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5D82" w:rsidRPr="00292F28" w:rsidRDefault="00DC5D82" w:rsidP="00DC5D82">
      <w:pPr>
        <w:pStyle w:val="Default"/>
        <w:tabs>
          <w:tab w:val="left" w:pos="1152"/>
          <w:tab w:val="left" w:pos="1332"/>
          <w:tab w:val="left" w:pos="1692"/>
          <w:tab w:val="left" w:pos="2052"/>
          <w:tab w:val="left" w:pos="2232"/>
          <w:tab w:val="left" w:pos="4572"/>
          <w:tab w:val="left" w:pos="5670"/>
        </w:tabs>
        <w:jc w:val="center"/>
        <w:rPr>
          <w:sz w:val="32"/>
          <w:szCs w:val="32"/>
        </w:rPr>
      </w:pPr>
      <w:bookmarkStart w:id="0" w:name="_GoBack"/>
      <w:bookmarkEnd w:id="0"/>
      <w:r>
        <w:rPr>
          <w:sz w:val="32"/>
          <w:szCs w:val="32"/>
        </w:rPr>
        <w:t>М</w:t>
      </w:r>
      <w:r w:rsidRPr="00292F28">
        <w:rPr>
          <w:sz w:val="32"/>
          <w:szCs w:val="32"/>
        </w:rPr>
        <w:t>ИНИСТЕРСТВО ОБРАЗОВАНИЯ И НАУКИ</w:t>
      </w:r>
    </w:p>
    <w:p w:rsidR="00DC5D82" w:rsidRPr="00292F28" w:rsidRDefault="00DC5D82" w:rsidP="00DC5D82">
      <w:pPr>
        <w:pStyle w:val="Default"/>
        <w:tabs>
          <w:tab w:val="left" w:pos="1152"/>
          <w:tab w:val="left" w:pos="1332"/>
          <w:tab w:val="left" w:pos="2052"/>
          <w:tab w:val="left" w:pos="2232"/>
        </w:tabs>
        <w:jc w:val="center"/>
        <w:rPr>
          <w:sz w:val="32"/>
          <w:szCs w:val="32"/>
        </w:rPr>
      </w:pPr>
      <w:r w:rsidRPr="00292F28">
        <w:rPr>
          <w:sz w:val="32"/>
          <w:szCs w:val="32"/>
        </w:rPr>
        <w:t>РОССИЙСКОЙ ФЕДЕРАЦИИ</w:t>
      </w:r>
    </w:p>
    <w:p w:rsidR="00DC5D82" w:rsidRDefault="00DC5D82" w:rsidP="00DC5D82">
      <w:pPr>
        <w:pStyle w:val="Default"/>
        <w:tabs>
          <w:tab w:val="left" w:pos="1152"/>
          <w:tab w:val="left" w:pos="1332"/>
          <w:tab w:val="left" w:pos="2052"/>
          <w:tab w:val="left" w:pos="2232"/>
        </w:tabs>
        <w:jc w:val="center"/>
        <w:rPr>
          <w:sz w:val="32"/>
          <w:szCs w:val="32"/>
        </w:rPr>
      </w:pPr>
    </w:p>
    <w:p w:rsidR="00DC5D82" w:rsidRPr="00292F28" w:rsidRDefault="00DC5D82" w:rsidP="00DC5D82">
      <w:pPr>
        <w:pStyle w:val="Default"/>
        <w:tabs>
          <w:tab w:val="left" w:pos="1152"/>
          <w:tab w:val="left" w:pos="1332"/>
          <w:tab w:val="left" w:pos="2052"/>
          <w:tab w:val="left" w:pos="2232"/>
        </w:tabs>
        <w:jc w:val="center"/>
        <w:rPr>
          <w:sz w:val="32"/>
          <w:szCs w:val="32"/>
        </w:rPr>
      </w:pPr>
      <w:r w:rsidRPr="00292F28">
        <w:rPr>
          <w:sz w:val="32"/>
          <w:szCs w:val="32"/>
        </w:rPr>
        <w:t>ФЕДЕРАЛЬНОЕ ГОСУДАРСТВЕННОЕ</w:t>
      </w:r>
    </w:p>
    <w:p w:rsidR="00DC5D82" w:rsidRPr="00292F28" w:rsidRDefault="00DC5D82" w:rsidP="00DC5D82">
      <w:pPr>
        <w:pStyle w:val="Default"/>
        <w:tabs>
          <w:tab w:val="left" w:pos="1152"/>
          <w:tab w:val="left" w:pos="1332"/>
          <w:tab w:val="left" w:pos="2052"/>
          <w:tab w:val="left" w:pos="2232"/>
        </w:tabs>
        <w:jc w:val="center"/>
        <w:rPr>
          <w:sz w:val="32"/>
          <w:szCs w:val="32"/>
        </w:rPr>
      </w:pPr>
      <w:r w:rsidRPr="00292F28">
        <w:rPr>
          <w:sz w:val="32"/>
          <w:szCs w:val="32"/>
        </w:rPr>
        <w:t>БЮДЖЕТНОЕ ОБРАЗОВАТЕЛЬНОЕ УЧРЕЖДЕНИЕ</w:t>
      </w:r>
    </w:p>
    <w:p w:rsidR="00DC5D82" w:rsidRPr="00292F28" w:rsidRDefault="00DC5D82" w:rsidP="00DC5D82">
      <w:pPr>
        <w:pStyle w:val="Default"/>
        <w:tabs>
          <w:tab w:val="left" w:pos="1152"/>
          <w:tab w:val="left" w:pos="1332"/>
          <w:tab w:val="left" w:pos="1772"/>
          <w:tab w:val="left" w:pos="2052"/>
          <w:tab w:val="left" w:pos="2232"/>
        </w:tabs>
        <w:jc w:val="center"/>
        <w:rPr>
          <w:sz w:val="32"/>
          <w:szCs w:val="32"/>
        </w:rPr>
      </w:pPr>
      <w:r w:rsidRPr="00292F28">
        <w:rPr>
          <w:sz w:val="32"/>
          <w:szCs w:val="32"/>
        </w:rPr>
        <w:t>ВЫСШЕГО ПРОФЕССИОНАЛЬНОГО ОБРАЗОВАНИЯ</w:t>
      </w:r>
    </w:p>
    <w:p w:rsidR="00DC5D82" w:rsidRPr="00292F28" w:rsidRDefault="00DC5D82" w:rsidP="00DC5D82">
      <w:pPr>
        <w:pStyle w:val="Default"/>
        <w:tabs>
          <w:tab w:val="left" w:pos="1152"/>
          <w:tab w:val="left" w:pos="1332"/>
          <w:tab w:val="left" w:pos="1712"/>
          <w:tab w:val="left" w:pos="2052"/>
          <w:tab w:val="left" w:pos="2232"/>
        </w:tabs>
        <w:jc w:val="center"/>
        <w:rPr>
          <w:sz w:val="32"/>
          <w:szCs w:val="32"/>
        </w:rPr>
      </w:pPr>
      <w:r w:rsidRPr="00292F28">
        <w:rPr>
          <w:sz w:val="32"/>
          <w:szCs w:val="32"/>
        </w:rPr>
        <w:t>«САМАРСКИЙ ГОСУДАРСТВЕННЫЙ АЭРОКОСМИЧЕСКИЙ</w:t>
      </w:r>
    </w:p>
    <w:p w:rsidR="00DC5D82" w:rsidRPr="00292F28" w:rsidRDefault="00DC5D82" w:rsidP="00DC5D82">
      <w:pPr>
        <w:pStyle w:val="Default"/>
        <w:tabs>
          <w:tab w:val="left" w:pos="1152"/>
          <w:tab w:val="left" w:pos="1332"/>
          <w:tab w:val="left" w:pos="1672"/>
          <w:tab w:val="left" w:pos="2052"/>
          <w:tab w:val="left" w:pos="2232"/>
        </w:tabs>
        <w:jc w:val="center"/>
        <w:rPr>
          <w:sz w:val="32"/>
          <w:szCs w:val="32"/>
        </w:rPr>
      </w:pPr>
      <w:r w:rsidRPr="00292F28">
        <w:rPr>
          <w:sz w:val="32"/>
          <w:szCs w:val="32"/>
        </w:rPr>
        <w:t xml:space="preserve">УНИВЕРСИТЕТ </w:t>
      </w:r>
      <w:r w:rsidRPr="00292F28">
        <w:rPr>
          <w:caps/>
          <w:sz w:val="32"/>
          <w:szCs w:val="32"/>
        </w:rPr>
        <w:t>имени академика</w:t>
      </w:r>
      <w:r w:rsidRPr="00292F28">
        <w:rPr>
          <w:sz w:val="32"/>
          <w:szCs w:val="32"/>
        </w:rPr>
        <w:t xml:space="preserve"> С.П. КОРОЛЕВА</w:t>
      </w:r>
    </w:p>
    <w:p w:rsidR="00DC5D82" w:rsidRPr="00292F28" w:rsidRDefault="00DC5D82" w:rsidP="00DC5D82">
      <w:pPr>
        <w:pStyle w:val="Default"/>
        <w:tabs>
          <w:tab w:val="left" w:pos="1152"/>
          <w:tab w:val="left" w:pos="1332"/>
          <w:tab w:val="left" w:pos="1692"/>
          <w:tab w:val="left" w:pos="2052"/>
          <w:tab w:val="left" w:pos="2232"/>
        </w:tabs>
        <w:jc w:val="center"/>
        <w:rPr>
          <w:caps/>
          <w:sz w:val="32"/>
          <w:szCs w:val="32"/>
        </w:rPr>
      </w:pPr>
      <w:r w:rsidRPr="00292F28">
        <w:rPr>
          <w:caps/>
          <w:sz w:val="32"/>
          <w:szCs w:val="32"/>
        </w:rPr>
        <w:t>(национальный исследовательский университет)» (СГАУ)</w:t>
      </w:r>
    </w:p>
    <w:p w:rsidR="00DC5D82" w:rsidRDefault="00DC5D82" w:rsidP="00DC5D82"/>
    <w:p w:rsidR="00DC5D82" w:rsidRDefault="00DC5D82" w:rsidP="00DC5D82"/>
    <w:p w:rsidR="00DC5D82" w:rsidRDefault="00DC5D82" w:rsidP="00DC5D82">
      <w:pPr>
        <w:jc w:val="center"/>
        <w:rPr>
          <w:b/>
          <w:bCs/>
          <w:sz w:val="28"/>
          <w:szCs w:val="28"/>
        </w:rPr>
      </w:pPr>
      <w:r w:rsidRPr="00587DE0">
        <w:rPr>
          <w:b/>
          <w:bCs/>
          <w:sz w:val="28"/>
          <w:szCs w:val="28"/>
        </w:rPr>
        <w:t>Солдатова О.</w:t>
      </w:r>
      <w:r>
        <w:rPr>
          <w:b/>
          <w:bCs/>
          <w:sz w:val="28"/>
          <w:szCs w:val="28"/>
        </w:rPr>
        <w:t xml:space="preserve"> </w:t>
      </w:r>
      <w:r w:rsidRPr="00587DE0">
        <w:rPr>
          <w:b/>
          <w:bCs/>
          <w:sz w:val="28"/>
          <w:szCs w:val="28"/>
        </w:rPr>
        <w:t>П.</w:t>
      </w:r>
    </w:p>
    <w:p w:rsidR="00DC5D82" w:rsidRDefault="00DC5D82" w:rsidP="00DC5D82">
      <w:pPr>
        <w:jc w:val="center"/>
        <w:rPr>
          <w:b/>
          <w:bCs/>
          <w:sz w:val="28"/>
          <w:szCs w:val="28"/>
        </w:rPr>
      </w:pPr>
    </w:p>
    <w:p w:rsidR="00DC5D82" w:rsidRDefault="00DC5D82" w:rsidP="00DC5D82">
      <w:pPr>
        <w:jc w:val="center"/>
        <w:rPr>
          <w:b/>
          <w:bCs/>
          <w:sz w:val="28"/>
          <w:szCs w:val="28"/>
        </w:rPr>
      </w:pPr>
    </w:p>
    <w:p w:rsidR="00DC5D82" w:rsidRDefault="00DC5D82" w:rsidP="00DC5D82">
      <w:pPr>
        <w:jc w:val="center"/>
        <w:rPr>
          <w:b/>
          <w:bCs/>
          <w:sz w:val="28"/>
          <w:szCs w:val="28"/>
        </w:rPr>
      </w:pPr>
    </w:p>
    <w:p w:rsidR="00DC5D82" w:rsidRDefault="00DC5D82" w:rsidP="00DC5D82">
      <w:pPr>
        <w:jc w:val="center"/>
        <w:rPr>
          <w:b/>
          <w:bCs/>
          <w:sz w:val="28"/>
          <w:szCs w:val="28"/>
        </w:rPr>
      </w:pPr>
    </w:p>
    <w:p w:rsidR="00DC5D82" w:rsidRDefault="00DC5D82" w:rsidP="00DC5D82">
      <w:pPr>
        <w:jc w:val="center"/>
        <w:rPr>
          <w:b/>
          <w:bCs/>
          <w:sz w:val="28"/>
          <w:szCs w:val="28"/>
        </w:rPr>
      </w:pPr>
    </w:p>
    <w:p w:rsidR="00DC5D82" w:rsidRDefault="00DC5D82" w:rsidP="00DC5D82">
      <w:pPr>
        <w:jc w:val="center"/>
        <w:rPr>
          <w:sz w:val="48"/>
          <w:szCs w:val="48"/>
        </w:rPr>
      </w:pPr>
      <w:proofErr w:type="spellStart"/>
      <w:r w:rsidRPr="005259B6">
        <w:rPr>
          <w:sz w:val="48"/>
          <w:szCs w:val="48"/>
        </w:rPr>
        <w:t>Нейроинформатика</w:t>
      </w:r>
      <w:proofErr w:type="spellEnd"/>
    </w:p>
    <w:p w:rsidR="00DC5D82" w:rsidRDefault="00DC5D82" w:rsidP="00DC5D82">
      <w:pPr>
        <w:jc w:val="center"/>
        <w:rPr>
          <w:sz w:val="48"/>
          <w:szCs w:val="48"/>
        </w:rPr>
      </w:pPr>
    </w:p>
    <w:p w:rsidR="00DC5D82" w:rsidRDefault="00DC5D82" w:rsidP="00DC5D82">
      <w:pPr>
        <w:jc w:val="center"/>
        <w:rPr>
          <w:sz w:val="32"/>
          <w:szCs w:val="32"/>
        </w:rPr>
      </w:pPr>
      <w:r>
        <w:rPr>
          <w:sz w:val="32"/>
          <w:szCs w:val="32"/>
        </w:rPr>
        <w:t>Методические указания для лабораторных работ</w:t>
      </w: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Default="00DC5D82" w:rsidP="00DC5D82">
      <w:pPr>
        <w:jc w:val="center"/>
        <w:rPr>
          <w:sz w:val="32"/>
          <w:szCs w:val="32"/>
        </w:rPr>
      </w:pPr>
    </w:p>
    <w:p w:rsidR="00DC5D82" w:rsidRPr="00805F8E" w:rsidRDefault="00DC5D82" w:rsidP="00DC5D82">
      <w:pPr>
        <w:pStyle w:val="a3"/>
        <w:jc w:val="center"/>
        <w:rPr>
          <w:rFonts w:ascii="Times New Roman" w:hAnsi="Times New Roman"/>
          <w:bCs/>
          <w:sz w:val="28"/>
          <w:szCs w:val="28"/>
        </w:rPr>
      </w:pPr>
      <w:r w:rsidRPr="00805F8E">
        <w:rPr>
          <w:rFonts w:ascii="Times New Roman" w:hAnsi="Times New Roman"/>
          <w:bCs/>
          <w:sz w:val="28"/>
          <w:szCs w:val="28"/>
        </w:rPr>
        <w:t>Самара</w:t>
      </w:r>
    </w:p>
    <w:p w:rsidR="00DC5D82" w:rsidRPr="00805F8E" w:rsidRDefault="00DC5D82" w:rsidP="00DC5D82">
      <w:pPr>
        <w:pStyle w:val="a3"/>
        <w:jc w:val="center"/>
        <w:rPr>
          <w:rFonts w:ascii="Times New Roman" w:hAnsi="Times New Roman"/>
          <w:bCs/>
          <w:sz w:val="28"/>
          <w:szCs w:val="28"/>
        </w:rPr>
      </w:pPr>
    </w:p>
    <w:p w:rsidR="00DC5D82" w:rsidRPr="00805F8E" w:rsidRDefault="00DC5D82" w:rsidP="00DC5D82">
      <w:pPr>
        <w:jc w:val="center"/>
        <w:rPr>
          <w:sz w:val="32"/>
          <w:szCs w:val="32"/>
        </w:rPr>
      </w:pPr>
      <w:r w:rsidRPr="00805F8E">
        <w:rPr>
          <w:bCs/>
          <w:sz w:val="28"/>
          <w:szCs w:val="28"/>
        </w:rPr>
        <w:t>2013</w:t>
      </w:r>
    </w:p>
    <w:p w:rsidR="00715516" w:rsidRPr="007E2BEE" w:rsidRDefault="00DC5D82" w:rsidP="00DC5D82">
      <w:pPr>
        <w:pStyle w:val="2"/>
        <w:spacing w:before="0" w:beforeAutospacing="0" w:after="0" w:afterAutospacing="0"/>
        <w:jc w:val="center"/>
        <w:rPr>
          <w:sz w:val="28"/>
          <w:szCs w:val="28"/>
        </w:rPr>
      </w:pPr>
      <w:r>
        <w:br w:type="page"/>
      </w:r>
    </w:p>
    <w:p w:rsidR="00715516" w:rsidRPr="00DC5D82" w:rsidRDefault="00715516" w:rsidP="00DC5D82">
      <w:pPr>
        <w:pStyle w:val="af6"/>
        <w:jc w:val="center"/>
        <w:rPr>
          <w:rFonts w:ascii="Times New Roman" w:hAnsi="Times New Roman"/>
          <w:color w:val="auto"/>
        </w:rPr>
      </w:pPr>
      <w:r w:rsidRPr="00DC5D82">
        <w:rPr>
          <w:rFonts w:ascii="Times New Roman" w:hAnsi="Times New Roman"/>
          <w:color w:val="auto"/>
        </w:rPr>
        <w:lastRenderedPageBreak/>
        <w:t>Оглавление</w:t>
      </w:r>
    </w:p>
    <w:p w:rsidR="00715516" w:rsidRPr="00715516" w:rsidRDefault="00715516">
      <w:pPr>
        <w:pStyle w:val="20"/>
        <w:tabs>
          <w:tab w:val="right" w:leader="dot" w:pos="9344"/>
        </w:tabs>
        <w:rPr>
          <w:rFonts w:ascii="Calibri" w:hAnsi="Calibri"/>
          <w:noProof/>
          <w:color w:val="auto"/>
          <w:sz w:val="22"/>
          <w:szCs w:val="22"/>
        </w:rPr>
      </w:pPr>
      <w:r>
        <w:fldChar w:fldCharType="begin"/>
      </w:r>
      <w:r>
        <w:instrText xml:space="preserve"> TOC \o "1-3" \h \z \u </w:instrText>
      </w:r>
      <w:r>
        <w:fldChar w:fldCharType="separate"/>
      </w:r>
      <w:hyperlink w:anchor="_Toc367388837" w:history="1">
        <w:r w:rsidRPr="0084067B">
          <w:rPr>
            <w:rStyle w:val="af7"/>
            <w:noProof/>
          </w:rPr>
          <w:t>Введение</w:t>
        </w:r>
        <w:r>
          <w:rPr>
            <w:noProof/>
            <w:webHidden/>
          </w:rPr>
          <w:tab/>
        </w:r>
        <w:r>
          <w:rPr>
            <w:noProof/>
            <w:webHidden/>
          </w:rPr>
          <w:fldChar w:fldCharType="begin"/>
        </w:r>
        <w:r>
          <w:rPr>
            <w:noProof/>
            <w:webHidden/>
          </w:rPr>
          <w:instrText xml:space="preserve"> PAGEREF _Toc367388837 \h </w:instrText>
        </w:r>
        <w:r>
          <w:rPr>
            <w:noProof/>
            <w:webHidden/>
          </w:rPr>
        </w:r>
        <w:r>
          <w:rPr>
            <w:noProof/>
            <w:webHidden/>
          </w:rPr>
          <w:fldChar w:fldCharType="separate"/>
        </w:r>
        <w:r w:rsidR="0035593E">
          <w:rPr>
            <w:noProof/>
            <w:webHidden/>
          </w:rPr>
          <w:t>4</w:t>
        </w:r>
        <w:r>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38" w:history="1">
        <w:r w:rsidR="00715516" w:rsidRPr="0084067B">
          <w:rPr>
            <w:rStyle w:val="af7"/>
            <w:noProof/>
          </w:rPr>
          <w:t>Постановка задачи классификации</w:t>
        </w:r>
        <w:r w:rsidR="00715516">
          <w:rPr>
            <w:noProof/>
            <w:webHidden/>
          </w:rPr>
          <w:tab/>
        </w:r>
        <w:r w:rsidR="00715516">
          <w:rPr>
            <w:noProof/>
            <w:webHidden/>
          </w:rPr>
          <w:fldChar w:fldCharType="begin"/>
        </w:r>
        <w:r w:rsidR="00715516">
          <w:rPr>
            <w:noProof/>
            <w:webHidden/>
          </w:rPr>
          <w:instrText xml:space="preserve"> PAGEREF _Toc367388838 \h </w:instrText>
        </w:r>
        <w:r w:rsidR="00715516">
          <w:rPr>
            <w:noProof/>
            <w:webHidden/>
          </w:rPr>
        </w:r>
        <w:r w:rsidR="00715516">
          <w:rPr>
            <w:noProof/>
            <w:webHidden/>
          </w:rPr>
          <w:fldChar w:fldCharType="separate"/>
        </w:r>
        <w:r>
          <w:rPr>
            <w:noProof/>
            <w:webHidden/>
          </w:rPr>
          <w:t>4</w:t>
        </w:r>
        <w:r w:rsidR="00715516">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39" w:history="1">
        <w:r w:rsidR="00715516" w:rsidRPr="0084067B">
          <w:rPr>
            <w:rStyle w:val="af7"/>
            <w:noProof/>
          </w:rPr>
          <w:t>Решение задачи классификации</w:t>
        </w:r>
        <w:r w:rsidR="00715516">
          <w:rPr>
            <w:noProof/>
            <w:webHidden/>
          </w:rPr>
          <w:tab/>
        </w:r>
        <w:r w:rsidR="00715516">
          <w:rPr>
            <w:noProof/>
            <w:webHidden/>
          </w:rPr>
          <w:fldChar w:fldCharType="begin"/>
        </w:r>
        <w:r w:rsidR="00715516">
          <w:rPr>
            <w:noProof/>
            <w:webHidden/>
          </w:rPr>
          <w:instrText xml:space="preserve"> PAGEREF _Toc367388839 \h </w:instrText>
        </w:r>
        <w:r w:rsidR="00715516">
          <w:rPr>
            <w:noProof/>
            <w:webHidden/>
          </w:rPr>
        </w:r>
        <w:r w:rsidR="00715516">
          <w:rPr>
            <w:noProof/>
            <w:webHidden/>
          </w:rPr>
          <w:fldChar w:fldCharType="separate"/>
        </w:r>
        <w:r>
          <w:rPr>
            <w:noProof/>
            <w:webHidden/>
          </w:rPr>
          <w:t>5</w:t>
        </w:r>
        <w:r w:rsidR="00715516">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40" w:history="1">
        <w:r w:rsidR="00715516" w:rsidRPr="0084067B">
          <w:rPr>
            <w:rStyle w:val="af7"/>
            <w:noProof/>
          </w:rPr>
          <w:t>Постановка задачи прогнозирования</w:t>
        </w:r>
        <w:r w:rsidR="00715516">
          <w:rPr>
            <w:noProof/>
            <w:webHidden/>
          </w:rPr>
          <w:tab/>
        </w:r>
        <w:r w:rsidR="00715516">
          <w:rPr>
            <w:noProof/>
            <w:webHidden/>
          </w:rPr>
          <w:fldChar w:fldCharType="begin"/>
        </w:r>
        <w:r w:rsidR="00715516">
          <w:rPr>
            <w:noProof/>
            <w:webHidden/>
          </w:rPr>
          <w:instrText xml:space="preserve"> PAGEREF _Toc367388840 \h </w:instrText>
        </w:r>
        <w:r w:rsidR="00715516">
          <w:rPr>
            <w:noProof/>
            <w:webHidden/>
          </w:rPr>
        </w:r>
        <w:r w:rsidR="00715516">
          <w:rPr>
            <w:noProof/>
            <w:webHidden/>
          </w:rPr>
          <w:fldChar w:fldCharType="separate"/>
        </w:r>
        <w:r>
          <w:rPr>
            <w:noProof/>
            <w:webHidden/>
          </w:rPr>
          <w:t>6</w:t>
        </w:r>
        <w:r w:rsidR="00715516">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41" w:history="1">
        <w:r w:rsidR="00715516" w:rsidRPr="0084067B">
          <w:rPr>
            <w:rStyle w:val="af7"/>
            <w:noProof/>
          </w:rPr>
          <w:t>Решение задачи прогнозирования</w:t>
        </w:r>
        <w:r w:rsidR="00715516">
          <w:rPr>
            <w:noProof/>
            <w:webHidden/>
          </w:rPr>
          <w:tab/>
        </w:r>
        <w:r w:rsidR="00715516">
          <w:rPr>
            <w:noProof/>
            <w:webHidden/>
          </w:rPr>
          <w:fldChar w:fldCharType="begin"/>
        </w:r>
        <w:r w:rsidR="00715516">
          <w:rPr>
            <w:noProof/>
            <w:webHidden/>
          </w:rPr>
          <w:instrText xml:space="preserve"> PAGEREF _Toc367388841 \h </w:instrText>
        </w:r>
        <w:r w:rsidR="00715516">
          <w:rPr>
            <w:noProof/>
            <w:webHidden/>
          </w:rPr>
        </w:r>
        <w:r w:rsidR="00715516">
          <w:rPr>
            <w:noProof/>
            <w:webHidden/>
          </w:rPr>
          <w:fldChar w:fldCharType="separate"/>
        </w:r>
        <w:r>
          <w:rPr>
            <w:noProof/>
            <w:webHidden/>
          </w:rPr>
          <w:t>7</w:t>
        </w:r>
        <w:r w:rsidR="00715516">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42" w:history="1">
        <w:r w:rsidR="00715516" w:rsidRPr="0084067B">
          <w:rPr>
            <w:rStyle w:val="af7"/>
            <w:noProof/>
          </w:rPr>
          <w:t>Задания для лабораторной работы №1</w:t>
        </w:r>
        <w:r w:rsidR="00715516">
          <w:rPr>
            <w:noProof/>
            <w:webHidden/>
          </w:rPr>
          <w:tab/>
        </w:r>
        <w:r w:rsidR="00715516">
          <w:rPr>
            <w:noProof/>
            <w:webHidden/>
          </w:rPr>
          <w:fldChar w:fldCharType="begin"/>
        </w:r>
        <w:r w:rsidR="00715516">
          <w:rPr>
            <w:noProof/>
            <w:webHidden/>
          </w:rPr>
          <w:instrText xml:space="preserve"> PAGEREF _Toc367388842 \h </w:instrText>
        </w:r>
        <w:r w:rsidR="00715516">
          <w:rPr>
            <w:noProof/>
            <w:webHidden/>
          </w:rPr>
        </w:r>
        <w:r w:rsidR="00715516">
          <w:rPr>
            <w:noProof/>
            <w:webHidden/>
          </w:rPr>
          <w:fldChar w:fldCharType="separate"/>
        </w:r>
        <w:r>
          <w:rPr>
            <w:noProof/>
            <w:webHidden/>
          </w:rPr>
          <w:t>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3" w:history="1">
        <w:r w:rsidR="00715516" w:rsidRPr="0084067B">
          <w:rPr>
            <w:rStyle w:val="af7"/>
            <w:noProof/>
          </w:rPr>
          <w:t>Задание №1 – максимальная оценка 10 баллов</w:t>
        </w:r>
        <w:r w:rsidR="00715516">
          <w:rPr>
            <w:noProof/>
            <w:webHidden/>
          </w:rPr>
          <w:tab/>
        </w:r>
        <w:r w:rsidR="00715516">
          <w:rPr>
            <w:noProof/>
            <w:webHidden/>
          </w:rPr>
          <w:fldChar w:fldCharType="begin"/>
        </w:r>
        <w:r w:rsidR="00715516">
          <w:rPr>
            <w:noProof/>
            <w:webHidden/>
          </w:rPr>
          <w:instrText xml:space="preserve"> PAGEREF _Toc367388843 \h </w:instrText>
        </w:r>
        <w:r w:rsidR="00715516">
          <w:rPr>
            <w:noProof/>
            <w:webHidden/>
          </w:rPr>
        </w:r>
        <w:r w:rsidR="00715516">
          <w:rPr>
            <w:noProof/>
            <w:webHidden/>
          </w:rPr>
          <w:fldChar w:fldCharType="separate"/>
        </w:r>
        <w:r>
          <w:rPr>
            <w:noProof/>
            <w:webHidden/>
          </w:rPr>
          <w:t>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4"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44 \h </w:instrText>
        </w:r>
        <w:r w:rsidR="00715516">
          <w:rPr>
            <w:noProof/>
            <w:webHidden/>
          </w:rPr>
        </w:r>
        <w:r w:rsidR="00715516">
          <w:rPr>
            <w:noProof/>
            <w:webHidden/>
          </w:rPr>
          <w:fldChar w:fldCharType="separate"/>
        </w:r>
        <w:r>
          <w:rPr>
            <w:noProof/>
            <w:webHidden/>
          </w:rPr>
          <w:t>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5" w:history="1">
        <w:r w:rsidR="00715516" w:rsidRPr="0084067B">
          <w:rPr>
            <w:rStyle w:val="af7"/>
            <w:noProof/>
          </w:rPr>
          <w:t>Задание №2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45 \h </w:instrText>
        </w:r>
        <w:r w:rsidR="00715516">
          <w:rPr>
            <w:noProof/>
            <w:webHidden/>
          </w:rPr>
        </w:r>
        <w:r w:rsidR="00715516">
          <w:rPr>
            <w:noProof/>
            <w:webHidden/>
          </w:rPr>
          <w:fldChar w:fldCharType="separate"/>
        </w:r>
        <w:r>
          <w:rPr>
            <w:noProof/>
            <w:webHidden/>
          </w:rPr>
          <w:t>1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6"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46 \h </w:instrText>
        </w:r>
        <w:r w:rsidR="00715516">
          <w:rPr>
            <w:noProof/>
            <w:webHidden/>
          </w:rPr>
        </w:r>
        <w:r w:rsidR="00715516">
          <w:rPr>
            <w:noProof/>
            <w:webHidden/>
          </w:rPr>
          <w:fldChar w:fldCharType="separate"/>
        </w:r>
        <w:r>
          <w:rPr>
            <w:noProof/>
            <w:webHidden/>
          </w:rPr>
          <w:t>1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7" w:history="1">
        <w:r w:rsidR="00715516" w:rsidRPr="0084067B">
          <w:rPr>
            <w:rStyle w:val="af7"/>
            <w:noProof/>
          </w:rPr>
          <w:t>Задание №3 - – максимальная оценка 15 баллов</w:t>
        </w:r>
        <w:r w:rsidR="00715516">
          <w:rPr>
            <w:noProof/>
            <w:webHidden/>
          </w:rPr>
          <w:tab/>
        </w:r>
        <w:r w:rsidR="00715516">
          <w:rPr>
            <w:noProof/>
            <w:webHidden/>
          </w:rPr>
          <w:fldChar w:fldCharType="begin"/>
        </w:r>
        <w:r w:rsidR="00715516">
          <w:rPr>
            <w:noProof/>
            <w:webHidden/>
          </w:rPr>
          <w:instrText xml:space="preserve"> PAGEREF _Toc367388847 \h </w:instrText>
        </w:r>
        <w:r w:rsidR="00715516">
          <w:rPr>
            <w:noProof/>
            <w:webHidden/>
          </w:rPr>
        </w:r>
        <w:r w:rsidR="00715516">
          <w:rPr>
            <w:noProof/>
            <w:webHidden/>
          </w:rPr>
          <w:fldChar w:fldCharType="separate"/>
        </w:r>
        <w:r>
          <w:rPr>
            <w:noProof/>
            <w:webHidden/>
          </w:rPr>
          <w:t>1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8"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48 \h </w:instrText>
        </w:r>
        <w:r w:rsidR="00715516">
          <w:rPr>
            <w:noProof/>
            <w:webHidden/>
          </w:rPr>
        </w:r>
        <w:r w:rsidR="00715516">
          <w:rPr>
            <w:noProof/>
            <w:webHidden/>
          </w:rPr>
          <w:fldChar w:fldCharType="separate"/>
        </w:r>
        <w:r>
          <w:rPr>
            <w:noProof/>
            <w:webHidden/>
          </w:rPr>
          <w:t>1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49" w:history="1">
        <w:r w:rsidR="00715516" w:rsidRPr="0084067B">
          <w:rPr>
            <w:rStyle w:val="af7"/>
            <w:noProof/>
          </w:rPr>
          <w:t>Задание №4 - – максимальная оценка 10 баллов</w:t>
        </w:r>
        <w:r w:rsidR="00715516">
          <w:rPr>
            <w:noProof/>
            <w:webHidden/>
          </w:rPr>
          <w:tab/>
        </w:r>
        <w:r w:rsidR="00715516">
          <w:rPr>
            <w:noProof/>
            <w:webHidden/>
          </w:rPr>
          <w:fldChar w:fldCharType="begin"/>
        </w:r>
        <w:r w:rsidR="00715516">
          <w:rPr>
            <w:noProof/>
            <w:webHidden/>
          </w:rPr>
          <w:instrText xml:space="preserve"> PAGEREF _Toc367388849 \h </w:instrText>
        </w:r>
        <w:r w:rsidR="00715516">
          <w:rPr>
            <w:noProof/>
            <w:webHidden/>
          </w:rPr>
        </w:r>
        <w:r w:rsidR="00715516">
          <w:rPr>
            <w:noProof/>
            <w:webHidden/>
          </w:rPr>
          <w:fldChar w:fldCharType="separate"/>
        </w:r>
        <w:r>
          <w:rPr>
            <w:noProof/>
            <w:webHidden/>
          </w:rPr>
          <w:t>12</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0"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50 \h </w:instrText>
        </w:r>
        <w:r w:rsidR="00715516">
          <w:rPr>
            <w:noProof/>
            <w:webHidden/>
          </w:rPr>
        </w:r>
        <w:r w:rsidR="00715516">
          <w:rPr>
            <w:noProof/>
            <w:webHidden/>
          </w:rPr>
          <w:fldChar w:fldCharType="separate"/>
        </w:r>
        <w:r>
          <w:rPr>
            <w:noProof/>
            <w:webHidden/>
          </w:rPr>
          <w:t>12</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1" w:history="1">
        <w:r w:rsidR="00715516" w:rsidRPr="0084067B">
          <w:rPr>
            <w:rStyle w:val="af7"/>
            <w:noProof/>
          </w:rPr>
          <w:t>Задание №5 -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51 \h </w:instrText>
        </w:r>
        <w:r w:rsidR="00715516">
          <w:rPr>
            <w:noProof/>
            <w:webHidden/>
          </w:rPr>
        </w:r>
        <w:r w:rsidR="00715516">
          <w:rPr>
            <w:noProof/>
            <w:webHidden/>
          </w:rPr>
          <w:fldChar w:fldCharType="separate"/>
        </w:r>
        <w:r>
          <w:rPr>
            <w:noProof/>
            <w:webHidden/>
          </w:rPr>
          <w:t>1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2"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52 \h </w:instrText>
        </w:r>
        <w:r w:rsidR="00715516">
          <w:rPr>
            <w:noProof/>
            <w:webHidden/>
          </w:rPr>
        </w:r>
        <w:r w:rsidR="00715516">
          <w:rPr>
            <w:noProof/>
            <w:webHidden/>
          </w:rPr>
          <w:fldChar w:fldCharType="separate"/>
        </w:r>
        <w:r>
          <w:rPr>
            <w:noProof/>
            <w:webHidden/>
          </w:rPr>
          <w:t>1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3" w:history="1">
        <w:r w:rsidR="00715516" w:rsidRPr="0084067B">
          <w:rPr>
            <w:rStyle w:val="af7"/>
            <w:noProof/>
          </w:rPr>
          <w:t>Задание №6 - максимальная оценка 20 баллов</w:t>
        </w:r>
        <w:r w:rsidR="00715516">
          <w:rPr>
            <w:noProof/>
            <w:webHidden/>
          </w:rPr>
          <w:tab/>
        </w:r>
        <w:r w:rsidR="00715516">
          <w:rPr>
            <w:noProof/>
            <w:webHidden/>
          </w:rPr>
          <w:fldChar w:fldCharType="begin"/>
        </w:r>
        <w:r w:rsidR="00715516">
          <w:rPr>
            <w:noProof/>
            <w:webHidden/>
          </w:rPr>
          <w:instrText xml:space="preserve"> PAGEREF _Toc367388853 \h </w:instrText>
        </w:r>
        <w:r w:rsidR="00715516">
          <w:rPr>
            <w:noProof/>
            <w:webHidden/>
          </w:rPr>
        </w:r>
        <w:r w:rsidR="00715516">
          <w:rPr>
            <w:noProof/>
            <w:webHidden/>
          </w:rPr>
          <w:fldChar w:fldCharType="separate"/>
        </w:r>
        <w:r>
          <w:rPr>
            <w:noProof/>
            <w:webHidden/>
          </w:rPr>
          <w:t>14</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4"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54 \h </w:instrText>
        </w:r>
        <w:r w:rsidR="00715516">
          <w:rPr>
            <w:noProof/>
            <w:webHidden/>
          </w:rPr>
        </w:r>
        <w:r w:rsidR="00715516">
          <w:rPr>
            <w:noProof/>
            <w:webHidden/>
          </w:rPr>
          <w:fldChar w:fldCharType="separate"/>
        </w:r>
        <w:r>
          <w:rPr>
            <w:noProof/>
            <w:webHidden/>
          </w:rPr>
          <w:t>14</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5" w:history="1">
        <w:r w:rsidR="00715516" w:rsidRPr="0084067B">
          <w:rPr>
            <w:rStyle w:val="af7"/>
            <w:noProof/>
          </w:rPr>
          <w:t>Задание №7 - максимальная оценка 25 балла</w:t>
        </w:r>
        <w:r w:rsidR="00715516">
          <w:rPr>
            <w:noProof/>
            <w:webHidden/>
          </w:rPr>
          <w:tab/>
        </w:r>
        <w:r w:rsidR="00715516">
          <w:rPr>
            <w:noProof/>
            <w:webHidden/>
          </w:rPr>
          <w:fldChar w:fldCharType="begin"/>
        </w:r>
        <w:r w:rsidR="00715516">
          <w:rPr>
            <w:noProof/>
            <w:webHidden/>
          </w:rPr>
          <w:instrText xml:space="preserve"> PAGEREF _Toc367388855 \h </w:instrText>
        </w:r>
        <w:r w:rsidR="00715516">
          <w:rPr>
            <w:noProof/>
            <w:webHidden/>
          </w:rPr>
        </w:r>
        <w:r w:rsidR="00715516">
          <w:rPr>
            <w:noProof/>
            <w:webHidden/>
          </w:rPr>
          <w:fldChar w:fldCharType="separate"/>
        </w:r>
        <w:r>
          <w:rPr>
            <w:noProof/>
            <w:webHidden/>
          </w:rPr>
          <w:t>15</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6"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56 \h </w:instrText>
        </w:r>
        <w:r w:rsidR="00715516">
          <w:rPr>
            <w:noProof/>
            <w:webHidden/>
          </w:rPr>
        </w:r>
        <w:r w:rsidR="00715516">
          <w:rPr>
            <w:noProof/>
            <w:webHidden/>
          </w:rPr>
          <w:fldChar w:fldCharType="separate"/>
        </w:r>
        <w:r>
          <w:rPr>
            <w:noProof/>
            <w:webHidden/>
          </w:rPr>
          <w:t>15</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7" w:history="1">
        <w:r w:rsidR="00715516" w:rsidRPr="0084067B">
          <w:rPr>
            <w:rStyle w:val="af7"/>
            <w:noProof/>
          </w:rPr>
          <w:t>Задание №8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57 \h </w:instrText>
        </w:r>
        <w:r w:rsidR="00715516">
          <w:rPr>
            <w:noProof/>
            <w:webHidden/>
          </w:rPr>
        </w:r>
        <w:r w:rsidR="00715516">
          <w:rPr>
            <w:noProof/>
            <w:webHidden/>
          </w:rPr>
          <w:fldChar w:fldCharType="separate"/>
        </w:r>
        <w:r>
          <w:rPr>
            <w:noProof/>
            <w:webHidden/>
          </w:rPr>
          <w:t>16</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8"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58 \h </w:instrText>
        </w:r>
        <w:r w:rsidR="00715516">
          <w:rPr>
            <w:noProof/>
            <w:webHidden/>
          </w:rPr>
        </w:r>
        <w:r w:rsidR="00715516">
          <w:rPr>
            <w:noProof/>
            <w:webHidden/>
          </w:rPr>
          <w:fldChar w:fldCharType="separate"/>
        </w:r>
        <w:r>
          <w:rPr>
            <w:noProof/>
            <w:webHidden/>
          </w:rPr>
          <w:t>16</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59" w:history="1">
        <w:r w:rsidR="00715516" w:rsidRPr="0084067B">
          <w:rPr>
            <w:rStyle w:val="af7"/>
            <w:noProof/>
          </w:rPr>
          <w:t>Задание №9 - максимальная оценка 15 баллов</w:t>
        </w:r>
        <w:r w:rsidR="00715516">
          <w:rPr>
            <w:noProof/>
            <w:webHidden/>
          </w:rPr>
          <w:tab/>
        </w:r>
        <w:r w:rsidR="00715516">
          <w:rPr>
            <w:noProof/>
            <w:webHidden/>
          </w:rPr>
          <w:fldChar w:fldCharType="begin"/>
        </w:r>
        <w:r w:rsidR="00715516">
          <w:rPr>
            <w:noProof/>
            <w:webHidden/>
          </w:rPr>
          <w:instrText xml:space="preserve"> PAGEREF _Toc367388859 \h </w:instrText>
        </w:r>
        <w:r w:rsidR="00715516">
          <w:rPr>
            <w:noProof/>
            <w:webHidden/>
          </w:rPr>
        </w:r>
        <w:r w:rsidR="00715516">
          <w:rPr>
            <w:noProof/>
            <w:webHidden/>
          </w:rPr>
          <w:fldChar w:fldCharType="separate"/>
        </w:r>
        <w:r>
          <w:rPr>
            <w:noProof/>
            <w:webHidden/>
          </w:rPr>
          <w:t>17</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0"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60 \h </w:instrText>
        </w:r>
        <w:r w:rsidR="00715516">
          <w:rPr>
            <w:noProof/>
            <w:webHidden/>
          </w:rPr>
        </w:r>
        <w:r w:rsidR="00715516">
          <w:rPr>
            <w:noProof/>
            <w:webHidden/>
          </w:rPr>
          <w:fldChar w:fldCharType="separate"/>
        </w:r>
        <w:r>
          <w:rPr>
            <w:noProof/>
            <w:webHidden/>
          </w:rPr>
          <w:t>17</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1" w:history="1">
        <w:r w:rsidR="00715516" w:rsidRPr="0084067B">
          <w:rPr>
            <w:rStyle w:val="af7"/>
            <w:noProof/>
          </w:rPr>
          <w:t>Задание №</w:t>
        </w:r>
        <w:r w:rsidR="00715516" w:rsidRPr="0084067B">
          <w:rPr>
            <w:rStyle w:val="af7"/>
            <w:noProof/>
            <w:lang w:val="en-US"/>
          </w:rPr>
          <w:t>1</w:t>
        </w:r>
        <w:r w:rsidR="00715516" w:rsidRPr="0084067B">
          <w:rPr>
            <w:rStyle w:val="af7"/>
            <w:noProof/>
          </w:rPr>
          <w:t>0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61 \h </w:instrText>
        </w:r>
        <w:r w:rsidR="00715516">
          <w:rPr>
            <w:noProof/>
            <w:webHidden/>
          </w:rPr>
        </w:r>
        <w:r w:rsidR="00715516">
          <w:rPr>
            <w:noProof/>
            <w:webHidden/>
          </w:rPr>
          <w:fldChar w:fldCharType="separate"/>
        </w:r>
        <w:r>
          <w:rPr>
            <w:noProof/>
            <w:webHidden/>
          </w:rPr>
          <w:t>18</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2"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62 \h </w:instrText>
        </w:r>
        <w:r w:rsidR="00715516">
          <w:rPr>
            <w:noProof/>
            <w:webHidden/>
          </w:rPr>
        </w:r>
        <w:r w:rsidR="00715516">
          <w:rPr>
            <w:noProof/>
            <w:webHidden/>
          </w:rPr>
          <w:fldChar w:fldCharType="separate"/>
        </w:r>
        <w:r>
          <w:rPr>
            <w:noProof/>
            <w:webHidden/>
          </w:rPr>
          <w:t>18</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3" w:history="1">
        <w:r w:rsidR="00715516" w:rsidRPr="0084067B">
          <w:rPr>
            <w:rStyle w:val="af7"/>
            <w:noProof/>
          </w:rPr>
          <w:t>Задание №11 - максимальная оценка 20 баллов</w:t>
        </w:r>
        <w:r w:rsidR="00715516">
          <w:rPr>
            <w:noProof/>
            <w:webHidden/>
          </w:rPr>
          <w:tab/>
        </w:r>
        <w:r w:rsidR="00715516">
          <w:rPr>
            <w:noProof/>
            <w:webHidden/>
          </w:rPr>
          <w:fldChar w:fldCharType="begin"/>
        </w:r>
        <w:r w:rsidR="00715516">
          <w:rPr>
            <w:noProof/>
            <w:webHidden/>
          </w:rPr>
          <w:instrText xml:space="preserve"> PAGEREF _Toc367388863 \h </w:instrText>
        </w:r>
        <w:r w:rsidR="00715516">
          <w:rPr>
            <w:noProof/>
            <w:webHidden/>
          </w:rPr>
        </w:r>
        <w:r w:rsidR="00715516">
          <w:rPr>
            <w:noProof/>
            <w:webHidden/>
          </w:rPr>
          <w:fldChar w:fldCharType="separate"/>
        </w:r>
        <w:r>
          <w:rPr>
            <w:noProof/>
            <w:webHidden/>
          </w:rPr>
          <w:t>1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4"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64 \h </w:instrText>
        </w:r>
        <w:r w:rsidR="00715516">
          <w:rPr>
            <w:noProof/>
            <w:webHidden/>
          </w:rPr>
        </w:r>
        <w:r w:rsidR="00715516">
          <w:rPr>
            <w:noProof/>
            <w:webHidden/>
          </w:rPr>
          <w:fldChar w:fldCharType="separate"/>
        </w:r>
        <w:r>
          <w:rPr>
            <w:noProof/>
            <w:webHidden/>
          </w:rPr>
          <w:t>1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5" w:history="1">
        <w:r w:rsidR="00715516" w:rsidRPr="0084067B">
          <w:rPr>
            <w:rStyle w:val="af7"/>
            <w:noProof/>
          </w:rPr>
          <w:t>Задание №12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65 \h </w:instrText>
        </w:r>
        <w:r w:rsidR="00715516">
          <w:rPr>
            <w:noProof/>
            <w:webHidden/>
          </w:rPr>
        </w:r>
        <w:r w:rsidR="00715516">
          <w:rPr>
            <w:noProof/>
            <w:webHidden/>
          </w:rPr>
          <w:fldChar w:fldCharType="separate"/>
        </w:r>
        <w:r>
          <w:rPr>
            <w:noProof/>
            <w:webHidden/>
          </w:rPr>
          <w:t>2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6"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66 \h </w:instrText>
        </w:r>
        <w:r w:rsidR="00715516">
          <w:rPr>
            <w:noProof/>
            <w:webHidden/>
          </w:rPr>
        </w:r>
        <w:r w:rsidR="00715516">
          <w:rPr>
            <w:noProof/>
            <w:webHidden/>
          </w:rPr>
          <w:fldChar w:fldCharType="separate"/>
        </w:r>
        <w:r>
          <w:rPr>
            <w:noProof/>
            <w:webHidden/>
          </w:rPr>
          <w:t>2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7" w:history="1">
        <w:r w:rsidR="00715516" w:rsidRPr="0084067B">
          <w:rPr>
            <w:rStyle w:val="af7"/>
            <w:noProof/>
          </w:rPr>
          <w:t>Задание №</w:t>
        </w:r>
        <w:r w:rsidR="00715516" w:rsidRPr="0084067B">
          <w:rPr>
            <w:rStyle w:val="af7"/>
            <w:noProof/>
            <w:lang w:val="en-US"/>
          </w:rPr>
          <w:t>1</w:t>
        </w:r>
        <w:r w:rsidR="00715516" w:rsidRPr="0084067B">
          <w:rPr>
            <w:rStyle w:val="af7"/>
            <w:noProof/>
          </w:rPr>
          <w:t>3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67 \h </w:instrText>
        </w:r>
        <w:r w:rsidR="00715516">
          <w:rPr>
            <w:noProof/>
            <w:webHidden/>
          </w:rPr>
        </w:r>
        <w:r w:rsidR="00715516">
          <w:rPr>
            <w:noProof/>
            <w:webHidden/>
          </w:rPr>
          <w:fldChar w:fldCharType="separate"/>
        </w:r>
        <w:r>
          <w:rPr>
            <w:noProof/>
            <w:webHidden/>
          </w:rPr>
          <w:t>2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8"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68 \h </w:instrText>
        </w:r>
        <w:r w:rsidR="00715516">
          <w:rPr>
            <w:noProof/>
            <w:webHidden/>
          </w:rPr>
        </w:r>
        <w:r w:rsidR="00715516">
          <w:rPr>
            <w:noProof/>
            <w:webHidden/>
          </w:rPr>
          <w:fldChar w:fldCharType="separate"/>
        </w:r>
        <w:r>
          <w:rPr>
            <w:noProof/>
            <w:webHidden/>
          </w:rPr>
          <w:t>2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69" w:history="1">
        <w:r w:rsidR="00715516" w:rsidRPr="0084067B">
          <w:rPr>
            <w:rStyle w:val="af7"/>
            <w:noProof/>
          </w:rPr>
          <w:t>Задание №14 - максимальная оценка 35 баллов</w:t>
        </w:r>
        <w:r w:rsidR="00715516">
          <w:rPr>
            <w:noProof/>
            <w:webHidden/>
          </w:rPr>
          <w:tab/>
        </w:r>
        <w:r w:rsidR="00715516">
          <w:rPr>
            <w:noProof/>
            <w:webHidden/>
          </w:rPr>
          <w:fldChar w:fldCharType="begin"/>
        </w:r>
        <w:r w:rsidR="00715516">
          <w:rPr>
            <w:noProof/>
            <w:webHidden/>
          </w:rPr>
          <w:instrText xml:space="preserve"> PAGEREF _Toc367388869 \h </w:instrText>
        </w:r>
        <w:r w:rsidR="00715516">
          <w:rPr>
            <w:noProof/>
            <w:webHidden/>
          </w:rPr>
        </w:r>
        <w:r w:rsidR="00715516">
          <w:rPr>
            <w:noProof/>
            <w:webHidden/>
          </w:rPr>
          <w:fldChar w:fldCharType="separate"/>
        </w:r>
        <w:r>
          <w:rPr>
            <w:noProof/>
            <w:webHidden/>
          </w:rPr>
          <w:t>22</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0" w:history="1">
        <w:r w:rsidR="00715516" w:rsidRPr="0084067B">
          <w:rPr>
            <w:rStyle w:val="af7"/>
            <w:noProof/>
          </w:rPr>
          <w:t>Примерные предметные области для самостоятельного выбора:</w:t>
        </w:r>
        <w:r w:rsidR="00715516">
          <w:rPr>
            <w:noProof/>
            <w:webHidden/>
          </w:rPr>
          <w:tab/>
        </w:r>
        <w:r w:rsidR="00715516">
          <w:rPr>
            <w:noProof/>
            <w:webHidden/>
          </w:rPr>
          <w:fldChar w:fldCharType="begin"/>
        </w:r>
        <w:r w:rsidR="00715516">
          <w:rPr>
            <w:noProof/>
            <w:webHidden/>
          </w:rPr>
          <w:instrText xml:space="preserve"> PAGEREF _Toc367388870 \h </w:instrText>
        </w:r>
        <w:r w:rsidR="00715516">
          <w:rPr>
            <w:noProof/>
            <w:webHidden/>
          </w:rPr>
        </w:r>
        <w:r w:rsidR="00715516">
          <w:rPr>
            <w:noProof/>
            <w:webHidden/>
          </w:rPr>
          <w:fldChar w:fldCharType="separate"/>
        </w:r>
        <w:r>
          <w:rPr>
            <w:noProof/>
            <w:webHidden/>
          </w:rPr>
          <w:t>22</w:t>
        </w:r>
        <w:r w:rsidR="00715516">
          <w:rPr>
            <w:noProof/>
            <w:webHidden/>
          </w:rPr>
          <w:fldChar w:fldCharType="end"/>
        </w:r>
      </w:hyperlink>
    </w:p>
    <w:p w:rsidR="00715516" w:rsidRPr="00715516" w:rsidRDefault="0035593E">
      <w:pPr>
        <w:pStyle w:val="20"/>
        <w:tabs>
          <w:tab w:val="right" w:leader="dot" w:pos="9344"/>
        </w:tabs>
        <w:rPr>
          <w:rFonts w:ascii="Calibri" w:hAnsi="Calibri"/>
          <w:noProof/>
          <w:color w:val="auto"/>
          <w:sz w:val="22"/>
          <w:szCs w:val="22"/>
        </w:rPr>
      </w:pPr>
      <w:hyperlink w:anchor="_Toc367388871" w:history="1">
        <w:r w:rsidR="00715516" w:rsidRPr="0084067B">
          <w:rPr>
            <w:rStyle w:val="af7"/>
            <w:noProof/>
          </w:rPr>
          <w:t>Задания для лабораторной работы №2</w:t>
        </w:r>
        <w:r w:rsidR="00715516">
          <w:rPr>
            <w:noProof/>
            <w:webHidden/>
          </w:rPr>
          <w:tab/>
        </w:r>
        <w:r w:rsidR="00715516">
          <w:rPr>
            <w:noProof/>
            <w:webHidden/>
          </w:rPr>
          <w:fldChar w:fldCharType="begin"/>
        </w:r>
        <w:r w:rsidR="00715516">
          <w:rPr>
            <w:noProof/>
            <w:webHidden/>
          </w:rPr>
          <w:instrText xml:space="preserve"> PAGEREF _Toc367388871 \h </w:instrText>
        </w:r>
        <w:r w:rsidR="00715516">
          <w:rPr>
            <w:noProof/>
            <w:webHidden/>
          </w:rPr>
        </w:r>
        <w:r w:rsidR="00715516">
          <w:rPr>
            <w:noProof/>
            <w:webHidden/>
          </w:rPr>
          <w:fldChar w:fldCharType="separate"/>
        </w:r>
        <w:r>
          <w:rPr>
            <w:noProof/>
            <w:webHidden/>
          </w:rPr>
          <w:t>2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2" w:history="1">
        <w:r w:rsidR="00715516" w:rsidRPr="0084067B">
          <w:rPr>
            <w:rStyle w:val="af7"/>
            <w:noProof/>
          </w:rPr>
          <w:t>Задание №1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72 \h </w:instrText>
        </w:r>
        <w:r w:rsidR="00715516">
          <w:rPr>
            <w:noProof/>
            <w:webHidden/>
          </w:rPr>
        </w:r>
        <w:r w:rsidR="00715516">
          <w:rPr>
            <w:noProof/>
            <w:webHidden/>
          </w:rPr>
          <w:fldChar w:fldCharType="separate"/>
        </w:r>
        <w:r>
          <w:rPr>
            <w:noProof/>
            <w:webHidden/>
          </w:rPr>
          <w:t>2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3"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73 \h </w:instrText>
        </w:r>
        <w:r w:rsidR="00715516">
          <w:rPr>
            <w:noProof/>
            <w:webHidden/>
          </w:rPr>
        </w:r>
        <w:r w:rsidR="00715516">
          <w:rPr>
            <w:noProof/>
            <w:webHidden/>
          </w:rPr>
          <w:fldChar w:fldCharType="separate"/>
        </w:r>
        <w:r>
          <w:rPr>
            <w:noProof/>
            <w:webHidden/>
          </w:rPr>
          <w:t>2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4" w:history="1">
        <w:r w:rsidR="00715516" w:rsidRPr="0084067B">
          <w:rPr>
            <w:rStyle w:val="af7"/>
            <w:noProof/>
          </w:rPr>
          <w:t>Задание №2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74 \h </w:instrText>
        </w:r>
        <w:r w:rsidR="00715516">
          <w:rPr>
            <w:noProof/>
            <w:webHidden/>
          </w:rPr>
        </w:r>
        <w:r w:rsidR="00715516">
          <w:rPr>
            <w:noProof/>
            <w:webHidden/>
          </w:rPr>
          <w:fldChar w:fldCharType="separate"/>
        </w:r>
        <w:r>
          <w:rPr>
            <w:noProof/>
            <w:webHidden/>
          </w:rPr>
          <w:t>24</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5"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75 \h </w:instrText>
        </w:r>
        <w:r w:rsidR="00715516">
          <w:rPr>
            <w:noProof/>
            <w:webHidden/>
          </w:rPr>
        </w:r>
        <w:r w:rsidR="00715516">
          <w:rPr>
            <w:noProof/>
            <w:webHidden/>
          </w:rPr>
          <w:fldChar w:fldCharType="separate"/>
        </w:r>
        <w:r>
          <w:rPr>
            <w:noProof/>
            <w:webHidden/>
          </w:rPr>
          <w:t>24</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6" w:history="1">
        <w:r w:rsidR="00715516" w:rsidRPr="0084067B">
          <w:rPr>
            <w:rStyle w:val="af7"/>
            <w:noProof/>
          </w:rPr>
          <w:t>Задание №3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76 \h </w:instrText>
        </w:r>
        <w:r w:rsidR="00715516">
          <w:rPr>
            <w:noProof/>
            <w:webHidden/>
          </w:rPr>
        </w:r>
        <w:r w:rsidR="00715516">
          <w:rPr>
            <w:noProof/>
            <w:webHidden/>
          </w:rPr>
          <w:fldChar w:fldCharType="separate"/>
        </w:r>
        <w:r>
          <w:rPr>
            <w:noProof/>
            <w:webHidden/>
          </w:rPr>
          <w:t>25</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7"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77 \h </w:instrText>
        </w:r>
        <w:r w:rsidR="00715516">
          <w:rPr>
            <w:noProof/>
            <w:webHidden/>
          </w:rPr>
        </w:r>
        <w:r w:rsidR="00715516">
          <w:rPr>
            <w:noProof/>
            <w:webHidden/>
          </w:rPr>
          <w:fldChar w:fldCharType="separate"/>
        </w:r>
        <w:r>
          <w:rPr>
            <w:noProof/>
            <w:webHidden/>
          </w:rPr>
          <w:t>25</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8" w:history="1">
        <w:r w:rsidR="00715516" w:rsidRPr="0084067B">
          <w:rPr>
            <w:rStyle w:val="af7"/>
            <w:noProof/>
          </w:rPr>
          <w:t>Задание №4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78 \h </w:instrText>
        </w:r>
        <w:r w:rsidR="00715516">
          <w:rPr>
            <w:noProof/>
            <w:webHidden/>
          </w:rPr>
        </w:r>
        <w:r w:rsidR="00715516">
          <w:rPr>
            <w:noProof/>
            <w:webHidden/>
          </w:rPr>
          <w:fldChar w:fldCharType="separate"/>
        </w:r>
        <w:r>
          <w:rPr>
            <w:noProof/>
            <w:webHidden/>
          </w:rPr>
          <w:t>26</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79"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79 \h </w:instrText>
        </w:r>
        <w:r w:rsidR="00715516">
          <w:rPr>
            <w:noProof/>
            <w:webHidden/>
          </w:rPr>
        </w:r>
        <w:r w:rsidR="00715516">
          <w:rPr>
            <w:noProof/>
            <w:webHidden/>
          </w:rPr>
          <w:fldChar w:fldCharType="separate"/>
        </w:r>
        <w:r>
          <w:rPr>
            <w:noProof/>
            <w:webHidden/>
          </w:rPr>
          <w:t>26</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0" w:history="1">
        <w:r w:rsidR="00715516" w:rsidRPr="0084067B">
          <w:rPr>
            <w:rStyle w:val="af7"/>
            <w:noProof/>
          </w:rPr>
          <w:t>Задание №5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80 \h </w:instrText>
        </w:r>
        <w:r w:rsidR="00715516">
          <w:rPr>
            <w:noProof/>
            <w:webHidden/>
          </w:rPr>
        </w:r>
        <w:r w:rsidR="00715516">
          <w:rPr>
            <w:noProof/>
            <w:webHidden/>
          </w:rPr>
          <w:fldChar w:fldCharType="separate"/>
        </w:r>
        <w:r>
          <w:rPr>
            <w:noProof/>
            <w:webHidden/>
          </w:rPr>
          <w:t>27</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1"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81 \h </w:instrText>
        </w:r>
        <w:r w:rsidR="00715516">
          <w:rPr>
            <w:noProof/>
            <w:webHidden/>
          </w:rPr>
        </w:r>
        <w:r w:rsidR="00715516">
          <w:rPr>
            <w:noProof/>
            <w:webHidden/>
          </w:rPr>
          <w:fldChar w:fldCharType="separate"/>
        </w:r>
        <w:r>
          <w:rPr>
            <w:noProof/>
            <w:webHidden/>
          </w:rPr>
          <w:t>27</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2" w:history="1">
        <w:r w:rsidR="00715516" w:rsidRPr="0084067B">
          <w:rPr>
            <w:rStyle w:val="af7"/>
            <w:noProof/>
          </w:rPr>
          <w:t>Задание №6 - максимальная оценка 20 баллов</w:t>
        </w:r>
        <w:r w:rsidR="00715516">
          <w:rPr>
            <w:noProof/>
            <w:webHidden/>
          </w:rPr>
          <w:tab/>
        </w:r>
        <w:r w:rsidR="00715516">
          <w:rPr>
            <w:noProof/>
            <w:webHidden/>
          </w:rPr>
          <w:fldChar w:fldCharType="begin"/>
        </w:r>
        <w:r w:rsidR="00715516">
          <w:rPr>
            <w:noProof/>
            <w:webHidden/>
          </w:rPr>
          <w:instrText xml:space="preserve"> PAGEREF _Toc367388882 \h </w:instrText>
        </w:r>
        <w:r w:rsidR="00715516">
          <w:rPr>
            <w:noProof/>
            <w:webHidden/>
          </w:rPr>
        </w:r>
        <w:r w:rsidR="00715516">
          <w:rPr>
            <w:noProof/>
            <w:webHidden/>
          </w:rPr>
          <w:fldChar w:fldCharType="separate"/>
        </w:r>
        <w:r>
          <w:rPr>
            <w:noProof/>
            <w:webHidden/>
          </w:rPr>
          <w:t>28</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3"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83 \h </w:instrText>
        </w:r>
        <w:r w:rsidR="00715516">
          <w:rPr>
            <w:noProof/>
            <w:webHidden/>
          </w:rPr>
        </w:r>
        <w:r w:rsidR="00715516">
          <w:rPr>
            <w:noProof/>
            <w:webHidden/>
          </w:rPr>
          <w:fldChar w:fldCharType="separate"/>
        </w:r>
        <w:r>
          <w:rPr>
            <w:noProof/>
            <w:webHidden/>
          </w:rPr>
          <w:t>28</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4" w:history="1">
        <w:r w:rsidR="00715516" w:rsidRPr="0084067B">
          <w:rPr>
            <w:rStyle w:val="af7"/>
            <w:noProof/>
          </w:rPr>
          <w:t>Задание №7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84 \h </w:instrText>
        </w:r>
        <w:r w:rsidR="00715516">
          <w:rPr>
            <w:noProof/>
            <w:webHidden/>
          </w:rPr>
        </w:r>
        <w:r w:rsidR="00715516">
          <w:rPr>
            <w:noProof/>
            <w:webHidden/>
          </w:rPr>
          <w:fldChar w:fldCharType="separate"/>
        </w:r>
        <w:r>
          <w:rPr>
            <w:noProof/>
            <w:webHidden/>
          </w:rPr>
          <w:t>2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5"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85 \h </w:instrText>
        </w:r>
        <w:r w:rsidR="00715516">
          <w:rPr>
            <w:noProof/>
            <w:webHidden/>
          </w:rPr>
        </w:r>
        <w:r w:rsidR="00715516">
          <w:rPr>
            <w:noProof/>
            <w:webHidden/>
          </w:rPr>
          <w:fldChar w:fldCharType="separate"/>
        </w:r>
        <w:r>
          <w:rPr>
            <w:noProof/>
            <w:webHidden/>
          </w:rPr>
          <w:t>29</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6" w:history="1">
        <w:r w:rsidR="00715516" w:rsidRPr="0084067B">
          <w:rPr>
            <w:rStyle w:val="af7"/>
            <w:noProof/>
          </w:rPr>
          <w:t>Задание №8 - максимальная оценка 20 баллов</w:t>
        </w:r>
        <w:r w:rsidR="00715516">
          <w:rPr>
            <w:noProof/>
            <w:webHidden/>
          </w:rPr>
          <w:tab/>
        </w:r>
        <w:r w:rsidR="00715516">
          <w:rPr>
            <w:noProof/>
            <w:webHidden/>
          </w:rPr>
          <w:fldChar w:fldCharType="begin"/>
        </w:r>
        <w:r w:rsidR="00715516">
          <w:rPr>
            <w:noProof/>
            <w:webHidden/>
          </w:rPr>
          <w:instrText xml:space="preserve"> PAGEREF _Toc367388886 \h </w:instrText>
        </w:r>
        <w:r w:rsidR="00715516">
          <w:rPr>
            <w:noProof/>
            <w:webHidden/>
          </w:rPr>
        </w:r>
        <w:r w:rsidR="00715516">
          <w:rPr>
            <w:noProof/>
            <w:webHidden/>
          </w:rPr>
          <w:fldChar w:fldCharType="separate"/>
        </w:r>
        <w:r>
          <w:rPr>
            <w:noProof/>
            <w:webHidden/>
          </w:rPr>
          <w:t>3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7"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87 \h </w:instrText>
        </w:r>
        <w:r w:rsidR="00715516">
          <w:rPr>
            <w:noProof/>
            <w:webHidden/>
          </w:rPr>
        </w:r>
        <w:r w:rsidR="00715516">
          <w:rPr>
            <w:noProof/>
            <w:webHidden/>
          </w:rPr>
          <w:fldChar w:fldCharType="separate"/>
        </w:r>
        <w:r>
          <w:rPr>
            <w:noProof/>
            <w:webHidden/>
          </w:rPr>
          <w:t>30</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8" w:history="1">
        <w:r w:rsidR="00715516" w:rsidRPr="0084067B">
          <w:rPr>
            <w:rStyle w:val="af7"/>
            <w:noProof/>
          </w:rPr>
          <w:t>Задание №9 - максимальная оценка 25 баллов</w:t>
        </w:r>
        <w:r w:rsidR="00715516">
          <w:rPr>
            <w:noProof/>
            <w:webHidden/>
          </w:rPr>
          <w:tab/>
        </w:r>
        <w:r w:rsidR="00715516">
          <w:rPr>
            <w:noProof/>
            <w:webHidden/>
          </w:rPr>
          <w:fldChar w:fldCharType="begin"/>
        </w:r>
        <w:r w:rsidR="00715516">
          <w:rPr>
            <w:noProof/>
            <w:webHidden/>
          </w:rPr>
          <w:instrText xml:space="preserve"> PAGEREF _Toc367388888 \h </w:instrText>
        </w:r>
        <w:r w:rsidR="00715516">
          <w:rPr>
            <w:noProof/>
            <w:webHidden/>
          </w:rPr>
        </w:r>
        <w:r w:rsidR="00715516">
          <w:rPr>
            <w:noProof/>
            <w:webHidden/>
          </w:rPr>
          <w:fldChar w:fldCharType="separate"/>
        </w:r>
        <w:r>
          <w:rPr>
            <w:noProof/>
            <w:webHidden/>
          </w:rPr>
          <w:t>3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89"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89 \h </w:instrText>
        </w:r>
        <w:r w:rsidR="00715516">
          <w:rPr>
            <w:noProof/>
            <w:webHidden/>
          </w:rPr>
        </w:r>
        <w:r w:rsidR="00715516">
          <w:rPr>
            <w:noProof/>
            <w:webHidden/>
          </w:rPr>
          <w:fldChar w:fldCharType="separate"/>
        </w:r>
        <w:r>
          <w:rPr>
            <w:noProof/>
            <w:webHidden/>
          </w:rPr>
          <w:t>31</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90" w:history="1">
        <w:r w:rsidR="00715516" w:rsidRPr="0084067B">
          <w:rPr>
            <w:rStyle w:val="af7"/>
            <w:noProof/>
          </w:rPr>
          <w:t>Задание №10 - максимальная оценка 30 баллов</w:t>
        </w:r>
        <w:r w:rsidR="00715516">
          <w:rPr>
            <w:noProof/>
            <w:webHidden/>
          </w:rPr>
          <w:tab/>
        </w:r>
        <w:r w:rsidR="00715516">
          <w:rPr>
            <w:noProof/>
            <w:webHidden/>
          </w:rPr>
          <w:fldChar w:fldCharType="begin"/>
        </w:r>
        <w:r w:rsidR="00715516">
          <w:rPr>
            <w:noProof/>
            <w:webHidden/>
          </w:rPr>
          <w:instrText xml:space="preserve"> PAGEREF _Toc367388890 \h </w:instrText>
        </w:r>
        <w:r w:rsidR="00715516">
          <w:rPr>
            <w:noProof/>
            <w:webHidden/>
          </w:rPr>
        </w:r>
        <w:r w:rsidR="00715516">
          <w:rPr>
            <w:noProof/>
            <w:webHidden/>
          </w:rPr>
          <w:fldChar w:fldCharType="separate"/>
        </w:r>
        <w:r>
          <w:rPr>
            <w:noProof/>
            <w:webHidden/>
          </w:rPr>
          <w:t>32</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91"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91 \h </w:instrText>
        </w:r>
        <w:r w:rsidR="00715516">
          <w:rPr>
            <w:noProof/>
            <w:webHidden/>
          </w:rPr>
        </w:r>
        <w:r w:rsidR="00715516">
          <w:rPr>
            <w:noProof/>
            <w:webHidden/>
          </w:rPr>
          <w:fldChar w:fldCharType="separate"/>
        </w:r>
        <w:r>
          <w:rPr>
            <w:noProof/>
            <w:webHidden/>
          </w:rPr>
          <w:t>32</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92" w:history="1">
        <w:r w:rsidR="00715516" w:rsidRPr="0084067B">
          <w:rPr>
            <w:rStyle w:val="af7"/>
            <w:noProof/>
          </w:rPr>
          <w:t>Задание №11 - максимальная оценка 35 баллов</w:t>
        </w:r>
        <w:r w:rsidR="00715516">
          <w:rPr>
            <w:noProof/>
            <w:webHidden/>
          </w:rPr>
          <w:tab/>
        </w:r>
        <w:r w:rsidR="00715516">
          <w:rPr>
            <w:noProof/>
            <w:webHidden/>
          </w:rPr>
          <w:fldChar w:fldCharType="begin"/>
        </w:r>
        <w:r w:rsidR="00715516">
          <w:rPr>
            <w:noProof/>
            <w:webHidden/>
          </w:rPr>
          <w:instrText xml:space="preserve"> PAGEREF _Toc367388892 \h </w:instrText>
        </w:r>
        <w:r w:rsidR="00715516">
          <w:rPr>
            <w:noProof/>
            <w:webHidden/>
          </w:rPr>
        </w:r>
        <w:r w:rsidR="00715516">
          <w:rPr>
            <w:noProof/>
            <w:webHidden/>
          </w:rPr>
          <w:fldChar w:fldCharType="separate"/>
        </w:r>
        <w:r>
          <w:rPr>
            <w:noProof/>
            <w:webHidden/>
          </w:rPr>
          <w:t>33</w:t>
        </w:r>
        <w:r w:rsidR="00715516">
          <w:rPr>
            <w:noProof/>
            <w:webHidden/>
          </w:rPr>
          <w:fldChar w:fldCharType="end"/>
        </w:r>
      </w:hyperlink>
    </w:p>
    <w:p w:rsidR="00715516" w:rsidRPr="00715516" w:rsidRDefault="0035593E">
      <w:pPr>
        <w:pStyle w:val="31"/>
        <w:tabs>
          <w:tab w:val="right" w:leader="dot" w:pos="9344"/>
        </w:tabs>
        <w:rPr>
          <w:rFonts w:ascii="Calibri" w:hAnsi="Calibri"/>
          <w:noProof/>
          <w:color w:val="auto"/>
          <w:sz w:val="22"/>
          <w:szCs w:val="22"/>
        </w:rPr>
      </w:pPr>
      <w:hyperlink w:anchor="_Toc367388893" w:history="1">
        <w:r w:rsidR="00715516" w:rsidRPr="0084067B">
          <w:rPr>
            <w:rStyle w:val="af7"/>
            <w:noProof/>
          </w:rPr>
          <w:t>Примеры реальных данных:</w:t>
        </w:r>
        <w:r w:rsidR="00715516">
          <w:rPr>
            <w:noProof/>
            <w:webHidden/>
          </w:rPr>
          <w:tab/>
        </w:r>
        <w:r w:rsidR="00715516">
          <w:rPr>
            <w:noProof/>
            <w:webHidden/>
          </w:rPr>
          <w:fldChar w:fldCharType="begin"/>
        </w:r>
        <w:r w:rsidR="00715516">
          <w:rPr>
            <w:noProof/>
            <w:webHidden/>
          </w:rPr>
          <w:instrText xml:space="preserve"> PAGEREF _Toc367388893 \h </w:instrText>
        </w:r>
        <w:r w:rsidR="00715516">
          <w:rPr>
            <w:noProof/>
            <w:webHidden/>
          </w:rPr>
        </w:r>
        <w:r w:rsidR="00715516">
          <w:rPr>
            <w:noProof/>
            <w:webHidden/>
          </w:rPr>
          <w:fldChar w:fldCharType="separate"/>
        </w:r>
        <w:r>
          <w:rPr>
            <w:noProof/>
            <w:webHidden/>
          </w:rPr>
          <w:t>33</w:t>
        </w:r>
        <w:r w:rsidR="00715516">
          <w:rPr>
            <w:noProof/>
            <w:webHidden/>
          </w:rPr>
          <w:fldChar w:fldCharType="end"/>
        </w:r>
      </w:hyperlink>
    </w:p>
    <w:p w:rsidR="00715516" w:rsidRDefault="0035593E">
      <w:pPr>
        <w:pStyle w:val="20"/>
        <w:tabs>
          <w:tab w:val="right" w:leader="dot" w:pos="9344"/>
        </w:tabs>
        <w:rPr>
          <w:rStyle w:val="af7"/>
          <w:noProof/>
        </w:rPr>
      </w:pPr>
      <w:hyperlink w:anchor="_Toc367388894" w:history="1">
        <w:r w:rsidR="00715516" w:rsidRPr="0084067B">
          <w:rPr>
            <w:rStyle w:val="af7"/>
            <w:noProof/>
          </w:rPr>
          <w:t>Примеры оформления отчётов для лабораторных работ</w:t>
        </w:r>
        <w:r w:rsidR="00715516">
          <w:rPr>
            <w:noProof/>
            <w:webHidden/>
          </w:rPr>
          <w:tab/>
        </w:r>
        <w:r w:rsidR="00715516">
          <w:rPr>
            <w:noProof/>
            <w:webHidden/>
          </w:rPr>
          <w:fldChar w:fldCharType="begin"/>
        </w:r>
        <w:r w:rsidR="00715516">
          <w:rPr>
            <w:noProof/>
            <w:webHidden/>
          </w:rPr>
          <w:instrText xml:space="preserve"> PAGEREF _Toc367388894 \h </w:instrText>
        </w:r>
        <w:r w:rsidR="00715516">
          <w:rPr>
            <w:noProof/>
            <w:webHidden/>
          </w:rPr>
        </w:r>
        <w:r w:rsidR="00715516">
          <w:rPr>
            <w:noProof/>
            <w:webHidden/>
          </w:rPr>
          <w:fldChar w:fldCharType="separate"/>
        </w:r>
        <w:r>
          <w:rPr>
            <w:noProof/>
            <w:webHidden/>
          </w:rPr>
          <w:t>34</w:t>
        </w:r>
        <w:r w:rsidR="00715516">
          <w:rPr>
            <w:noProof/>
            <w:webHidden/>
          </w:rPr>
          <w:fldChar w:fldCharType="end"/>
        </w:r>
      </w:hyperlink>
    </w:p>
    <w:p w:rsidR="003720B6" w:rsidRPr="003720B6" w:rsidRDefault="003720B6" w:rsidP="003720B6"/>
    <w:p w:rsidR="00062320" w:rsidRPr="007E2BEE" w:rsidRDefault="00715516" w:rsidP="003720B6">
      <w:pPr>
        <w:pStyle w:val="31"/>
        <w:tabs>
          <w:tab w:val="right" w:leader="dot" w:pos="9344"/>
        </w:tabs>
        <w:rPr>
          <w:sz w:val="28"/>
          <w:szCs w:val="28"/>
        </w:rPr>
      </w:pPr>
      <w:r>
        <w:rPr>
          <w:b/>
          <w:bCs/>
        </w:rPr>
        <w:fldChar w:fldCharType="end"/>
      </w:r>
      <w:r>
        <w:rPr>
          <w:sz w:val="32"/>
          <w:szCs w:val="32"/>
        </w:rPr>
        <w:br w:type="page"/>
      </w:r>
      <w:bookmarkStart w:id="1" w:name="_Toc367388837"/>
      <w:r w:rsidR="00062320" w:rsidRPr="007E2BEE">
        <w:rPr>
          <w:sz w:val="28"/>
          <w:szCs w:val="28"/>
        </w:rPr>
        <w:lastRenderedPageBreak/>
        <w:t>Введение</w:t>
      </w:r>
      <w:bookmarkEnd w:id="1"/>
    </w:p>
    <w:p w:rsidR="00062320" w:rsidRDefault="00062320" w:rsidP="00062320">
      <w:pPr>
        <w:pStyle w:val="my"/>
        <w:spacing w:before="0" w:beforeAutospacing="0" w:after="0" w:afterAutospacing="0"/>
        <w:ind w:firstLine="709"/>
        <w:jc w:val="both"/>
      </w:pPr>
      <w:r>
        <w:t>По курсу «</w:t>
      </w:r>
      <w:proofErr w:type="spellStart"/>
      <w:r>
        <w:t>Нейроинформатика</w:t>
      </w:r>
      <w:proofErr w:type="spellEnd"/>
      <w:r>
        <w:t xml:space="preserve">» магистранты выполняют 2 лабораторные работы: </w:t>
      </w:r>
      <w:r w:rsidR="00036D5B">
        <w:t>разработка программы-имитатора</w:t>
      </w:r>
      <w:r>
        <w:t xml:space="preserve"> </w:t>
      </w:r>
      <w:proofErr w:type="spellStart"/>
      <w:r>
        <w:t>нейросетевой</w:t>
      </w:r>
      <w:proofErr w:type="spellEnd"/>
      <w:r>
        <w:t xml:space="preserve"> модели </w:t>
      </w:r>
      <w:r w:rsidR="00744C96">
        <w:t xml:space="preserve">и исследование качества </w:t>
      </w:r>
      <w:r>
        <w:t xml:space="preserve">решения задачи классификации и </w:t>
      </w:r>
      <w:r w:rsidR="00036D5B">
        <w:t>разработка программы-имитатора</w:t>
      </w:r>
      <w:r>
        <w:t xml:space="preserve"> </w:t>
      </w:r>
      <w:proofErr w:type="spellStart"/>
      <w:r>
        <w:t>нейросетевой</w:t>
      </w:r>
      <w:proofErr w:type="spellEnd"/>
      <w:r>
        <w:t xml:space="preserve"> модели </w:t>
      </w:r>
      <w:r w:rsidR="00744C96">
        <w:t xml:space="preserve">и исследование качества </w:t>
      </w:r>
      <w:r>
        <w:t xml:space="preserve">решения задачи прогнозирования. </w:t>
      </w:r>
      <w:r w:rsidR="005B21F8">
        <w:t xml:space="preserve">На каждую лабораторную работу отводится 4 занятия, порядок выполнения </w:t>
      </w:r>
      <w:r w:rsidR="002D5264">
        <w:t xml:space="preserve">и содержание </w:t>
      </w:r>
      <w:r w:rsidR="005B21F8">
        <w:t xml:space="preserve">работы описан в задании на разработку конкретной </w:t>
      </w:r>
      <w:r w:rsidR="002D5264">
        <w:t xml:space="preserve">программы-имитатора </w:t>
      </w:r>
      <w:proofErr w:type="spellStart"/>
      <w:r w:rsidR="005B21F8">
        <w:t>нейросетевой</w:t>
      </w:r>
      <w:proofErr w:type="spellEnd"/>
      <w:r w:rsidR="005B21F8">
        <w:t xml:space="preserve"> модели.</w:t>
      </w:r>
      <w:r w:rsidR="00744C96">
        <w:t xml:space="preserve"> </w:t>
      </w:r>
    </w:p>
    <w:p w:rsidR="00062320" w:rsidRDefault="00062320" w:rsidP="00062320">
      <w:pPr>
        <w:pStyle w:val="my"/>
        <w:spacing w:before="0" w:beforeAutospacing="0" w:after="0" w:afterAutospacing="0"/>
        <w:ind w:firstLine="709"/>
        <w:jc w:val="both"/>
      </w:pPr>
      <w:r>
        <w:t xml:space="preserve">Задания на лабораторную работу </w:t>
      </w:r>
      <w:r w:rsidR="00E31806">
        <w:t>магистрант</w:t>
      </w:r>
      <w:r>
        <w:t xml:space="preserve"> выбирает </w:t>
      </w:r>
      <w:r w:rsidR="009B2908">
        <w:t xml:space="preserve">самостоятельно и согласовывает </w:t>
      </w:r>
      <w:r w:rsidR="00E31806">
        <w:t>их</w:t>
      </w:r>
      <w:r w:rsidR="009B2908">
        <w:t xml:space="preserve"> с преподавателем</w:t>
      </w:r>
      <w:r>
        <w:t>. Лабораторные работы выполняются индивидуально.</w:t>
      </w:r>
      <w:r w:rsidR="00744C96">
        <w:t xml:space="preserve"> Степень сложности разработки той или иной </w:t>
      </w:r>
      <w:proofErr w:type="spellStart"/>
      <w:r w:rsidR="00744C96">
        <w:t>нейросетевой</w:t>
      </w:r>
      <w:proofErr w:type="spellEnd"/>
      <w:r w:rsidR="00744C96">
        <w:t xml:space="preserve"> модели отражается в максимальном количестве баллов, которые может получить магистрант за выполнение лабораторной работы. </w:t>
      </w:r>
      <w:r w:rsidR="001C6627">
        <w:t>Результаты исследований оформляются в виде отчёта по лабораторной работе. Примеры отчётов приведены ниже.</w:t>
      </w:r>
    </w:p>
    <w:p w:rsidR="009A221D" w:rsidRDefault="009A221D" w:rsidP="00062320">
      <w:pPr>
        <w:pStyle w:val="my"/>
        <w:spacing w:before="0" w:beforeAutospacing="0" w:after="0" w:afterAutospacing="0"/>
        <w:ind w:firstLine="709"/>
        <w:jc w:val="both"/>
      </w:pPr>
      <w:r>
        <w:t xml:space="preserve">Исходные данные для обучения и </w:t>
      </w:r>
      <w:proofErr w:type="gramStart"/>
      <w:r>
        <w:t>тестирования</w:t>
      </w:r>
      <w:proofErr w:type="gramEnd"/>
      <w:r>
        <w:t xml:space="preserve"> разработанных программ-</w:t>
      </w:r>
      <w:proofErr w:type="spellStart"/>
      <w:r>
        <w:t>нейроимитаторов</w:t>
      </w:r>
      <w:proofErr w:type="spellEnd"/>
      <w:r>
        <w:t xml:space="preserve"> можно взять из </w:t>
      </w:r>
      <w:proofErr w:type="spellStart"/>
      <w:r>
        <w:t>репозитория</w:t>
      </w:r>
      <w:proofErr w:type="spellEnd"/>
      <w:r>
        <w:t xml:space="preserve"> </w:t>
      </w:r>
      <w:r>
        <w:rPr>
          <w:lang w:val="en-US"/>
        </w:rPr>
        <w:t>UCI</w:t>
      </w:r>
      <w:r>
        <w:t xml:space="preserve"> или разработать самостоятельно, применительно к выбранной предметной области.</w:t>
      </w:r>
    </w:p>
    <w:p w:rsidR="0096076D" w:rsidRDefault="0096076D" w:rsidP="00062320">
      <w:pPr>
        <w:pStyle w:val="my"/>
        <w:spacing w:before="0" w:beforeAutospacing="0" w:after="0" w:afterAutospacing="0"/>
        <w:ind w:firstLine="709"/>
        <w:jc w:val="both"/>
      </w:pPr>
    </w:p>
    <w:p w:rsidR="00D8384C" w:rsidRPr="007E2BEE" w:rsidRDefault="00C55A94" w:rsidP="007E2BEE">
      <w:pPr>
        <w:pStyle w:val="2"/>
        <w:spacing w:before="0" w:beforeAutospacing="0" w:after="0" w:afterAutospacing="0"/>
        <w:jc w:val="center"/>
        <w:rPr>
          <w:sz w:val="28"/>
          <w:szCs w:val="28"/>
        </w:rPr>
      </w:pPr>
      <w:bookmarkStart w:id="2" w:name="_Toc367388838"/>
      <w:r w:rsidRPr="007E2BEE">
        <w:rPr>
          <w:sz w:val="28"/>
          <w:szCs w:val="28"/>
        </w:rPr>
        <w:t>Постановка</w:t>
      </w:r>
      <w:r w:rsidR="00D8384C" w:rsidRPr="007E2BEE">
        <w:rPr>
          <w:sz w:val="28"/>
          <w:szCs w:val="28"/>
        </w:rPr>
        <w:t xml:space="preserve"> задачи классификации</w:t>
      </w:r>
      <w:bookmarkEnd w:id="2"/>
    </w:p>
    <w:p w:rsidR="00153FAA" w:rsidRPr="0096076D" w:rsidRDefault="00153FAA" w:rsidP="0096076D">
      <w:pPr>
        <w:pStyle w:val="FR1"/>
        <w:spacing w:before="0"/>
        <w:ind w:firstLine="720"/>
        <w:jc w:val="both"/>
        <w:rPr>
          <w:rFonts w:ascii="Times New Roman" w:hAnsi="Times New Roman"/>
          <w:snapToGrid/>
          <w:szCs w:val="24"/>
        </w:rPr>
      </w:pPr>
      <w:r w:rsidRPr="0096076D">
        <w:rPr>
          <w:rFonts w:ascii="Times New Roman" w:hAnsi="Times New Roman"/>
          <w:snapToGrid/>
          <w:szCs w:val="24"/>
        </w:rPr>
        <w:t>При решении задач</w:t>
      </w:r>
      <w:r w:rsidR="00804AE8">
        <w:rPr>
          <w:rFonts w:ascii="Times New Roman" w:hAnsi="Times New Roman"/>
          <w:snapToGrid/>
          <w:szCs w:val="24"/>
        </w:rPr>
        <w:t>и</w:t>
      </w:r>
      <w:r w:rsidRPr="0096076D">
        <w:rPr>
          <w:rFonts w:ascii="Times New Roman" w:hAnsi="Times New Roman"/>
          <w:snapToGrid/>
          <w:szCs w:val="24"/>
        </w:rPr>
        <w:t xml:space="preserve"> классификации необходимо отнести имеющиеся статические образцы к определенным классам. Возможно несколько способов представления данных. Наиболее распространенным является способ, при котором образец представляется вектором. Компоненты этого вектора представляют собой различные характеристики образца, которые влияют на принятие решения о том, к какому классу можно отнести данный образец. </w:t>
      </w:r>
    </w:p>
    <w:p w:rsidR="00153FAA" w:rsidRPr="0096076D" w:rsidRDefault="00153FAA" w:rsidP="0096076D">
      <w:pPr>
        <w:pStyle w:val="a7"/>
        <w:tabs>
          <w:tab w:val="left" w:pos="142"/>
        </w:tabs>
        <w:spacing w:line="240" w:lineRule="auto"/>
        <w:ind w:firstLine="720"/>
        <w:rPr>
          <w:szCs w:val="24"/>
        </w:rPr>
      </w:pPr>
      <w:r w:rsidRPr="0096076D">
        <w:rPr>
          <w:szCs w:val="24"/>
        </w:rPr>
        <w:t>Таким образом, на основании некоторой информации о примере, необходимо определить, к какому классу его можно отнести. Классификатор относит объект к одному из классов в соответствии с определенным разбиением N-мерного пространства, которое называется пространством входов, и размерность этого пространства является числом компонент вектора.</w:t>
      </w:r>
    </w:p>
    <w:p w:rsidR="00153FAA" w:rsidRPr="0096076D" w:rsidRDefault="00153FAA" w:rsidP="0096076D">
      <w:pPr>
        <w:pStyle w:val="a7"/>
        <w:tabs>
          <w:tab w:val="left" w:pos="142"/>
        </w:tabs>
        <w:spacing w:line="240" w:lineRule="auto"/>
        <w:ind w:firstLine="720"/>
        <w:rPr>
          <w:szCs w:val="24"/>
        </w:rPr>
      </w:pPr>
      <w:r w:rsidRPr="0096076D">
        <w:rPr>
          <w:szCs w:val="24"/>
        </w:rPr>
        <w:t>Прежде всего, нужно определить уровень сложности системы. В реальных задачах часто возникает ситуация, когда число образцов ограничено, что затрудняет определение сложности задачи. Можно выделить три основных уровня сложности. Первый (самый простой) – когда классы можно разделить прямыми линиями (или гиперплоскостями, если пространство входов имеет размерность больше двух) – так называемая линейная разделимость. Во втором случае классы невозможно разделить линиями (плоскостями), но их можно отделить с помощью более сложного деления – нелинейная разделимость. В третьем случае классы пересекаются и можно говорить только о вероятностной разделимости. Варианты разделения классов представлены на рисунке 1.</w:t>
      </w:r>
    </w:p>
    <w:p w:rsidR="00153FAA" w:rsidRPr="0096076D" w:rsidRDefault="00153FAA" w:rsidP="0096076D">
      <w:pPr>
        <w:pStyle w:val="a7"/>
        <w:tabs>
          <w:tab w:val="left" w:pos="142"/>
        </w:tabs>
        <w:spacing w:line="240" w:lineRule="auto"/>
        <w:ind w:firstLine="539"/>
        <w:rPr>
          <w:szCs w:val="24"/>
        </w:rPr>
      </w:pPr>
    </w:p>
    <w:p w:rsidR="00153FAA" w:rsidRPr="0096076D" w:rsidRDefault="00040180" w:rsidP="0096076D">
      <w:pPr>
        <w:pStyle w:val="a7"/>
        <w:tabs>
          <w:tab w:val="left" w:pos="142"/>
        </w:tabs>
        <w:spacing w:line="240" w:lineRule="auto"/>
        <w:ind w:firstLine="539"/>
        <w:jc w:val="center"/>
        <w:rPr>
          <w:szCs w:val="24"/>
        </w:rPr>
      </w:pPr>
      <w:r>
        <w:rPr>
          <w:noProof/>
          <w:szCs w:val="24"/>
        </w:rPr>
        <w:drawing>
          <wp:inline distT="0" distB="0" distL="0" distR="0">
            <wp:extent cx="2392680" cy="1798320"/>
            <wp:effectExtent l="0" t="0" r="7620" b="0"/>
            <wp:docPr id="18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92680" cy="1798320"/>
                    </a:xfrm>
                    <a:prstGeom prst="rect">
                      <a:avLst/>
                    </a:prstGeom>
                    <a:noFill/>
                    <a:ln>
                      <a:noFill/>
                    </a:ln>
                  </pic:spPr>
                </pic:pic>
              </a:graphicData>
            </a:graphic>
          </wp:inline>
        </w:drawing>
      </w:r>
    </w:p>
    <w:p w:rsidR="00153FAA" w:rsidRPr="0096076D" w:rsidRDefault="00804AE8" w:rsidP="0096076D">
      <w:pPr>
        <w:pStyle w:val="a7"/>
        <w:tabs>
          <w:tab w:val="left" w:pos="142"/>
        </w:tabs>
        <w:spacing w:line="240" w:lineRule="auto"/>
        <w:ind w:firstLine="539"/>
        <w:jc w:val="center"/>
        <w:rPr>
          <w:szCs w:val="24"/>
        </w:rPr>
      </w:pPr>
      <w:r>
        <w:rPr>
          <w:szCs w:val="24"/>
        </w:rPr>
        <w:t>Рисунок 1</w:t>
      </w:r>
      <w:r w:rsidR="00153FAA" w:rsidRPr="0096076D">
        <w:rPr>
          <w:szCs w:val="24"/>
        </w:rPr>
        <w:t xml:space="preserve"> – Варианты разделения классов</w:t>
      </w:r>
    </w:p>
    <w:p w:rsidR="00153FAA" w:rsidRPr="0096076D" w:rsidRDefault="00153FAA" w:rsidP="0096076D">
      <w:pPr>
        <w:pStyle w:val="a7"/>
        <w:tabs>
          <w:tab w:val="left" w:pos="142"/>
        </w:tabs>
        <w:spacing w:line="240" w:lineRule="auto"/>
        <w:ind w:firstLine="539"/>
        <w:jc w:val="center"/>
        <w:rPr>
          <w:szCs w:val="24"/>
        </w:rPr>
      </w:pPr>
    </w:p>
    <w:p w:rsidR="00C55A94" w:rsidRPr="007E2BEE" w:rsidRDefault="00C55A94" w:rsidP="007E2BEE">
      <w:pPr>
        <w:pStyle w:val="2"/>
        <w:spacing w:before="0" w:beforeAutospacing="0" w:after="0" w:afterAutospacing="0"/>
        <w:jc w:val="center"/>
        <w:rPr>
          <w:sz w:val="28"/>
          <w:szCs w:val="28"/>
        </w:rPr>
      </w:pPr>
      <w:bookmarkStart w:id="3" w:name="_Toc367388839"/>
      <w:r w:rsidRPr="007E2BEE">
        <w:rPr>
          <w:sz w:val="28"/>
          <w:szCs w:val="28"/>
        </w:rPr>
        <w:lastRenderedPageBreak/>
        <w:t>Решение задачи классификации</w:t>
      </w:r>
      <w:bookmarkEnd w:id="3"/>
    </w:p>
    <w:p w:rsidR="00C55A94" w:rsidRDefault="00C55A94" w:rsidP="00C55A94">
      <w:pPr>
        <w:pStyle w:val="MyMainText"/>
        <w:spacing w:line="240" w:lineRule="auto"/>
        <w:rPr>
          <w:sz w:val="24"/>
          <w:szCs w:val="24"/>
        </w:rPr>
      </w:pPr>
      <w:r>
        <w:rPr>
          <w:sz w:val="24"/>
          <w:szCs w:val="24"/>
        </w:rPr>
        <w:t>Можно сказать, что з</w:t>
      </w:r>
      <w:r w:rsidRPr="0096076D">
        <w:rPr>
          <w:sz w:val="24"/>
          <w:szCs w:val="24"/>
        </w:rPr>
        <w:t xml:space="preserve">адача классификации заключается в идентификации объекта и отнесении его к одному из нескольких множеств. При этом задача классификации в узком смысле предполагает, что множества попарно не пересекаются. </w:t>
      </w:r>
      <w:r>
        <w:rPr>
          <w:sz w:val="24"/>
          <w:szCs w:val="24"/>
        </w:rPr>
        <w:t xml:space="preserve">Для решения задачи классификации с линейной и нелинейной разделимостью классов используются классические модели нейронных сетей: многослойный персептрон и рекуррентные сети на его основе, радиально-базисные сети, сети </w:t>
      </w:r>
      <w:proofErr w:type="spellStart"/>
      <w:r>
        <w:rPr>
          <w:sz w:val="24"/>
          <w:szCs w:val="24"/>
        </w:rPr>
        <w:t>Кохонена</w:t>
      </w:r>
      <w:proofErr w:type="spellEnd"/>
      <w:r>
        <w:rPr>
          <w:sz w:val="24"/>
          <w:szCs w:val="24"/>
        </w:rPr>
        <w:t xml:space="preserve">, гибридные сети, рекуррентные самоорганизующиеся сети. </w:t>
      </w:r>
    </w:p>
    <w:p w:rsidR="00C55A94" w:rsidRDefault="00C55A94" w:rsidP="00C55A94">
      <w:pPr>
        <w:pStyle w:val="MyMainText"/>
        <w:spacing w:line="240" w:lineRule="auto"/>
        <w:rPr>
          <w:sz w:val="24"/>
          <w:szCs w:val="24"/>
        </w:rPr>
      </w:pPr>
      <w:r w:rsidRPr="0096076D">
        <w:rPr>
          <w:sz w:val="24"/>
          <w:szCs w:val="24"/>
        </w:rPr>
        <w:t>Если же предположить, что множества объектов накладываются друг на друга, то задача классификации становится более общей и предполагает, что объект характеризуется степенью принадлежности к тому или иному множеству</w:t>
      </w:r>
      <w:r>
        <w:rPr>
          <w:sz w:val="24"/>
          <w:szCs w:val="24"/>
        </w:rPr>
        <w:t>, то есть имеет место задача классификации с вероятностной разделимостью классов</w:t>
      </w:r>
      <w:r w:rsidRPr="0096076D">
        <w:rPr>
          <w:sz w:val="24"/>
          <w:szCs w:val="24"/>
        </w:rPr>
        <w:t>. При решении задачи классификации в такой постановке часто используются методы нечетких множеств, а также нечетки</w:t>
      </w:r>
      <w:r>
        <w:rPr>
          <w:sz w:val="24"/>
          <w:szCs w:val="24"/>
        </w:rPr>
        <w:t>е</w:t>
      </w:r>
      <w:r w:rsidRPr="0096076D">
        <w:rPr>
          <w:sz w:val="24"/>
          <w:szCs w:val="24"/>
        </w:rPr>
        <w:t xml:space="preserve"> нейро</w:t>
      </w:r>
      <w:r>
        <w:rPr>
          <w:sz w:val="24"/>
          <w:szCs w:val="24"/>
        </w:rPr>
        <w:t xml:space="preserve">нные </w:t>
      </w:r>
      <w:r w:rsidRPr="0096076D">
        <w:rPr>
          <w:sz w:val="24"/>
          <w:szCs w:val="24"/>
        </w:rPr>
        <w:t>сет</w:t>
      </w:r>
      <w:r>
        <w:rPr>
          <w:sz w:val="24"/>
          <w:szCs w:val="24"/>
        </w:rPr>
        <w:t xml:space="preserve">и: нечёткий многослойный персептрон, сеть </w:t>
      </w:r>
      <w:proofErr w:type="spellStart"/>
      <w:r>
        <w:rPr>
          <w:sz w:val="24"/>
          <w:szCs w:val="24"/>
        </w:rPr>
        <w:t>Ванга</w:t>
      </w:r>
      <w:proofErr w:type="spellEnd"/>
      <w:r>
        <w:rPr>
          <w:sz w:val="24"/>
          <w:szCs w:val="24"/>
        </w:rPr>
        <w:t xml:space="preserve">-Менделя, сеть </w:t>
      </w:r>
      <w:r>
        <w:rPr>
          <w:sz w:val="24"/>
          <w:szCs w:val="24"/>
          <w:lang w:val="en-US"/>
        </w:rPr>
        <w:t>TSK</w:t>
      </w:r>
      <w:r w:rsidRPr="0096076D">
        <w:rPr>
          <w:sz w:val="24"/>
          <w:szCs w:val="24"/>
        </w:rPr>
        <w:t xml:space="preserve">, </w:t>
      </w:r>
      <w:r>
        <w:rPr>
          <w:sz w:val="24"/>
          <w:szCs w:val="24"/>
        </w:rPr>
        <w:t xml:space="preserve">сети </w:t>
      </w:r>
      <w:r w:rsidR="000C33BD">
        <w:rPr>
          <w:sz w:val="24"/>
          <w:szCs w:val="24"/>
        </w:rPr>
        <w:t xml:space="preserve">на модели вывода </w:t>
      </w:r>
      <w:proofErr w:type="spellStart"/>
      <w:r w:rsidR="000C33BD">
        <w:rPr>
          <w:sz w:val="24"/>
          <w:szCs w:val="24"/>
        </w:rPr>
        <w:t>Цукамото</w:t>
      </w:r>
      <w:proofErr w:type="spellEnd"/>
      <w:r>
        <w:rPr>
          <w:sz w:val="24"/>
          <w:szCs w:val="24"/>
        </w:rPr>
        <w:t xml:space="preserve">, гибридный </w:t>
      </w:r>
      <w:proofErr w:type="spellStart"/>
      <w:r>
        <w:rPr>
          <w:sz w:val="24"/>
          <w:szCs w:val="24"/>
        </w:rPr>
        <w:t>нейронечёткий</w:t>
      </w:r>
      <w:proofErr w:type="spellEnd"/>
      <w:r>
        <w:rPr>
          <w:sz w:val="24"/>
          <w:szCs w:val="24"/>
        </w:rPr>
        <w:t xml:space="preserve"> классификатор</w:t>
      </w:r>
      <w:r w:rsidRPr="0096076D">
        <w:rPr>
          <w:sz w:val="24"/>
          <w:szCs w:val="24"/>
        </w:rPr>
        <w:t>.</w:t>
      </w:r>
    </w:p>
    <w:p w:rsidR="00294D61" w:rsidRPr="0096076D" w:rsidRDefault="00294D61" w:rsidP="0096076D">
      <w:pPr>
        <w:pStyle w:val="MyMainText"/>
        <w:spacing w:line="240" w:lineRule="auto"/>
        <w:rPr>
          <w:sz w:val="24"/>
          <w:szCs w:val="24"/>
        </w:rPr>
      </w:pPr>
      <w:r w:rsidRPr="0096076D">
        <w:rPr>
          <w:sz w:val="24"/>
          <w:szCs w:val="24"/>
        </w:rPr>
        <w:t>Применительно к нейро</w:t>
      </w:r>
      <w:r w:rsidR="0053520C">
        <w:rPr>
          <w:sz w:val="24"/>
          <w:szCs w:val="24"/>
        </w:rPr>
        <w:t xml:space="preserve">нным </w:t>
      </w:r>
      <w:r w:rsidRPr="0096076D">
        <w:rPr>
          <w:sz w:val="24"/>
          <w:szCs w:val="24"/>
        </w:rPr>
        <w:t xml:space="preserve">сетям задачу классификации можно поставить следующим образом: пусть имеется </w:t>
      </w:r>
      <w:r w:rsidRPr="0096076D">
        <w:rPr>
          <w:sz w:val="24"/>
          <w:szCs w:val="24"/>
          <w:lang w:val="en-US"/>
        </w:rPr>
        <w:t>N</w:t>
      </w:r>
      <w:r w:rsidRPr="0096076D">
        <w:rPr>
          <w:sz w:val="24"/>
          <w:szCs w:val="24"/>
        </w:rPr>
        <w:t xml:space="preserve"> множеств </w:t>
      </w:r>
      <w:r w:rsidRPr="0096076D">
        <w:rPr>
          <w:sz w:val="24"/>
          <w:szCs w:val="24"/>
          <w:lang w:val="en-US"/>
        </w:rPr>
        <w:t>D</w:t>
      </w:r>
      <w:r w:rsidRPr="0096076D">
        <w:rPr>
          <w:rStyle w:val="lower"/>
          <w:sz w:val="24"/>
          <w:szCs w:val="24"/>
        </w:rPr>
        <w:t>1</w:t>
      </w:r>
      <w:r w:rsidRPr="0096076D">
        <w:rPr>
          <w:sz w:val="24"/>
          <w:szCs w:val="24"/>
        </w:rPr>
        <w:t>,</w:t>
      </w:r>
      <w:r w:rsidRPr="0096076D">
        <w:rPr>
          <w:sz w:val="24"/>
          <w:szCs w:val="24"/>
          <w:lang w:val="en-US"/>
        </w:rPr>
        <w:t>D</w:t>
      </w:r>
      <w:r w:rsidRPr="0096076D">
        <w:rPr>
          <w:rStyle w:val="lower"/>
          <w:sz w:val="24"/>
          <w:szCs w:val="24"/>
        </w:rPr>
        <w:t>2</w:t>
      </w:r>
      <w:r w:rsidRPr="0096076D">
        <w:rPr>
          <w:sz w:val="24"/>
          <w:szCs w:val="24"/>
        </w:rPr>
        <w:t>…</w:t>
      </w:r>
      <w:r w:rsidRPr="0096076D">
        <w:rPr>
          <w:sz w:val="24"/>
          <w:szCs w:val="24"/>
          <w:lang w:val="en-US"/>
        </w:rPr>
        <w:t>D</w:t>
      </w:r>
      <w:r w:rsidRPr="0096076D">
        <w:rPr>
          <w:rStyle w:val="lower"/>
          <w:sz w:val="24"/>
          <w:szCs w:val="24"/>
        </w:rPr>
        <w:t>n</w:t>
      </w:r>
      <w:r w:rsidRPr="0096076D">
        <w:rPr>
          <w:sz w:val="24"/>
          <w:szCs w:val="24"/>
        </w:rPr>
        <w:t xml:space="preserve"> признаков объектов. Сеть обучается на парах векторов </w:t>
      </w:r>
      <w:r w:rsidRPr="0096076D">
        <w:rPr>
          <w:b/>
          <w:sz w:val="24"/>
          <w:szCs w:val="24"/>
          <w:lang w:val="en-US"/>
        </w:rPr>
        <w:t>X</w:t>
      </w:r>
      <w:r w:rsidRPr="0096076D">
        <w:rPr>
          <w:sz w:val="24"/>
          <w:szCs w:val="24"/>
        </w:rPr>
        <w:t xml:space="preserve"> и </w:t>
      </w:r>
      <w:r w:rsidRPr="0096076D">
        <w:rPr>
          <w:b/>
          <w:sz w:val="24"/>
          <w:szCs w:val="24"/>
          <w:lang w:val="en-US"/>
        </w:rPr>
        <w:t>Y</w:t>
      </w:r>
      <w:r w:rsidRPr="0096076D">
        <w:rPr>
          <w:sz w:val="24"/>
          <w:szCs w:val="24"/>
        </w:rPr>
        <w:t>, где:</w:t>
      </w:r>
    </w:p>
    <w:p w:rsidR="00294D61" w:rsidRPr="0096076D" w:rsidRDefault="00294D61" w:rsidP="0096076D">
      <w:pPr>
        <w:pStyle w:val="MyMainText"/>
        <w:spacing w:line="240" w:lineRule="auto"/>
        <w:rPr>
          <w:sz w:val="24"/>
          <w:szCs w:val="24"/>
        </w:rPr>
      </w:pPr>
      <w:r w:rsidRPr="0096076D">
        <w:rPr>
          <w:b/>
          <w:sz w:val="24"/>
          <w:szCs w:val="24"/>
          <w:lang w:val="en-US"/>
        </w:rPr>
        <w:t>X</w:t>
      </w:r>
      <w:r w:rsidRPr="0096076D">
        <w:rPr>
          <w:sz w:val="24"/>
          <w:szCs w:val="24"/>
        </w:rPr>
        <w:t xml:space="preserve"> = (</w:t>
      </w:r>
      <w:r w:rsidRPr="0096076D">
        <w:rPr>
          <w:sz w:val="24"/>
          <w:szCs w:val="24"/>
          <w:lang w:val="en-US"/>
        </w:rPr>
        <w:t>x</w:t>
      </w:r>
      <w:r w:rsidRPr="0096076D">
        <w:rPr>
          <w:rStyle w:val="lower"/>
          <w:sz w:val="24"/>
          <w:szCs w:val="24"/>
        </w:rPr>
        <w:t>1</w:t>
      </w:r>
      <w:r w:rsidRPr="0096076D">
        <w:rPr>
          <w:sz w:val="24"/>
          <w:szCs w:val="24"/>
        </w:rPr>
        <w:t>,</w:t>
      </w:r>
      <w:r w:rsidRPr="0096076D">
        <w:rPr>
          <w:sz w:val="24"/>
          <w:szCs w:val="24"/>
          <w:lang w:val="en-US"/>
        </w:rPr>
        <w:t>x</w:t>
      </w:r>
      <w:r w:rsidRPr="0096076D">
        <w:rPr>
          <w:rStyle w:val="lower"/>
          <w:sz w:val="24"/>
          <w:szCs w:val="24"/>
        </w:rPr>
        <w:t>2</w:t>
      </w:r>
      <w:r w:rsidRPr="0096076D">
        <w:rPr>
          <w:sz w:val="24"/>
          <w:szCs w:val="24"/>
        </w:rPr>
        <w:t>…</w:t>
      </w:r>
      <w:r w:rsidRPr="0096076D">
        <w:rPr>
          <w:sz w:val="24"/>
          <w:szCs w:val="24"/>
          <w:lang w:val="en-US"/>
        </w:rPr>
        <w:t>x</w:t>
      </w:r>
      <w:r w:rsidRPr="0096076D">
        <w:rPr>
          <w:rStyle w:val="lower"/>
          <w:sz w:val="24"/>
          <w:szCs w:val="24"/>
        </w:rPr>
        <w:t>m</w:t>
      </w:r>
      <w:r w:rsidRPr="0096076D">
        <w:rPr>
          <w:sz w:val="24"/>
          <w:szCs w:val="24"/>
        </w:rPr>
        <w:t>) – входной вектор признаков;</w:t>
      </w:r>
    </w:p>
    <w:p w:rsidR="00294D61" w:rsidRPr="0096076D" w:rsidRDefault="00294D61" w:rsidP="0096076D">
      <w:pPr>
        <w:pStyle w:val="MyMainText"/>
        <w:spacing w:line="240" w:lineRule="auto"/>
        <w:rPr>
          <w:sz w:val="24"/>
          <w:szCs w:val="24"/>
        </w:rPr>
      </w:pPr>
      <w:r w:rsidRPr="0096076D">
        <w:rPr>
          <w:b/>
          <w:sz w:val="24"/>
          <w:szCs w:val="24"/>
          <w:lang w:val="en-US"/>
        </w:rPr>
        <w:t>Y</w:t>
      </w:r>
      <w:r w:rsidRPr="0096076D">
        <w:rPr>
          <w:sz w:val="24"/>
          <w:szCs w:val="24"/>
        </w:rPr>
        <w:t xml:space="preserve"> = (</w:t>
      </w:r>
      <w:r w:rsidRPr="0096076D">
        <w:rPr>
          <w:sz w:val="24"/>
          <w:szCs w:val="24"/>
          <w:lang w:val="en-US"/>
        </w:rPr>
        <w:t>y</w:t>
      </w:r>
      <w:r w:rsidRPr="0096076D">
        <w:rPr>
          <w:rStyle w:val="lower"/>
          <w:sz w:val="24"/>
          <w:szCs w:val="24"/>
        </w:rPr>
        <w:t>1</w:t>
      </w:r>
      <w:r w:rsidRPr="0096076D">
        <w:rPr>
          <w:sz w:val="24"/>
          <w:szCs w:val="24"/>
        </w:rPr>
        <w:t>,</w:t>
      </w:r>
      <w:r w:rsidRPr="0096076D">
        <w:rPr>
          <w:sz w:val="24"/>
          <w:szCs w:val="24"/>
          <w:lang w:val="en-US"/>
        </w:rPr>
        <w:t>y</w:t>
      </w:r>
      <w:r w:rsidRPr="0096076D">
        <w:rPr>
          <w:rStyle w:val="lower"/>
          <w:sz w:val="24"/>
          <w:szCs w:val="24"/>
        </w:rPr>
        <w:t>2</w:t>
      </w:r>
      <w:r w:rsidRPr="0096076D">
        <w:rPr>
          <w:sz w:val="24"/>
          <w:szCs w:val="24"/>
        </w:rPr>
        <w:t>…</w:t>
      </w:r>
      <w:r w:rsidRPr="0096076D">
        <w:rPr>
          <w:sz w:val="24"/>
          <w:szCs w:val="24"/>
          <w:lang w:val="en-US"/>
        </w:rPr>
        <w:t>y</w:t>
      </w:r>
      <w:r w:rsidRPr="0096076D">
        <w:rPr>
          <w:rStyle w:val="lower"/>
          <w:sz w:val="24"/>
          <w:szCs w:val="24"/>
        </w:rPr>
        <w:t>n</w:t>
      </w:r>
      <w:r w:rsidRPr="0096076D">
        <w:rPr>
          <w:sz w:val="24"/>
          <w:szCs w:val="24"/>
        </w:rPr>
        <w:t xml:space="preserve">) = </w:t>
      </w:r>
      <w:r w:rsidRPr="0096076D">
        <w:rPr>
          <w:sz w:val="24"/>
          <w:szCs w:val="24"/>
          <w:lang w:val="en-US"/>
        </w:rPr>
        <w:t>C</w:t>
      </w:r>
      <w:r w:rsidRPr="0096076D">
        <w:rPr>
          <w:sz w:val="24"/>
          <w:szCs w:val="24"/>
        </w:rPr>
        <w:t>(</w:t>
      </w:r>
      <w:r w:rsidRPr="0096076D">
        <w:rPr>
          <w:b/>
          <w:sz w:val="24"/>
          <w:szCs w:val="24"/>
          <w:lang w:val="en-US"/>
        </w:rPr>
        <w:t>X</w:t>
      </w:r>
      <w:r w:rsidRPr="0096076D">
        <w:rPr>
          <w:sz w:val="24"/>
          <w:szCs w:val="24"/>
        </w:rPr>
        <w:t xml:space="preserve">) – выходной вектор, классифицирующий вектор </w:t>
      </w:r>
      <w:r w:rsidRPr="0096076D">
        <w:rPr>
          <w:sz w:val="24"/>
          <w:szCs w:val="24"/>
          <w:lang w:val="en-US"/>
        </w:rPr>
        <w:t>X</w:t>
      </w:r>
      <w:r w:rsidRPr="0096076D">
        <w:rPr>
          <w:sz w:val="24"/>
          <w:szCs w:val="24"/>
        </w:rPr>
        <w:t>. При этом возможно несколько случаев:</w:t>
      </w:r>
    </w:p>
    <w:p w:rsidR="00294D61" w:rsidRPr="0096076D" w:rsidRDefault="00294D61" w:rsidP="0096076D">
      <w:pPr>
        <w:pStyle w:val="MyNumberedList"/>
        <w:tabs>
          <w:tab w:val="clear" w:pos="720"/>
          <w:tab w:val="num" w:pos="1106"/>
        </w:tabs>
        <w:spacing w:line="240" w:lineRule="auto"/>
        <w:ind w:left="1106" w:hanging="397"/>
        <w:rPr>
          <w:sz w:val="24"/>
          <w:szCs w:val="24"/>
        </w:rPr>
      </w:pPr>
      <w:r w:rsidRPr="0096076D">
        <w:rPr>
          <w:b/>
          <w:sz w:val="24"/>
          <w:szCs w:val="24"/>
          <w:lang w:val="en-US"/>
        </w:rPr>
        <w:t>Y</w:t>
      </w:r>
      <w:r w:rsidRPr="0096076D">
        <w:rPr>
          <w:sz w:val="24"/>
          <w:szCs w:val="24"/>
        </w:rPr>
        <w:t xml:space="preserve"> = </w:t>
      </w:r>
      <w:r w:rsidRPr="0096076D">
        <w:rPr>
          <w:sz w:val="24"/>
          <w:szCs w:val="24"/>
          <w:lang w:val="en-US"/>
        </w:rPr>
        <w:t>k</w:t>
      </w:r>
      <w:r w:rsidRPr="0096076D">
        <w:rPr>
          <w:sz w:val="24"/>
          <w:szCs w:val="24"/>
        </w:rPr>
        <w:t xml:space="preserve">, классификатор имеет скалярный характер. </w:t>
      </w:r>
      <w:r w:rsidRPr="0096076D">
        <w:rPr>
          <w:sz w:val="24"/>
          <w:szCs w:val="24"/>
          <w:lang w:val="en-US"/>
        </w:rPr>
        <w:t>k</w:t>
      </w:r>
      <w:r w:rsidRPr="0096076D">
        <w:rPr>
          <w:sz w:val="24"/>
          <w:szCs w:val="24"/>
        </w:rPr>
        <w:t xml:space="preserve"> – порядковый номер множества, к которому относится </w:t>
      </w:r>
      <w:r w:rsidRPr="0096076D">
        <w:rPr>
          <w:b/>
          <w:sz w:val="24"/>
          <w:szCs w:val="24"/>
          <w:lang w:val="en-US"/>
        </w:rPr>
        <w:t>X</w:t>
      </w:r>
      <w:r w:rsidRPr="0096076D">
        <w:rPr>
          <w:sz w:val="24"/>
          <w:szCs w:val="24"/>
        </w:rPr>
        <w:t>.</w:t>
      </w:r>
    </w:p>
    <w:p w:rsidR="00294D61" w:rsidRPr="0096076D" w:rsidRDefault="00294D61" w:rsidP="0096076D">
      <w:pPr>
        <w:pStyle w:val="MyNumberedList"/>
        <w:tabs>
          <w:tab w:val="clear" w:pos="720"/>
          <w:tab w:val="num" w:pos="1106"/>
        </w:tabs>
        <w:spacing w:line="240" w:lineRule="auto"/>
        <w:ind w:left="1106" w:hanging="397"/>
        <w:rPr>
          <w:sz w:val="24"/>
          <w:szCs w:val="24"/>
        </w:rPr>
      </w:pPr>
      <w:r w:rsidRPr="0096076D">
        <w:rPr>
          <w:b/>
          <w:sz w:val="24"/>
          <w:szCs w:val="24"/>
          <w:lang w:val="en-US"/>
        </w:rPr>
        <w:t>Y</w:t>
      </w:r>
      <w:r w:rsidRPr="0096076D">
        <w:rPr>
          <w:sz w:val="24"/>
          <w:szCs w:val="24"/>
        </w:rPr>
        <w:t xml:space="preserve"> = (</w:t>
      </w:r>
      <w:r w:rsidRPr="0096076D">
        <w:rPr>
          <w:sz w:val="24"/>
          <w:szCs w:val="24"/>
          <w:lang w:val="en-US"/>
        </w:rPr>
        <w:t>y</w:t>
      </w:r>
      <w:r w:rsidRPr="0096076D">
        <w:rPr>
          <w:rStyle w:val="lower"/>
          <w:sz w:val="24"/>
          <w:szCs w:val="24"/>
        </w:rPr>
        <w:t>1</w:t>
      </w:r>
      <w:r w:rsidRPr="0096076D">
        <w:rPr>
          <w:sz w:val="24"/>
          <w:szCs w:val="24"/>
        </w:rPr>
        <w:t>,</w:t>
      </w:r>
      <w:r w:rsidRPr="0096076D">
        <w:rPr>
          <w:sz w:val="24"/>
          <w:szCs w:val="24"/>
          <w:lang w:val="en-US"/>
        </w:rPr>
        <w:t>y</w:t>
      </w:r>
      <w:r w:rsidRPr="0096076D">
        <w:rPr>
          <w:rStyle w:val="lower"/>
          <w:sz w:val="24"/>
          <w:szCs w:val="24"/>
        </w:rPr>
        <w:t>2</w:t>
      </w:r>
      <w:r w:rsidRPr="0096076D">
        <w:rPr>
          <w:sz w:val="24"/>
          <w:szCs w:val="24"/>
        </w:rPr>
        <w:t xml:space="preserve"> …</w:t>
      </w:r>
      <w:r w:rsidRPr="0096076D">
        <w:rPr>
          <w:sz w:val="24"/>
          <w:szCs w:val="24"/>
          <w:lang w:val="en-US"/>
        </w:rPr>
        <w:t>y</w:t>
      </w:r>
      <w:r w:rsidRPr="0096076D">
        <w:rPr>
          <w:rStyle w:val="lower"/>
          <w:sz w:val="24"/>
          <w:szCs w:val="24"/>
        </w:rPr>
        <w:t>k</w:t>
      </w:r>
      <w:r w:rsidRPr="0096076D">
        <w:rPr>
          <w:sz w:val="24"/>
          <w:szCs w:val="24"/>
        </w:rPr>
        <w:t xml:space="preserve"> … </w:t>
      </w:r>
      <w:r w:rsidRPr="0096076D">
        <w:rPr>
          <w:sz w:val="24"/>
          <w:szCs w:val="24"/>
          <w:lang w:val="en-US"/>
        </w:rPr>
        <w:t>y</w:t>
      </w:r>
      <w:r w:rsidRPr="0096076D">
        <w:rPr>
          <w:rStyle w:val="lower"/>
          <w:sz w:val="24"/>
          <w:szCs w:val="24"/>
        </w:rPr>
        <w:t>n</w:t>
      </w:r>
      <w:r w:rsidRPr="0096076D">
        <w:rPr>
          <w:sz w:val="24"/>
          <w:szCs w:val="24"/>
        </w:rPr>
        <w:t xml:space="preserve">). При этом только </w:t>
      </w:r>
      <w:r w:rsidRPr="0096076D">
        <w:rPr>
          <w:sz w:val="24"/>
          <w:szCs w:val="24"/>
          <w:lang w:val="en-US"/>
        </w:rPr>
        <w:t>y</w:t>
      </w:r>
      <w:r w:rsidRPr="0096076D">
        <w:rPr>
          <w:rStyle w:val="lower"/>
          <w:sz w:val="24"/>
          <w:szCs w:val="24"/>
        </w:rPr>
        <w:t>k</w:t>
      </w:r>
      <w:r w:rsidRPr="0096076D">
        <w:rPr>
          <w:sz w:val="24"/>
          <w:szCs w:val="24"/>
        </w:rPr>
        <w:t xml:space="preserve">=1, остальные компоненты вектора равны 0. Таким образом работает звено </w:t>
      </w:r>
      <w:proofErr w:type="spellStart"/>
      <w:r w:rsidRPr="0096076D">
        <w:rPr>
          <w:sz w:val="24"/>
          <w:szCs w:val="24"/>
        </w:rPr>
        <w:t>Кохонена</w:t>
      </w:r>
      <w:proofErr w:type="spellEnd"/>
    </w:p>
    <w:p w:rsidR="00294D61" w:rsidRPr="0096076D" w:rsidRDefault="00294D61" w:rsidP="0096076D">
      <w:pPr>
        <w:pStyle w:val="MyNumberedList"/>
        <w:tabs>
          <w:tab w:val="clear" w:pos="720"/>
          <w:tab w:val="num" w:pos="1106"/>
        </w:tabs>
        <w:spacing w:line="240" w:lineRule="auto"/>
        <w:ind w:left="1106" w:hanging="397"/>
        <w:rPr>
          <w:sz w:val="24"/>
          <w:szCs w:val="24"/>
        </w:rPr>
      </w:pPr>
      <w:r w:rsidRPr="0096076D">
        <w:rPr>
          <w:b/>
          <w:sz w:val="24"/>
          <w:szCs w:val="24"/>
          <w:lang w:val="en-US"/>
        </w:rPr>
        <w:t>Y</w:t>
      </w:r>
      <w:r w:rsidRPr="0096076D">
        <w:rPr>
          <w:sz w:val="24"/>
          <w:szCs w:val="24"/>
        </w:rPr>
        <w:t xml:space="preserve"> = (</w:t>
      </w:r>
      <w:r w:rsidRPr="0096076D">
        <w:rPr>
          <w:sz w:val="24"/>
          <w:szCs w:val="24"/>
          <w:lang w:val="en-US"/>
        </w:rPr>
        <w:t>y</w:t>
      </w:r>
      <w:r w:rsidRPr="0096076D">
        <w:rPr>
          <w:rStyle w:val="lower"/>
          <w:sz w:val="24"/>
          <w:szCs w:val="24"/>
        </w:rPr>
        <w:t>1</w:t>
      </w:r>
      <w:r w:rsidRPr="0096076D">
        <w:rPr>
          <w:sz w:val="24"/>
          <w:szCs w:val="24"/>
        </w:rPr>
        <w:t>,</w:t>
      </w:r>
      <w:r w:rsidRPr="0096076D">
        <w:rPr>
          <w:sz w:val="24"/>
          <w:szCs w:val="24"/>
          <w:lang w:val="en-US"/>
        </w:rPr>
        <w:t>y</w:t>
      </w:r>
      <w:r w:rsidRPr="0096076D">
        <w:rPr>
          <w:rStyle w:val="lower"/>
          <w:sz w:val="24"/>
          <w:szCs w:val="24"/>
        </w:rPr>
        <w:t>2</w:t>
      </w:r>
      <w:r w:rsidRPr="0096076D">
        <w:rPr>
          <w:sz w:val="24"/>
          <w:szCs w:val="24"/>
        </w:rPr>
        <w:t xml:space="preserve"> … </w:t>
      </w:r>
      <w:r w:rsidRPr="0096076D">
        <w:rPr>
          <w:sz w:val="24"/>
          <w:szCs w:val="24"/>
          <w:lang w:val="en-US"/>
        </w:rPr>
        <w:t>y</w:t>
      </w:r>
      <w:r w:rsidRPr="0096076D">
        <w:rPr>
          <w:rStyle w:val="lower"/>
          <w:sz w:val="24"/>
          <w:szCs w:val="24"/>
        </w:rPr>
        <w:t>n</w:t>
      </w:r>
      <w:r w:rsidRPr="0096076D">
        <w:rPr>
          <w:sz w:val="24"/>
          <w:szCs w:val="24"/>
        </w:rPr>
        <w:t xml:space="preserve">). При этом каждая компонента </w:t>
      </w:r>
      <w:r w:rsidRPr="0096076D">
        <w:rPr>
          <w:sz w:val="24"/>
          <w:szCs w:val="24"/>
          <w:lang w:val="en-US"/>
        </w:rPr>
        <w:t>y</w:t>
      </w:r>
      <w:r w:rsidRPr="0096076D">
        <w:rPr>
          <w:rStyle w:val="lower"/>
          <w:sz w:val="24"/>
          <w:szCs w:val="24"/>
        </w:rPr>
        <w:t>k</w:t>
      </w:r>
      <w:r w:rsidRPr="0096076D">
        <w:rPr>
          <w:sz w:val="24"/>
          <w:szCs w:val="24"/>
        </w:rPr>
        <w:t xml:space="preserve"> характеризует степень принадлежности к множеству </w:t>
      </w:r>
      <w:r w:rsidRPr="0096076D">
        <w:rPr>
          <w:sz w:val="24"/>
          <w:szCs w:val="24"/>
          <w:lang w:val="en-US"/>
        </w:rPr>
        <w:t>D</w:t>
      </w:r>
      <w:r w:rsidRPr="0096076D">
        <w:rPr>
          <w:rStyle w:val="lower"/>
          <w:sz w:val="24"/>
          <w:szCs w:val="24"/>
        </w:rPr>
        <w:t>k</w:t>
      </w:r>
      <w:r w:rsidRPr="0096076D">
        <w:rPr>
          <w:sz w:val="24"/>
          <w:szCs w:val="24"/>
        </w:rPr>
        <w:t>.</w:t>
      </w:r>
    </w:p>
    <w:p w:rsidR="00294D61" w:rsidRPr="0096076D" w:rsidRDefault="00294D61" w:rsidP="0096076D">
      <w:pPr>
        <w:pStyle w:val="MyMainText"/>
        <w:spacing w:line="240" w:lineRule="auto"/>
        <w:rPr>
          <w:sz w:val="24"/>
          <w:szCs w:val="24"/>
        </w:rPr>
      </w:pPr>
      <w:r w:rsidRPr="0096076D">
        <w:rPr>
          <w:sz w:val="24"/>
          <w:szCs w:val="24"/>
        </w:rPr>
        <w:t xml:space="preserve">В режиме нормального функционирования сеть по входному вектору </w:t>
      </w:r>
      <w:r w:rsidRPr="0096076D">
        <w:rPr>
          <w:b/>
          <w:sz w:val="24"/>
          <w:szCs w:val="24"/>
          <w:lang w:val="en-US"/>
        </w:rPr>
        <w:t>X</w:t>
      </w:r>
      <w:r w:rsidRPr="0096076D">
        <w:rPr>
          <w:sz w:val="24"/>
          <w:szCs w:val="24"/>
        </w:rPr>
        <w:t xml:space="preserve"> выдает вектор </w:t>
      </w:r>
      <w:r w:rsidRPr="0096076D">
        <w:rPr>
          <w:b/>
          <w:sz w:val="24"/>
          <w:szCs w:val="24"/>
          <w:lang w:val="en-US"/>
        </w:rPr>
        <w:t>Z</w:t>
      </w:r>
      <w:r w:rsidRPr="0096076D">
        <w:rPr>
          <w:sz w:val="24"/>
          <w:szCs w:val="24"/>
        </w:rPr>
        <w:t xml:space="preserve"> по правилам, аналогичным описанным для векторов </w:t>
      </w:r>
      <w:r w:rsidRPr="0096076D">
        <w:rPr>
          <w:b/>
          <w:sz w:val="24"/>
          <w:szCs w:val="24"/>
          <w:lang w:val="en-US"/>
        </w:rPr>
        <w:t>Y</w:t>
      </w:r>
      <w:r w:rsidRPr="0096076D">
        <w:rPr>
          <w:sz w:val="24"/>
          <w:szCs w:val="24"/>
        </w:rPr>
        <w:t xml:space="preserve">. Точность решения определяется статистикой: сколько раз вектор </w:t>
      </w:r>
      <w:r w:rsidRPr="0096076D">
        <w:rPr>
          <w:b/>
          <w:sz w:val="24"/>
          <w:szCs w:val="24"/>
          <w:lang w:val="en-US"/>
        </w:rPr>
        <w:t>Z</w:t>
      </w:r>
      <w:r w:rsidRPr="0096076D">
        <w:rPr>
          <w:b/>
          <w:sz w:val="24"/>
          <w:szCs w:val="24"/>
        </w:rPr>
        <w:t xml:space="preserve"> </w:t>
      </w:r>
      <w:r w:rsidRPr="0096076D">
        <w:rPr>
          <w:sz w:val="24"/>
          <w:szCs w:val="24"/>
        </w:rPr>
        <w:t xml:space="preserve">правильно классифицировал объект с признаками </w:t>
      </w:r>
      <w:r w:rsidRPr="0096076D">
        <w:rPr>
          <w:b/>
          <w:sz w:val="24"/>
          <w:szCs w:val="24"/>
          <w:lang w:val="en-US"/>
        </w:rPr>
        <w:t>X</w:t>
      </w:r>
      <w:r w:rsidRPr="0096076D">
        <w:rPr>
          <w:b/>
          <w:sz w:val="24"/>
          <w:szCs w:val="24"/>
        </w:rPr>
        <w:t xml:space="preserve">, </w:t>
      </w:r>
      <w:r w:rsidR="0053520C" w:rsidRPr="0053520C">
        <w:rPr>
          <w:sz w:val="24"/>
          <w:szCs w:val="24"/>
        </w:rPr>
        <w:t>со</w:t>
      </w:r>
      <w:r w:rsidRPr="0053520C">
        <w:rPr>
          <w:sz w:val="24"/>
          <w:szCs w:val="24"/>
        </w:rPr>
        <w:t>о</w:t>
      </w:r>
      <w:r w:rsidRPr="0096076D">
        <w:rPr>
          <w:sz w:val="24"/>
          <w:szCs w:val="24"/>
        </w:rPr>
        <w:t>тн</w:t>
      </w:r>
      <w:r w:rsidR="0053520C">
        <w:rPr>
          <w:sz w:val="24"/>
          <w:szCs w:val="24"/>
        </w:rPr>
        <w:t>о</w:t>
      </w:r>
      <w:r w:rsidRPr="0096076D">
        <w:rPr>
          <w:sz w:val="24"/>
          <w:szCs w:val="24"/>
        </w:rPr>
        <w:t xml:space="preserve">ся его </w:t>
      </w:r>
      <w:r w:rsidR="0053520C">
        <w:rPr>
          <w:sz w:val="24"/>
          <w:szCs w:val="24"/>
        </w:rPr>
        <w:t>с</w:t>
      </w:r>
      <w:r w:rsidRPr="0096076D">
        <w:rPr>
          <w:sz w:val="24"/>
          <w:szCs w:val="24"/>
        </w:rPr>
        <w:t xml:space="preserve"> той или иной групп</w:t>
      </w:r>
      <w:r w:rsidR="0053520C">
        <w:rPr>
          <w:sz w:val="24"/>
          <w:szCs w:val="24"/>
        </w:rPr>
        <w:t>ой</w:t>
      </w:r>
      <w:r w:rsidRPr="0096076D">
        <w:rPr>
          <w:sz w:val="24"/>
          <w:szCs w:val="24"/>
        </w:rPr>
        <w:t xml:space="preserve"> </w:t>
      </w:r>
      <w:r w:rsidRPr="0096076D">
        <w:rPr>
          <w:sz w:val="24"/>
          <w:szCs w:val="24"/>
          <w:lang w:val="en-US"/>
        </w:rPr>
        <w:t>D</w:t>
      </w:r>
      <w:r w:rsidRPr="0096076D">
        <w:rPr>
          <w:rStyle w:val="lower"/>
          <w:sz w:val="24"/>
          <w:szCs w:val="24"/>
        </w:rPr>
        <w:t>k</w:t>
      </w:r>
      <w:r w:rsidRPr="0096076D">
        <w:rPr>
          <w:sz w:val="24"/>
          <w:szCs w:val="24"/>
        </w:rPr>
        <w:t>. Для пункта 3 возможно вычисление погрешности, при наличии функции-</w:t>
      </w:r>
      <w:proofErr w:type="spellStart"/>
      <w:r w:rsidRPr="0096076D">
        <w:rPr>
          <w:sz w:val="24"/>
          <w:szCs w:val="24"/>
        </w:rPr>
        <w:t>скаляризатора</w:t>
      </w:r>
      <w:proofErr w:type="spellEnd"/>
      <w:r w:rsidRPr="0096076D">
        <w:rPr>
          <w:sz w:val="24"/>
          <w:szCs w:val="24"/>
        </w:rPr>
        <w:t xml:space="preserve"> степени принадлежности вектора </w:t>
      </w:r>
      <w:r w:rsidRPr="0096076D">
        <w:rPr>
          <w:b/>
          <w:sz w:val="24"/>
          <w:szCs w:val="24"/>
          <w:lang w:val="en-US"/>
        </w:rPr>
        <w:t>X</w:t>
      </w:r>
      <w:r w:rsidRPr="0096076D">
        <w:rPr>
          <w:b/>
          <w:sz w:val="24"/>
          <w:szCs w:val="24"/>
        </w:rPr>
        <w:t xml:space="preserve"> </w:t>
      </w:r>
      <w:r w:rsidRPr="0096076D">
        <w:rPr>
          <w:sz w:val="24"/>
          <w:szCs w:val="24"/>
        </w:rPr>
        <w:t xml:space="preserve">к множествам </w:t>
      </w:r>
      <w:r w:rsidRPr="0096076D">
        <w:rPr>
          <w:sz w:val="24"/>
          <w:szCs w:val="24"/>
          <w:lang w:val="en-US"/>
        </w:rPr>
        <w:t>D</w:t>
      </w:r>
      <w:r w:rsidRPr="0096076D">
        <w:rPr>
          <w:rStyle w:val="lower"/>
          <w:sz w:val="24"/>
          <w:szCs w:val="24"/>
        </w:rPr>
        <w:t>k</w:t>
      </w:r>
      <w:r w:rsidRPr="0096076D">
        <w:rPr>
          <w:sz w:val="24"/>
          <w:szCs w:val="24"/>
        </w:rPr>
        <w:t xml:space="preserve">. Задача может быть дополнена введением «шума», однако смысл от этого не изменится. Шум лишь изменит границы областей </w:t>
      </w:r>
      <w:r w:rsidRPr="0096076D">
        <w:rPr>
          <w:sz w:val="24"/>
          <w:szCs w:val="24"/>
          <w:lang w:val="en-US"/>
        </w:rPr>
        <w:t>D</w:t>
      </w:r>
      <w:r w:rsidRPr="0096076D">
        <w:rPr>
          <w:rStyle w:val="lower"/>
          <w:sz w:val="24"/>
          <w:szCs w:val="24"/>
        </w:rPr>
        <w:t>1</w:t>
      </w:r>
      <w:r w:rsidRPr="0096076D">
        <w:rPr>
          <w:sz w:val="24"/>
          <w:szCs w:val="24"/>
        </w:rPr>
        <w:t>…</w:t>
      </w:r>
      <w:r w:rsidRPr="0096076D">
        <w:rPr>
          <w:sz w:val="24"/>
          <w:szCs w:val="24"/>
          <w:lang w:val="en-US"/>
        </w:rPr>
        <w:t>D</w:t>
      </w:r>
      <w:r w:rsidRPr="0096076D">
        <w:rPr>
          <w:rStyle w:val="lower"/>
          <w:sz w:val="24"/>
          <w:szCs w:val="24"/>
        </w:rPr>
        <w:t>n</w:t>
      </w:r>
      <w:r w:rsidRPr="0096076D">
        <w:rPr>
          <w:sz w:val="24"/>
          <w:szCs w:val="24"/>
        </w:rPr>
        <w:t>.</w:t>
      </w:r>
    </w:p>
    <w:p w:rsidR="00294D61" w:rsidRPr="0096076D" w:rsidRDefault="00294D61" w:rsidP="0096076D">
      <w:pPr>
        <w:pStyle w:val="MyMainText"/>
        <w:spacing w:line="240" w:lineRule="auto"/>
        <w:rPr>
          <w:sz w:val="24"/>
          <w:szCs w:val="24"/>
        </w:rPr>
      </w:pPr>
      <w:r w:rsidRPr="0096076D">
        <w:rPr>
          <w:sz w:val="24"/>
          <w:szCs w:val="24"/>
        </w:rPr>
        <w:t xml:space="preserve">С другой стороны, сами области </w:t>
      </w:r>
      <w:r w:rsidRPr="0096076D">
        <w:rPr>
          <w:sz w:val="24"/>
          <w:szCs w:val="24"/>
          <w:lang w:val="en-US"/>
        </w:rPr>
        <w:t>D</w:t>
      </w:r>
      <w:r w:rsidRPr="0096076D">
        <w:rPr>
          <w:rStyle w:val="lower"/>
          <w:sz w:val="24"/>
          <w:szCs w:val="24"/>
        </w:rPr>
        <w:t>1</w:t>
      </w:r>
      <w:r w:rsidRPr="0096076D">
        <w:rPr>
          <w:sz w:val="24"/>
          <w:szCs w:val="24"/>
        </w:rPr>
        <w:t>…</w:t>
      </w:r>
      <w:r w:rsidRPr="0096076D">
        <w:rPr>
          <w:sz w:val="24"/>
          <w:szCs w:val="24"/>
          <w:lang w:val="en-US"/>
        </w:rPr>
        <w:t>D</w:t>
      </w:r>
      <w:r w:rsidRPr="0096076D">
        <w:rPr>
          <w:rStyle w:val="lower"/>
          <w:sz w:val="24"/>
          <w:szCs w:val="24"/>
        </w:rPr>
        <w:t>n</w:t>
      </w:r>
      <w:r w:rsidRPr="0096076D">
        <w:rPr>
          <w:sz w:val="24"/>
          <w:szCs w:val="24"/>
        </w:rPr>
        <w:t xml:space="preserve"> можно рассматривать как набор векторов эталонных признаков объекта </w:t>
      </w:r>
      <w:r w:rsidRPr="0096076D">
        <w:rPr>
          <w:b/>
          <w:sz w:val="24"/>
          <w:szCs w:val="24"/>
          <w:lang w:val="en-US"/>
        </w:rPr>
        <w:t>E</w:t>
      </w:r>
      <w:r w:rsidRPr="0096076D">
        <w:rPr>
          <w:rStyle w:val="lower"/>
          <w:sz w:val="24"/>
          <w:szCs w:val="24"/>
        </w:rPr>
        <w:t>1</w:t>
      </w:r>
      <w:r w:rsidRPr="0096076D">
        <w:rPr>
          <w:b/>
          <w:sz w:val="24"/>
          <w:szCs w:val="24"/>
        </w:rPr>
        <w:t>,</w:t>
      </w:r>
      <w:r w:rsidRPr="0096076D">
        <w:rPr>
          <w:b/>
          <w:sz w:val="24"/>
          <w:szCs w:val="24"/>
          <w:lang w:val="en-US"/>
        </w:rPr>
        <w:t>E</w:t>
      </w:r>
      <w:r w:rsidRPr="0096076D">
        <w:rPr>
          <w:rStyle w:val="lower"/>
          <w:sz w:val="24"/>
          <w:szCs w:val="24"/>
        </w:rPr>
        <w:t>2</w:t>
      </w:r>
      <w:r w:rsidRPr="0096076D">
        <w:rPr>
          <w:b/>
          <w:sz w:val="24"/>
          <w:szCs w:val="24"/>
        </w:rPr>
        <w:t xml:space="preserve"> … </w:t>
      </w:r>
      <w:r w:rsidRPr="0096076D">
        <w:rPr>
          <w:b/>
          <w:sz w:val="24"/>
          <w:szCs w:val="24"/>
          <w:lang w:val="en-US"/>
        </w:rPr>
        <w:t>E</w:t>
      </w:r>
      <w:r w:rsidRPr="0096076D">
        <w:rPr>
          <w:rStyle w:val="lower"/>
          <w:sz w:val="24"/>
          <w:szCs w:val="24"/>
        </w:rPr>
        <w:t>n</w:t>
      </w:r>
      <w:r w:rsidRPr="0096076D">
        <w:rPr>
          <w:b/>
          <w:sz w:val="24"/>
          <w:szCs w:val="24"/>
        </w:rPr>
        <w:t xml:space="preserve"> </w:t>
      </w:r>
      <w:r w:rsidRPr="0096076D">
        <w:rPr>
          <w:sz w:val="24"/>
          <w:szCs w:val="24"/>
        </w:rPr>
        <w:t xml:space="preserve">для отнесения к тому, или иному классу. При этом каждый из векторов может задаваться с той или иной степенью шума, что в конечном итоге и сформирует области </w:t>
      </w:r>
      <w:r w:rsidRPr="0096076D">
        <w:rPr>
          <w:sz w:val="24"/>
          <w:szCs w:val="24"/>
          <w:lang w:val="en-US"/>
        </w:rPr>
        <w:t>D</w:t>
      </w:r>
      <w:r w:rsidRPr="0096076D">
        <w:rPr>
          <w:rStyle w:val="lower"/>
          <w:sz w:val="24"/>
          <w:szCs w:val="24"/>
        </w:rPr>
        <w:t>k</w:t>
      </w:r>
      <w:r w:rsidRPr="0096076D">
        <w:rPr>
          <w:sz w:val="24"/>
          <w:szCs w:val="24"/>
        </w:rPr>
        <w:t>. Последнее определение имеет смысл использовать для генерации выборок</w:t>
      </w:r>
      <w:r w:rsidR="006F5AC3">
        <w:rPr>
          <w:sz w:val="24"/>
          <w:szCs w:val="24"/>
        </w:rPr>
        <w:t>.</w:t>
      </w:r>
    </w:p>
    <w:p w:rsidR="0065609D" w:rsidRPr="00125140" w:rsidRDefault="0065609D" w:rsidP="0065609D">
      <w:pPr>
        <w:ind w:firstLine="709"/>
        <w:jc w:val="both"/>
      </w:pPr>
      <w:r w:rsidRPr="00125140">
        <w:t>При решении задачи классификации входные элементы сети используются в качестве приёмников классификационных признаков. Таким образом, число входов сети однозначно определяется числом характеристик объекта классификации в решаемой задаче.</w:t>
      </w:r>
    </w:p>
    <w:p w:rsidR="00943DE9" w:rsidRPr="00125140" w:rsidRDefault="00943DE9" w:rsidP="0065609D">
      <w:pPr>
        <w:ind w:firstLine="709"/>
        <w:jc w:val="both"/>
      </w:pPr>
      <w:r w:rsidRPr="00125140">
        <w:t>В задачах классификации число классов, как и число признаков, также известно априори. Однако для переноса значения класса принадлежности на структуру нейронной сети возможно несколько подходов. Один из них заключается в присваивании классам принадлежности уникальных числовых значений (в самом простом случае — порядковых номеров) и использования единственного выхода сети. Каждому классу в таком случае соответствует своё дискретное значение на выходе сети. Таким образом, для нейронной сети в целом получаем пороговую функцию преобразования (</w:t>
      </w:r>
      <m:oMath>
        <m:r>
          <w:rPr>
            <w:rFonts w:ascii="Cambria Math" w:hAnsi="Cambria Math"/>
          </w:rPr>
          <m:t>набор значений признаков → номер класса принадлежности</m:t>
        </m:r>
      </m:oMath>
      <w:r w:rsidRPr="00125140">
        <w:t>).</w:t>
      </w:r>
    </w:p>
    <w:p w:rsidR="00943DE9" w:rsidRPr="00125140" w:rsidRDefault="00943DE9" w:rsidP="0065609D">
      <w:pPr>
        <w:ind w:firstLine="709"/>
        <w:jc w:val="both"/>
      </w:pPr>
      <w:r w:rsidRPr="00125140">
        <w:lastRenderedPageBreak/>
        <w:t>Другой подход — использование числа выходов, соответствующего числу классов принадлежности в решаемой задаче. В этом случае, для каждого из выходов возможно всего два эталонных значения — относится или не относится набор входных признаков соответствующему классу. Логично в качестве таких значений использовать числа 0 и 1, однако возможны и любые другие значения.</w:t>
      </w:r>
    </w:p>
    <w:p w:rsidR="00943DE9" w:rsidRPr="00125140" w:rsidRDefault="00943DE9" w:rsidP="0065609D">
      <w:pPr>
        <w:ind w:firstLine="709"/>
        <w:jc w:val="both"/>
      </w:pPr>
      <w:r w:rsidRPr="00125140">
        <w:t>Преимущество первого подхода — в его простоте. Каким бы ни было число классов в решаемой задаче, структура сети остаётся неизменной и содержит лишь один выход. Это также положительно влияет на скорость обучения. Однако для единственного выходного значения может оказаться проблематичным толкование принадлежности к конкретному классу в задачах, где набор признаков может содержать в себе черты нескольких классов. Данное ограничение можно считать основным недостатком этого метода.</w:t>
      </w:r>
    </w:p>
    <w:p w:rsidR="00943DE9" w:rsidRDefault="00943DE9" w:rsidP="0065609D">
      <w:pPr>
        <w:ind w:firstLine="709"/>
        <w:jc w:val="both"/>
      </w:pPr>
      <w:r w:rsidRPr="00125140">
        <w:t>Вариант с множеством выходных значений этого недостатка лишён — на каждом выходе получаем значение принадлежности к каждому из возможных классов. Поэтому такой подход является наиболее гибким.</w:t>
      </w:r>
    </w:p>
    <w:p w:rsidR="004B267A" w:rsidRDefault="004B267A" w:rsidP="0065609D">
      <w:pPr>
        <w:ind w:firstLine="709"/>
        <w:jc w:val="both"/>
      </w:pPr>
      <w:r>
        <w:t>Обучающие выборки должны включать от 20 до 50 обучающих примеров для каждого класса. Тестирующие выборки должны составлять примерно 20-25% от объёма обучающей выборки.</w:t>
      </w:r>
    </w:p>
    <w:p w:rsidR="004B267A" w:rsidRDefault="004B267A" w:rsidP="0065609D">
      <w:pPr>
        <w:ind w:firstLine="709"/>
        <w:jc w:val="both"/>
      </w:pPr>
      <w:r>
        <w:t xml:space="preserve">Подача на вход сети одной обучающей выборки – это одна эпоха (итерация) обучения. Процесс обучения сети можно многократно повторять, используя одну и ту же обучающую выборку, число эпох, необходимых для обучения нейронной сети зависит от конкретной задачи и </w:t>
      </w:r>
      <w:proofErr w:type="spellStart"/>
      <w:r>
        <w:t>нейросетевой</w:t>
      </w:r>
      <w:proofErr w:type="spellEnd"/>
      <w:r>
        <w:t xml:space="preserve"> модели и может варьироваться от нескольких десятков до нескольких десятков тысяч.</w:t>
      </w:r>
    </w:p>
    <w:p w:rsidR="00771AD9" w:rsidRPr="00125140" w:rsidRDefault="00771AD9" w:rsidP="0065609D">
      <w:pPr>
        <w:ind w:firstLine="709"/>
        <w:jc w:val="both"/>
      </w:pPr>
      <w:r>
        <w:t xml:space="preserve">Для определения качества обучения и тестирования сети необходимо подсчитывать погрешности обучения и тестирования соответственно. В качестве погрешности можно рассчитывать </w:t>
      </w:r>
      <w:r w:rsidR="00496979">
        <w:t xml:space="preserve">среднюю </w:t>
      </w:r>
      <w:r>
        <w:t>относительную погрешность, среднюю или максимальную абсолютную погрешность или среднеквадратическое отклонение.</w:t>
      </w:r>
    </w:p>
    <w:p w:rsidR="0096076D" w:rsidRDefault="0096076D" w:rsidP="00396AD4">
      <w:pPr>
        <w:widowControl w:val="0"/>
        <w:tabs>
          <w:tab w:val="num" w:pos="0"/>
        </w:tabs>
        <w:spacing w:line="360" w:lineRule="auto"/>
        <w:ind w:firstLine="567"/>
        <w:jc w:val="both"/>
      </w:pPr>
    </w:p>
    <w:p w:rsidR="00943DE9" w:rsidRPr="007E2BEE" w:rsidRDefault="00943DE9" w:rsidP="007E2BEE">
      <w:pPr>
        <w:pStyle w:val="2"/>
        <w:spacing w:before="0" w:beforeAutospacing="0" w:after="0" w:afterAutospacing="0"/>
        <w:jc w:val="center"/>
        <w:rPr>
          <w:sz w:val="28"/>
          <w:szCs w:val="28"/>
        </w:rPr>
      </w:pPr>
      <w:bookmarkStart w:id="4" w:name="_Toc367388840"/>
      <w:bookmarkStart w:id="5" w:name="_Toc250764888"/>
      <w:r w:rsidRPr="007E2BEE">
        <w:rPr>
          <w:sz w:val="28"/>
          <w:szCs w:val="28"/>
        </w:rPr>
        <w:t>Постановка задачи прогнозирования</w:t>
      </w:r>
      <w:bookmarkEnd w:id="4"/>
    </w:p>
    <w:bookmarkEnd w:id="5"/>
    <w:p w:rsidR="00F47F66" w:rsidRDefault="00F47F66" w:rsidP="00F47F66">
      <w:pPr>
        <w:ind w:firstLine="567"/>
        <w:jc w:val="both"/>
      </w:pPr>
      <w:r w:rsidRPr="00F47F66">
        <w:t>Прогнозирование</w:t>
      </w:r>
      <w:r>
        <w:t xml:space="preserve"> – это процесс выявления общих закономерностей развития, установления тенденций этого развития, вероятностных, количественных и качественных сдвигов, определение наиболее эффективных направлений воздействия на систему.</w:t>
      </w:r>
    </w:p>
    <w:p w:rsidR="00F47F66" w:rsidRDefault="00F47F66" w:rsidP="00F47F66">
      <w:pPr>
        <w:ind w:firstLine="567"/>
        <w:jc w:val="both"/>
      </w:pPr>
      <w:r w:rsidRPr="00F47F66">
        <w:t>Прогноз</w:t>
      </w:r>
      <w:r>
        <w:t xml:space="preserve"> представляет собой суждение о состоянии какого-либо объекта, процесса или явления к определенному моменту времени в будущем. Любой прогноз имеет вероятностный характер, т.е. точное предсказание значений </w:t>
      </w:r>
      <w:r w:rsidR="0001479C">
        <w:t>предсказываемых</w:t>
      </w:r>
      <w:r>
        <w:t xml:space="preserve"> показателей невозможно. Прогноз может быть представлен в виде точечной или интервальной оценки, нескольких вариантов развития событий, но в любом случае необходимо оценить точность прогноза или, иначе, ожидаемую ошибку прогнозирования.</w:t>
      </w:r>
      <w:r w:rsidRPr="005707DE">
        <w:t xml:space="preserve"> </w:t>
      </w:r>
      <w:r w:rsidRPr="006D4D4A">
        <w:t>Наиболее распростран</w:t>
      </w:r>
      <w:r>
        <w:t>енными задачами прогнозирования</w:t>
      </w:r>
      <w:r w:rsidRPr="006D4D4A">
        <w:t xml:space="preserve"> на сегодняшний день являются задачи прогнозирования</w:t>
      </w:r>
      <w:r>
        <w:t xml:space="preserve"> в экономике и на предприятиях.</w:t>
      </w:r>
    </w:p>
    <w:p w:rsidR="00F47F66" w:rsidRPr="006D4D4A" w:rsidRDefault="00F47F66" w:rsidP="00F47F66">
      <w:pPr>
        <w:ind w:firstLine="567"/>
        <w:jc w:val="both"/>
      </w:pPr>
      <w:r>
        <w:t>Традиционно выделяют краткосрочные, среднесрочные и долгосрочные прогнозы. В зависимости от конкретного объекта прогнозирования длительности прогнозов для каждого типа могут различаться, например прогноз на 1 месяц вперед на валютном рынке является среднесрочным, а при прогнозировании макроэкономических показателей – краткосрочным.</w:t>
      </w:r>
    </w:p>
    <w:p w:rsidR="00D12724" w:rsidRPr="006D4D4A" w:rsidRDefault="00D12724" w:rsidP="00D12724">
      <w:pPr>
        <w:ind w:firstLine="567"/>
        <w:jc w:val="both"/>
      </w:pPr>
      <w:r w:rsidRPr="006D4D4A">
        <w:t xml:space="preserve">Прогнозирование – это предсказание будущих событий. Целью прогнозирования является уменьшение риска при принятии решений. В большинстве случаев прогноз получается ошибочным, причем ошибка зависит от прогнозирующей системы и методов прогнозирования. Для уменьшения ошибки следует увеличивать количество ресурсов предоставляемых для прогноза. При некотором уровне ошибки возможно добиться минимального уровня ресурсов для прогноза. Основной проблемой прогнозирования </w:t>
      </w:r>
      <w:r w:rsidRPr="006D4D4A">
        <w:lastRenderedPageBreak/>
        <w:t>является выявление неточности прогноза. Обычно, решение, принимаемое на основании прогноза должно учитывать ошибку, о которой сообщает система прогнозирования. Таким образом, система прогнозирования должна обеспечить определение прогноза и ошибки прогнозирования.</w:t>
      </w:r>
    </w:p>
    <w:p w:rsidR="00D12724" w:rsidRPr="006D4D4A" w:rsidRDefault="00D12724" w:rsidP="00D12724">
      <w:pPr>
        <w:ind w:firstLine="567"/>
        <w:jc w:val="both"/>
      </w:pPr>
      <w:r w:rsidRPr="006D4D4A">
        <w:t xml:space="preserve">Наиболее распространенными задачами прогнозирования, на сегодняшний день являются задачи </w:t>
      </w:r>
      <w:r>
        <w:t xml:space="preserve">метеопрогноза и задачи </w:t>
      </w:r>
      <w:r w:rsidRPr="006D4D4A">
        <w:t>прогнозирования в экономике и на предприятиях, а в частности финансовое планирование, планирование технологического процесса, планирование фондового рынка и т.п.</w:t>
      </w:r>
    </w:p>
    <w:p w:rsidR="00D12724" w:rsidRPr="006D4D4A" w:rsidRDefault="00D12724" w:rsidP="00D12724">
      <w:pPr>
        <w:ind w:firstLine="567"/>
        <w:jc w:val="both"/>
      </w:pPr>
      <w:r w:rsidRPr="006D4D4A">
        <w:t xml:space="preserve">Большинство задач прогнозирования можно свести к предсказанию временного ряда. Предсказание временного ряда сводится к типовой задаче аппроксимации функции многих переменных по заданному набору примеров – с помощью процедуры погружения ряда в многомерное пространство. Например, </w:t>
      </w:r>
      <w:r w:rsidR="00040180">
        <w:rPr>
          <w:noProof/>
        </w:rPr>
        <w:drawing>
          <wp:inline distT="0" distB="0" distL="0" distR="0">
            <wp:extent cx="152400" cy="137160"/>
            <wp:effectExtent l="0" t="0" r="0" b="0"/>
            <wp:docPr id="183" name="Рисунок 118" descr="http://articles.mql4.com/c/articles/2008/01/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http://articles.mql4.com/c/articles/2008/01/d_4.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D4D4A">
        <w:t xml:space="preserve">-мерное лаговое пространство ряда состоит из </w:t>
      </w:r>
      <w:r w:rsidR="00040180">
        <w:rPr>
          <w:noProof/>
        </w:rPr>
        <w:drawing>
          <wp:inline distT="0" distB="0" distL="0" distR="0">
            <wp:extent cx="152400" cy="137160"/>
            <wp:effectExtent l="0" t="0" r="0" b="0"/>
            <wp:docPr id="184" name="Рисунок 120" descr="http://articles.mql4.com/c/articles/2008/01/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http://articles.mql4.com/c/articles/2008/01/d_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D4D4A">
        <w:t>значений ряда в последовательные моменты времени :</w:t>
      </w:r>
    </w:p>
    <w:p w:rsidR="00D12724" w:rsidRPr="006D4D4A" w:rsidRDefault="0035593E" w:rsidP="00D12724">
      <w:pPr>
        <w:ind w:firstLine="567"/>
        <w:jc w:val="both"/>
      </w:pPr>
      <m:oMath>
        <m:sSub>
          <m:sSubPr>
            <m:ctrlPr>
              <w:rPr>
                <w:rFonts w:ascii="Cambria Math" w:hAnsi="Cambria Math"/>
                <w:i/>
              </w:rPr>
            </m:ctrlPr>
          </m:sSubPr>
          <m:e>
            <m:r>
              <w:rPr>
                <w:rFonts w:ascii="Cambria Math" w:hAnsi="Cambria Math"/>
              </w:rPr>
              <m:t>X</m:t>
            </m:r>
          </m:e>
          <m:sub>
            <m:r>
              <w:rPr>
                <w:rFonts w:ascii="Cambria Math" w:hAnsi="Cambria Math"/>
              </w:rPr>
              <m:t>t-d</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d</m:t>
            </m:r>
          </m:sub>
        </m:sSub>
        <m:r>
          <w:rPr>
            <w:rFonts w:ascii="Cambria Math" w:hAnsi="Cambria Math"/>
          </w:rPr>
          <m:t>)</m:t>
        </m:r>
      </m:oMath>
      <w:r w:rsidR="00D12724">
        <w:t>.</w:t>
      </w:r>
    </w:p>
    <w:p w:rsidR="00D12724" w:rsidRPr="006D4D4A" w:rsidRDefault="00D12724" w:rsidP="00D12724">
      <w:pPr>
        <w:ind w:firstLine="567"/>
        <w:jc w:val="both"/>
      </w:pPr>
      <w:r w:rsidRPr="006D4D4A">
        <w:t xml:space="preserve">Для динамических систем доказана следующая теорема </w:t>
      </w:r>
      <w:proofErr w:type="spellStart"/>
      <w:r w:rsidRPr="006D4D4A">
        <w:t>Такенса</w:t>
      </w:r>
      <w:proofErr w:type="spellEnd"/>
      <w:r w:rsidRPr="006D4D4A">
        <w:t xml:space="preserve">: Если временной ряд порождается динамической системой, т.е. значения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6D4D4A">
        <w:t xml:space="preserve"> есть произвольная функция состояния такой системы, существует такая глубина погружения </w:t>
      </w:r>
      <m:oMath>
        <m:r>
          <w:rPr>
            <w:rFonts w:ascii="Cambria Math" w:hAnsi="Cambria Math"/>
          </w:rPr>
          <m:t>d</m:t>
        </m:r>
      </m:oMath>
      <w:r w:rsidRPr="006D4D4A">
        <w:t xml:space="preserve"> (примерно равная эффективному числу степеней свободы данной динамической системы), которая обеспечивает однозначное предсказание следующего значения временного ряда. Таким образом, выбрав достаточно большое </w:t>
      </w:r>
      <m:oMath>
        <m:r>
          <w:rPr>
            <w:rFonts w:ascii="Cambria Math" w:hAnsi="Cambria Math"/>
          </w:rPr>
          <m:t>d</m:t>
        </m:r>
      </m:oMath>
      <w:r w:rsidRPr="006D4D4A">
        <w:t xml:space="preserve">, можно гарантировать однозначную зависимость будущего значения ряда от его </w:t>
      </w:r>
      <m:oMath>
        <m:r>
          <w:rPr>
            <w:rFonts w:ascii="Cambria Math" w:hAnsi="Cambria Math"/>
          </w:rPr>
          <m:t>d</m:t>
        </m:r>
      </m:oMath>
      <w:r w:rsidRPr="006D4D4A">
        <w:t xml:space="preserve"> предыдущих значений:</w:t>
      </w:r>
    </w:p>
    <w:p w:rsidR="00D12724" w:rsidRPr="006D4D4A" w:rsidRDefault="0035593E" w:rsidP="00D12724">
      <w:pPr>
        <w:ind w:firstLine="567"/>
        <w:jc w:val="both"/>
      </w:pP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d</m:t>
                </m:r>
              </m:sub>
            </m:sSub>
          </m:e>
        </m:d>
        <m:r>
          <w:rPr>
            <w:rFonts w:ascii="Cambria Math" w:hAnsi="Cambria Math"/>
          </w:rPr>
          <m:t>,</m:t>
        </m:r>
      </m:oMath>
      <w:r w:rsidR="00D12724" w:rsidRPr="006D4D4A">
        <w:tab/>
      </w:r>
      <w:r w:rsidR="00743A0C" w:rsidRPr="006D4D4A">
        <w:t xml:space="preserve"> </w:t>
      </w:r>
      <w:r w:rsidR="00D12724" w:rsidRPr="006D4D4A">
        <w:t>(</w:t>
      </w:r>
      <w:r w:rsidR="00D12724">
        <w:t>2</w:t>
      </w:r>
      <w:r w:rsidR="00D12724" w:rsidRPr="006D4D4A">
        <w:t>)</w:t>
      </w:r>
    </w:p>
    <w:p w:rsidR="00D12724" w:rsidRPr="006D4D4A" w:rsidRDefault="00D12724" w:rsidP="00D12724">
      <w:pPr>
        <w:jc w:val="both"/>
      </w:pPr>
      <w:r w:rsidRPr="006D4D4A">
        <w:t xml:space="preserve">т.е. предсказание временного ряда сводится к задаче интерполяции функции многих переменных. </w:t>
      </w:r>
    </w:p>
    <w:p w:rsidR="004632C5" w:rsidRDefault="004632C5" w:rsidP="00F47F66">
      <w:pPr>
        <w:ind w:firstLine="567"/>
        <w:jc w:val="both"/>
      </w:pPr>
    </w:p>
    <w:p w:rsidR="004632C5" w:rsidRPr="007E2BEE" w:rsidRDefault="004632C5" w:rsidP="007E2BEE">
      <w:pPr>
        <w:pStyle w:val="2"/>
        <w:spacing w:before="0" w:beforeAutospacing="0" w:after="0" w:afterAutospacing="0"/>
        <w:jc w:val="center"/>
        <w:rPr>
          <w:sz w:val="28"/>
          <w:szCs w:val="28"/>
        </w:rPr>
      </w:pPr>
      <w:bookmarkStart w:id="6" w:name="_Toc367388841"/>
      <w:r w:rsidRPr="007E2BEE">
        <w:rPr>
          <w:sz w:val="28"/>
          <w:szCs w:val="28"/>
        </w:rPr>
        <w:t>Решение задачи прогнозирования</w:t>
      </w:r>
      <w:bookmarkEnd w:id="6"/>
    </w:p>
    <w:p w:rsidR="004632C5" w:rsidRDefault="004632C5" w:rsidP="004632C5">
      <w:pPr>
        <w:ind w:firstLine="567"/>
        <w:jc w:val="both"/>
      </w:pPr>
      <w:r w:rsidRPr="006D4D4A">
        <w:t>Способности нейронной сети к прогнозированию напрямую следуют из ее способности к обобщению и выделению скрытых зависимостей между входными и выходными данными. После обучения сеть способна предсказать будущее значение некой последовательности на основе нескольких предыдущих значений и/или каких-то существующих в настоящий момент факт</w:t>
      </w:r>
      <w:r>
        <w:t>оров.</w:t>
      </w:r>
    </w:p>
    <w:p w:rsidR="00F47F66" w:rsidRDefault="00F47F66" w:rsidP="00F47F66">
      <w:pPr>
        <w:ind w:firstLine="567"/>
        <w:jc w:val="both"/>
      </w:pPr>
      <w:r>
        <w:t xml:space="preserve">Прогнозирование временных рядов с помощью нейронных сетей объединяет достоинства </w:t>
      </w:r>
      <w:proofErr w:type="spellStart"/>
      <w:r>
        <w:t>экстраполяционного</w:t>
      </w:r>
      <w:proofErr w:type="spellEnd"/>
      <w:r>
        <w:t xml:space="preserve"> и адаптивного прогнозирования.</w:t>
      </w:r>
    </w:p>
    <w:p w:rsidR="00F47F66" w:rsidRPr="006D4D4A" w:rsidRDefault="00F47F66" w:rsidP="00F47F66">
      <w:pPr>
        <w:ind w:firstLine="567"/>
        <w:jc w:val="both"/>
      </w:pPr>
      <w:proofErr w:type="spellStart"/>
      <w:r>
        <w:t>Экстраполяционное</w:t>
      </w:r>
      <w:proofErr w:type="spellEnd"/>
      <w:r>
        <w:t xml:space="preserve"> прогнозирование</w:t>
      </w:r>
      <w:r w:rsidRPr="006D4D4A">
        <w:t xml:space="preserve"> сводится к типовой задаче </w:t>
      </w:r>
      <w:proofErr w:type="spellStart"/>
      <w:r w:rsidRPr="006D4D4A">
        <w:t>нейроанализа</w:t>
      </w:r>
      <w:proofErr w:type="spellEnd"/>
      <w:r w:rsidRPr="006D4D4A">
        <w:t xml:space="preserve"> – аппроксимации функции многих переменных по заданному набору примеров – с помощью процедуры погружения ряда в многомерное пространство</w:t>
      </w:r>
      <w:r w:rsidR="00747156">
        <w:t xml:space="preserve">, </w:t>
      </w:r>
      <w:r w:rsidRPr="006D4D4A">
        <w:t xml:space="preserve">т.е. предсказание временного ряда сводится к задаче интерполяции функции многих переменных. </w:t>
      </w:r>
      <w:proofErr w:type="spellStart"/>
      <w:r w:rsidRPr="006D4D4A">
        <w:t>Нейросеть</w:t>
      </w:r>
      <w:proofErr w:type="spellEnd"/>
      <w:r w:rsidRPr="006D4D4A">
        <w:t xml:space="preserve"> далее можно использовать для восстановления этой неизвестной функции по набору примеров, заданных историей данного временного ряда. </w:t>
      </w:r>
    </w:p>
    <w:p w:rsidR="00F47F66" w:rsidRDefault="00F47F66" w:rsidP="00F47F66">
      <w:pPr>
        <w:ind w:firstLine="567"/>
        <w:jc w:val="both"/>
      </w:pPr>
      <w:r>
        <w:t xml:space="preserve">Адаптивные методы предполагают, что параметры модели временного ряда пересчитываются при поступлении каждого нового значения, благодаря чему модель адаптируется к исходным данным. Этот процесс аналогичен обучению нейронной сети в режиме онлайн, но нейронная сеть представляет собой куда более сложную модель, чем те, что обычно используются в адаптивном прогнозировании. </w:t>
      </w:r>
    </w:p>
    <w:p w:rsidR="00F47F66" w:rsidRPr="006D4D4A" w:rsidRDefault="00F97681" w:rsidP="00F47F66">
      <w:pPr>
        <w:ind w:firstLine="567"/>
        <w:jc w:val="both"/>
      </w:pPr>
      <w:r>
        <w:t>Для п</w:t>
      </w:r>
      <w:r w:rsidR="00F47F66" w:rsidRPr="006D4D4A">
        <w:t>рогнозировани</w:t>
      </w:r>
      <w:r>
        <w:t>я на нейронных сетях,</w:t>
      </w:r>
      <w:r w:rsidR="00F47F66" w:rsidRPr="006D4D4A">
        <w:t xml:space="preserve"> </w:t>
      </w:r>
      <w:r>
        <w:t>к</w:t>
      </w:r>
      <w:r w:rsidR="00F47F66" w:rsidRPr="006D4D4A">
        <w:t>ак правило</w:t>
      </w:r>
      <w:r w:rsidR="00F47F66">
        <w:t>,</w:t>
      </w:r>
      <w:r w:rsidR="00F47F66" w:rsidRPr="006D4D4A">
        <w:t xml:space="preserve"> необходимо не менее 100 наблюдений для создания приемлемой модели. </w:t>
      </w:r>
      <w:r w:rsidR="00F47F66">
        <w:t>Зачастую</w:t>
      </w:r>
      <w:r w:rsidR="00F47F66" w:rsidRPr="006D4D4A">
        <w:t xml:space="preserve"> </w:t>
      </w:r>
      <w:r w:rsidR="00F47F66">
        <w:t xml:space="preserve">в экономике </w:t>
      </w:r>
      <w:r w:rsidR="00F47F66" w:rsidRPr="006D4D4A">
        <w:t>такое количество исторических данных недоступно</w:t>
      </w:r>
      <w:r w:rsidR="00F47F66">
        <w:t>, что ограничивает применение нейронных сетей для прогнозирования экономической динамики</w:t>
      </w:r>
      <w:r w:rsidR="00F47F66" w:rsidRPr="006D4D4A">
        <w:t>.</w:t>
      </w:r>
      <w:r w:rsidR="00F47F66">
        <w:t xml:space="preserve"> </w:t>
      </w:r>
      <w:r w:rsidR="00F47F66" w:rsidRPr="006D4D4A">
        <w:t xml:space="preserve">Однако возможно построение удовлетворительной модели на нейронных сетях даже в условиях </w:t>
      </w:r>
      <w:r w:rsidR="00747156">
        <w:t>нехватки данных, многократно повторяя обучения нейронной сети на одних и тех же обучающих данных.</w:t>
      </w:r>
      <w:r w:rsidR="00F47F66" w:rsidRPr="006D4D4A">
        <w:t xml:space="preserve"> </w:t>
      </w:r>
      <w:r w:rsidR="00F47F66">
        <w:t>Кроме того, м</w:t>
      </w:r>
      <w:r w:rsidR="00F47F66" w:rsidRPr="006D4D4A">
        <w:t>одель может уточняться по мере того, как свежие данные становится доступными.</w:t>
      </w:r>
    </w:p>
    <w:p w:rsidR="00F47F66" w:rsidRPr="00E156ED" w:rsidRDefault="00F47F66" w:rsidP="00F47F66">
      <w:pPr>
        <w:ind w:firstLine="567"/>
        <w:jc w:val="both"/>
      </w:pPr>
      <w:r>
        <w:lastRenderedPageBreak/>
        <w:t xml:space="preserve">Обобщающие способности нейронной сети позволяют предсказывать будущую ситуацию, даже если она не повторяет в точности какой-либо исторический момент. В экономике нередки случаи коренного изменения свойств временного ряда, когда исторические данные несопоставимы с новыми (например, в результате проведения реформ, изменения методики сбора данных, территориальных преобразований). При этом ни одна из традиционных </w:t>
      </w:r>
      <w:proofErr w:type="spellStart"/>
      <w:r>
        <w:t>экстраполяционных</w:t>
      </w:r>
      <w:proofErr w:type="spellEnd"/>
      <w:r>
        <w:t xml:space="preserve"> или адаптивных моделей не может использовать </w:t>
      </w:r>
      <w:proofErr w:type="spellStart"/>
      <w:r>
        <w:t>ретроданные</w:t>
      </w:r>
      <w:proofErr w:type="spellEnd"/>
      <w:r>
        <w:t>, в то время как нейронная сеть зачастую может быть переучена и накопленная ранее информация не будет полностью потеряна.</w:t>
      </w:r>
    </w:p>
    <w:p w:rsidR="00F47F66" w:rsidRDefault="00F47F66" w:rsidP="00F47F66">
      <w:pPr>
        <w:ind w:firstLine="567"/>
        <w:jc w:val="both"/>
      </w:pPr>
      <w:r>
        <w:t xml:space="preserve">Также при использовании традиционных </w:t>
      </w:r>
      <w:proofErr w:type="spellStart"/>
      <w:r>
        <w:t>экстраполяционных</w:t>
      </w:r>
      <w:proofErr w:type="spellEnd"/>
      <w:r>
        <w:t xml:space="preserve"> методов возникает неформализованная задача выбора вида </w:t>
      </w:r>
      <w:proofErr w:type="spellStart"/>
      <w:r>
        <w:t>экстраполяционной</w:t>
      </w:r>
      <w:proofErr w:type="spellEnd"/>
      <w:r>
        <w:t xml:space="preserve"> функции. За счет этого вносится дополнительная априорная информация и при правильном выборе вида модели повышается качество прогноза. Однако неверный выбор приводит к формированию в корне ошибочного прогноза даже при высокой точности описания исходных данных.</w:t>
      </w:r>
    </w:p>
    <w:p w:rsidR="00F47F66" w:rsidRPr="004E15B9" w:rsidRDefault="00F47F66" w:rsidP="00F47F66">
      <w:pPr>
        <w:ind w:firstLine="567"/>
        <w:jc w:val="both"/>
      </w:pPr>
      <w:r>
        <w:t xml:space="preserve">При использовании нейронной сети такой задачи не возникает, она заменяется задачей формирования архитектуры сети. Эта задача, хотя и не является строго формализованной, все же имеет несколько известных методик решения, в то время как выбор вида </w:t>
      </w:r>
      <w:proofErr w:type="spellStart"/>
      <w:r>
        <w:t>экстраполяционной</w:t>
      </w:r>
      <w:proofErr w:type="spellEnd"/>
      <w:r>
        <w:t xml:space="preserve"> модели целиком основывается на опыте эксперта или сводится к простому перебору всех доступных моделей.</w:t>
      </w:r>
    </w:p>
    <w:p w:rsidR="00943DE9" w:rsidRDefault="00943DE9" w:rsidP="0065609D">
      <w:pPr>
        <w:widowControl w:val="0"/>
        <w:tabs>
          <w:tab w:val="num" w:pos="0"/>
        </w:tabs>
        <w:ind w:firstLine="567"/>
        <w:jc w:val="both"/>
      </w:pPr>
      <w:r w:rsidRPr="006D4D4A">
        <w:t xml:space="preserve">Для обучения </w:t>
      </w:r>
      <w:r w:rsidR="003F5982">
        <w:t xml:space="preserve">нейронной сети </w:t>
      </w:r>
      <w:r w:rsidRPr="006D4D4A">
        <w:t xml:space="preserve">необходимо разделить выборку на обучающую и тестирующую, причем в обучающую должно попасть не менее 70% векторов. При обучении </w:t>
      </w:r>
      <w:r w:rsidR="003F5982">
        <w:t>подсчитываются погрешности обучения и тестирования сети</w:t>
      </w:r>
      <w:r w:rsidRPr="006D4D4A">
        <w:t xml:space="preserve">. </w:t>
      </w:r>
    </w:p>
    <w:p w:rsidR="0065609D" w:rsidRDefault="0065609D" w:rsidP="0065609D">
      <w:pPr>
        <w:ind w:firstLine="709"/>
        <w:jc w:val="both"/>
      </w:pPr>
      <w:r w:rsidRPr="00635858">
        <w:t xml:space="preserve">Для получения пар входных и выходных векторов к исходному ряду значений применяется так называемый метод «скользящих окон». Метод скользящих окон подразумевает использование двух окон: входного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635858">
        <w:t xml:space="preserve"> и выходного </w:t>
      </w:r>
      <m:oMath>
        <m:sSub>
          <m:sSubPr>
            <m:ctrlPr>
              <w:rPr>
                <w:rFonts w:ascii="Cambria Math" w:hAnsi="Cambria Math"/>
                <w:i/>
              </w:rPr>
            </m:ctrlPr>
          </m:sSubPr>
          <m:e>
            <m:r>
              <w:rPr>
                <w:rFonts w:ascii="Cambria Math" w:hAnsi="Cambria Math"/>
              </w:rPr>
              <m:t>W</m:t>
            </m:r>
          </m:e>
          <m:sub>
            <m:r>
              <w:rPr>
                <w:rFonts w:ascii="Cambria Math" w:hAnsi="Cambria Math"/>
              </w:rPr>
              <m:t>o</m:t>
            </m:r>
          </m:sub>
        </m:sSub>
      </m:oMath>
      <w:r w:rsidRPr="00635858">
        <w:t xml:space="preserve"> с заданными размерами </w:t>
      </w:r>
      <m:oMath>
        <m:r>
          <w:rPr>
            <w:rFonts w:ascii="Cambria Math" w:hAnsi="Cambria Math"/>
            <w:lang w:val="en-US"/>
          </w:rPr>
          <m:t>L</m:t>
        </m:r>
      </m:oMath>
      <w:r w:rsidRPr="00635858">
        <w:t xml:space="preserve"> и </w:t>
      </w:r>
      <m:oMath>
        <m:r>
          <w:rPr>
            <w:rFonts w:ascii="Cambria Math" w:hAnsi="Cambria Math"/>
            <w:lang w:val="en-US"/>
          </w:rPr>
          <m:t>M</m:t>
        </m:r>
      </m:oMath>
      <w:r w:rsidRPr="00635858">
        <w:t xml:space="preserve"> соответственно. Размер первого окна определяется числом значений величины, на основе которых строится прогноз, а размер второго — количеством прогнозируемых значений, то есть тем, на сколько шагов вперёд происходит прогноз. На уровне нейронной сети размер первого окна определяет число входов сети, а размер второго окна — число выходов. Перемещаясь по ряду значений с некоторым шагом, окна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635858">
        <w:t xml:space="preserve"> и </w:t>
      </w:r>
      <m:oMath>
        <m:sSub>
          <m:sSubPr>
            <m:ctrlPr>
              <w:rPr>
                <w:rFonts w:ascii="Cambria Math" w:hAnsi="Cambria Math"/>
                <w:i/>
              </w:rPr>
            </m:ctrlPr>
          </m:sSubPr>
          <m:e>
            <m:r>
              <w:rPr>
                <w:rFonts w:ascii="Cambria Math" w:hAnsi="Cambria Math"/>
              </w:rPr>
              <m:t>W</m:t>
            </m:r>
          </m:e>
          <m:sub>
            <m:r>
              <w:rPr>
                <w:rFonts w:ascii="Cambria Math" w:hAnsi="Cambria Math"/>
              </w:rPr>
              <m:t>o</m:t>
            </m:r>
          </m:sub>
        </m:sSub>
      </m:oMath>
      <w:r w:rsidRPr="00635858">
        <w:t xml:space="preserve"> формируют пары из вектора исходных значений и вектора эталонных спрогнозированных значений соответственно. Полученная на каждом шаге пара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lang w:val="en-US"/>
              </w:rPr>
              <m:t>W</m:t>
            </m:r>
          </m:e>
          <m:sub>
            <m:r>
              <w:rPr>
                <w:rFonts w:ascii="Cambria Math" w:hAnsi="Cambria Math"/>
              </w:rPr>
              <m:t>o</m:t>
            </m:r>
          </m:sub>
        </m:sSub>
      </m:oMath>
      <w:r w:rsidRPr="00CC15D4">
        <w:t xml:space="preserve"> </w:t>
      </w:r>
      <w:r w:rsidRPr="00635858">
        <w:t>используется как элемент набора обучающих или тестовых данных.</w:t>
      </w:r>
    </w:p>
    <w:p w:rsidR="005D08E5" w:rsidRPr="00635858" w:rsidRDefault="005D08E5" w:rsidP="0065609D">
      <w:pPr>
        <w:ind w:firstLine="709"/>
        <w:jc w:val="both"/>
      </w:pPr>
      <w:r>
        <w:t>Для решения задачи прогнозирования можно использовать как обычные нейронные сети, так и нечёткие нейронные сети.</w:t>
      </w:r>
    </w:p>
    <w:p w:rsidR="0065609D" w:rsidRPr="006D4D4A" w:rsidRDefault="007206D4" w:rsidP="0065609D">
      <w:pPr>
        <w:widowControl w:val="0"/>
        <w:tabs>
          <w:tab w:val="num" w:pos="0"/>
        </w:tabs>
        <w:ind w:firstLine="567"/>
        <w:jc w:val="both"/>
      </w:pPr>
      <w:r>
        <w:t>Для определения качества обучения и тестирования сети необходимо подсчитывать погрешности обучения и тестирования соответственно. В качестве погрешности можно рассчитывать среднюю относительную погрешность, среднюю или максимальную абсолютную погрешность или среднеквадратическое отклонение.</w:t>
      </w:r>
    </w:p>
    <w:p w:rsidR="001D7D58" w:rsidRPr="00DA684B" w:rsidRDefault="00F80FCC" w:rsidP="001D7D58">
      <w:pPr>
        <w:pStyle w:val="2"/>
        <w:spacing w:before="0" w:beforeAutospacing="0" w:after="0" w:afterAutospacing="0"/>
        <w:jc w:val="center"/>
        <w:rPr>
          <w:sz w:val="28"/>
          <w:szCs w:val="28"/>
        </w:rPr>
      </w:pPr>
      <w:r>
        <w:rPr>
          <w:sz w:val="32"/>
          <w:szCs w:val="32"/>
        </w:rPr>
        <w:br w:type="page"/>
      </w:r>
      <w:bookmarkStart w:id="7" w:name="_Toc367388842"/>
      <w:r w:rsidR="00A6026D" w:rsidRPr="00B238E4">
        <w:rPr>
          <w:sz w:val="28"/>
          <w:szCs w:val="28"/>
        </w:rPr>
        <w:lastRenderedPageBreak/>
        <w:t xml:space="preserve">Задания для </w:t>
      </w:r>
      <w:bookmarkStart w:id="8" w:name="Lab"/>
      <w:bookmarkEnd w:id="8"/>
      <w:r w:rsidR="00A6026D" w:rsidRPr="00B238E4">
        <w:rPr>
          <w:sz w:val="28"/>
          <w:szCs w:val="28"/>
        </w:rPr>
        <w:t>лабораторн</w:t>
      </w:r>
      <w:r w:rsidR="00DA684B">
        <w:rPr>
          <w:sz w:val="28"/>
          <w:szCs w:val="28"/>
        </w:rPr>
        <w:t>ой ра</w:t>
      </w:r>
      <w:r w:rsidR="00A6026D" w:rsidRPr="00B238E4">
        <w:rPr>
          <w:sz w:val="28"/>
          <w:szCs w:val="28"/>
        </w:rPr>
        <w:t>бот</w:t>
      </w:r>
      <w:r w:rsidR="00DA684B">
        <w:rPr>
          <w:sz w:val="28"/>
          <w:szCs w:val="28"/>
        </w:rPr>
        <w:t xml:space="preserve">ы </w:t>
      </w:r>
      <w:r w:rsidR="00DA684B" w:rsidRPr="00DA684B">
        <w:rPr>
          <w:sz w:val="28"/>
          <w:szCs w:val="28"/>
        </w:rPr>
        <w:t>№1</w:t>
      </w:r>
      <w:bookmarkEnd w:id="7"/>
    </w:p>
    <w:p w:rsidR="00A6026D" w:rsidRDefault="00786E72" w:rsidP="0088100A">
      <w:pPr>
        <w:pStyle w:val="3"/>
        <w:jc w:val="center"/>
      </w:pPr>
      <w:bookmarkStart w:id="9" w:name="_Toc367388843"/>
      <w:r>
        <w:t>Задание</w:t>
      </w:r>
      <w:r w:rsidR="001D7D58">
        <w:t xml:space="preserve"> </w:t>
      </w:r>
      <w:r w:rsidR="00A6026D">
        <w:t>№1</w:t>
      </w:r>
      <w:r w:rsidR="00622D38">
        <w:t xml:space="preserve"> </w:t>
      </w:r>
      <w:r w:rsidR="00B238E4">
        <w:t>–</w:t>
      </w:r>
      <w:r w:rsidR="00622D38">
        <w:t xml:space="preserve"> </w:t>
      </w:r>
      <w:r w:rsidR="00B238E4">
        <w:t xml:space="preserve">максимальная оценка </w:t>
      </w:r>
      <w:r w:rsidR="00622D38">
        <w:t>1</w:t>
      </w:r>
      <w:r w:rsidR="00B717D3">
        <w:t>0</w:t>
      </w:r>
      <w:r w:rsidR="00622D38">
        <w:t xml:space="preserve"> баллов</w:t>
      </w:r>
      <w:bookmarkEnd w:id="9"/>
    </w:p>
    <w:p w:rsidR="00A6026D" w:rsidRDefault="00A6026D" w:rsidP="0088100A">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w:t>
      </w:r>
      <w:r w:rsidR="0088100A">
        <w:t xml:space="preserve"> классификации</w:t>
      </w:r>
      <w:r>
        <w:t xml:space="preserve">. Сеть необходимо обучить классификации </w:t>
      </w:r>
      <w:r w:rsidR="00786E72">
        <w:t xml:space="preserve">по </w:t>
      </w:r>
      <w:r w:rsidR="0088100A">
        <w:t>пят</w:t>
      </w:r>
      <w:r w:rsidR="00786E72">
        <w:t>и</w:t>
      </w:r>
      <w:r>
        <w:t xml:space="preserve"> класс</w:t>
      </w:r>
      <w:r w:rsidR="00786E72">
        <w:t>ам</w:t>
      </w:r>
      <w:r>
        <w:t xml:space="preserve"> по </w:t>
      </w:r>
      <w:r w:rsidR="0073379C">
        <w:t>1</w:t>
      </w:r>
      <w:r w:rsidR="00875B31">
        <w:t>0</w:t>
      </w:r>
      <w:r w:rsidR="0073379C">
        <w:t>-</w:t>
      </w:r>
      <w:r w:rsidR="00786E72">
        <w:t xml:space="preserve">20 </w:t>
      </w:r>
      <w:r w:rsidR="0088100A">
        <w:t>числовым</w:t>
      </w:r>
      <w:r>
        <w:t xml:space="preserve"> признакам.</w:t>
      </w:r>
    </w:p>
    <w:p w:rsidR="00A6026D" w:rsidRPr="006E1D0D" w:rsidRDefault="00A6026D" w:rsidP="004142EB">
      <w:pPr>
        <w:pStyle w:val="my"/>
        <w:spacing w:before="120" w:beforeAutospacing="0" w:after="0" w:afterAutospacing="0"/>
        <w:ind w:firstLine="709"/>
        <w:jc w:val="both"/>
      </w:pPr>
      <w:r w:rsidRPr="006E1D0D">
        <w:rPr>
          <w:b/>
          <w:u w:val="single"/>
        </w:rPr>
        <w:t>Используем</w:t>
      </w:r>
      <w:r w:rsidR="004142EB">
        <w:rPr>
          <w:b/>
          <w:u w:val="single"/>
        </w:rPr>
        <w:t>а</w:t>
      </w:r>
      <w:r w:rsidR="009208FF">
        <w:rPr>
          <w:b/>
          <w:u w:val="single"/>
        </w:rPr>
        <w:t>я</w:t>
      </w:r>
      <w:r w:rsidRPr="006E1D0D">
        <w:rPr>
          <w:b/>
          <w:u w:val="single"/>
        </w:rPr>
        <w:t xml:space="preserve"> </w:t>
      </w:r>
      <w:r w:rsidR="006E1D0D">
        <w:rPr>
          <w:b/>
          <w:u w:val="single"/>
        </w:rPr>
        <w:t>модел</w:t>
      </w:r>
      <w:r w:rsidR="009208FF">
        <w:rPr>
          <w:b/>
          <w:u w:val="single"/>
        </w:rPr>
        <w:t>ь:</w:t>
      </w:r>
      <w:r w:rsidR="00622D38">
        <w:rPr>
          <w:b/>
          <w:u w:val="single"/>
        </w:rPr>
        <w:t xml:space="preserve"> </w:t>
      </w:r>
      <w:r w:rsidR="00E37AD2">
        <w:rPr>
          <w:b/>
          <w:u w:val="single"/>
        </w:rPr>
        <w:t xml:space="preserve">одномерная </w:t>
      </w:r>
      <w:r w:rsidR="009208FF" w:rsidRPr="009208FF">
        <w:rPr>
          <w:b/>
          <w:u w:val="single"/>
        </w:rPr>
        <w:t>с</w:t>
      </w:r>
      <w:r w:rsidR="006E1D0D" w:rsidRPr="009208FF">
        <w:rPr>
          <w:b/>
          <w:u w:val="single"/>
        </w:rPr>
        <w:t xml:space="preserve">еть </w:t>
      </w:r>
      <w:proofErr w:type="spellStart"/>
      <w:r w:rsidR="006E1D0D" w:rsidRPr="009208FF">
        <w:rPr>
          <w:b/>
          <w:u w:val="single"/>
        </w:rPr>
        <w:t>Кохонена</w:t>
      </w:r>
      <w:proofErr w:type="spellEnd"/>
      <w:r w:rsidR="006E1D0D" w:rsidRPr="009208FF">
        <w:rPr>
          <w:b/>
          <w:u w:val="single"/>
        </w:rPr>
        <w:t>.</w:t>
      </w:r>
    </w:p>
    <w:p w:rsidR="00A6026D" w:rsidRDefault="001E1F56" w:rsidP="006E1D0D">
      <w:pPr>
        <w:pStyle w:val="my"/>
        <w:ind w:left="720"/>
      </w:pPr>
      <w:r>
        <w:rPr>
          <w:b/>
          <w:bCs/>
          <w:u w:val="single"/>
        </w:rPr>
        <w:t>Порядок выполнения работы</w:t>
      </w:r>
      <w:r w:rsidR="00A6026D">
        <w:rPr>
          <w:b/>
          <w:bCs/>
          <w:u w:val="single"/>
        </w:rPr>
        <w:t>.</w:t>
      </w:r>
      <w:r w:rsidR="00A6026D">
        <w:t xml:space="preserve"> Данная лабораторная </w:t>
      </w:r>
      <w:r w:rsidR="006E1D0D">
        <w:t xml:space="preserve">работа </w:t>
      </w:r>
      <w:r w:rsidR="00FB2D6E">
        <w:t>выполняется в несколько этапов:</w:t>
      </w:r>
    </w:p>
    <w:p w:rsidR="00A6026D" w:rsidRDefault="00A6026D" w:rsidP="002D2C3C">
      <w:pPr>
        <w:numPr>
          <w:ilvl w:val="0"/>
          <w:numId w:val="1"/>
        </w:numPr>
        <w:spacing w:before="100" w:beforeAutospacing="1" w:after="100" w:afterAutospacing="1"/>
        <w:jc w:val="both"/>
      </w:pPr>
      <w:r>
        <w:t xml:space="preserve">Необходимо выбрать </w:t>
      </w:r>
      <w:r w:rsidR="006E1D0D">
        <w:t>предметную область</w:t>
      </w:r>
      <w:r w:rsidR="00A15F16">
        <w:t xml:space="preserve">, отобрать не менее </w:t>
      </w:r>
      <w:r w:rsidR="00875B31">
        <w:t>10</w:t>
      </w:r>
      <w:r w:rsidR="00A15F16">
        <w:t xml:space="preserve"> числовых характеристик объектов и задать их диапазоны.</w:t>
      </w:r>
      <w:r>
        <w:t xml:space="preserve"> </w:t>
      </w:r>
      <w:r w:rsidR="002C19D4">
        <w:t xml:space="preserve">Примеры </w:t>
      </w:r>
      <w:r w:rsidR="00C36B41">
        <w:t xml:space="preserve">типов </w:t>
      </w:r>
      <w:r w:rsidR="002C19D4">
        <w:t>п</w:t>
      </w:r>
      <w:r w:rsidR="009D36B2">
        <w:t>редметны</w:t>
      </w:r>
      <w:r w:rsidR="002C19D4">
        <w:t>х</w:t>
      </w:r>
      <w:r w:rsidR="009D36B2">
        <w:t xml:space="preserve"> област</w:t>
      </w:r>
      <w:r w:rsidR="002C19D4">
        <w:t>ей</w:t>
      </w:r>
      <w:r w:rsidR="006E1D0D">
        <w:t xml:space="preserve"> </w:t>
      </w:r>
      <w:r w:rsidR="002C19D4">
        <w:t xml:space="preserve">для классификации </w:t>
      </w:r>
      <w:r w:rsidR="006E1D0D">
        <w:t>перечислены ниже.</w:t>
      </w:r>
    </w:p>
    <w:p w:rsidR="00FB2D6E" w:rsidRDefault="006D6DDC" w:rsidP="00FB2D6E">
      <w:pPr>
        <w:numPr>
          <w:ilvl w:val="0"/>
          <w:numId w:val="1"/>
        </w:numPr>
        <w:spacing w:before="100" w:beforeAutospacing="1" w:after="100" w:afterAutospacing="1"/>
        <w:jc w:val="both"/>
      </w:pPr>
      <w:r>
        <w:t>Сгенерировать обу</w:t>
      </w:r>
      <w:r w:rsidR="00F4440C">
        <w:t>чающую выборку размерностью от 1</w:t>
      </w:r>
      <w:r>
        <w:t xml:space="preserve">0 до </w:t>
      </w:r>
      <w:r w:rsidR="00F4440C">
        <w:t>2</w:t>
      </w:r>
      <w:r>
        <w:t>0 примеров</w:t>
      </w:r>
      <w:r w:rsidR="00F4440C">
        <w:t xml:space="preserve"> для каждого класса</w:t>
      </w:r>
      <w:r>
        <w:t>.</w:t>
      </w:r>
      <w:r w:rsidR="00A86CD4">
        <w:t xml:space="preserve"> Предусмотреть </w:t>
      </w:r>
      <w:r w:rsidR="00282537">
        <w:t>нормализацию входных векторов (1 занятие).</w:t>
      </w:r>
    </w:p>
    <w:p w:rsidR="00FB2D6E" w:rsidRDefault="00FB2D6E" w:rsidP="00FB2D6E">
      <w:pPr>
        <w:numPr>
          <w:ilvl w:val="0"/>
          <w:numId w:val="1"/>
        </w:numPr>
        <w:spacing w:before="100" w:beforeAutospacing="1" w:after="100" w:afterAutospacing="1"/>
        <w:jc w:val="both"/>
      </w:pPr>
      <w:r>
        <w:t xml:space="preserve">Написать программу, имитирующую работу нейронной сети </w:t>
      </w:r>
      <w:proofErr w:type="spellStart"/>
      <w:r>
        <w:t>Кохонена</w:t>
      </w:r>
      <w:proofErr w:type="spellEnd"/>
      <w:r w:rsidR="00282537">
        <w:t xml:space="preserve"> и провести обучение сети по алгоритму </w:t>
      </w:r>
      <w:r w:rsidR="00282537">
        <w:rPr>
          <w:lang w:val="en-US"/>
        </w:rPr>
        <w:t>WTA</w:t>
      </w:r>
      <w:r>
        <w:t>.</w:t>
      </w:r>
    </w:p>
    <w:p w:rsidR="009D36B2" w:rsidRDefault="00A6026D" w:rsidP="002D2C3C">
      <w:pPr>
        <w:numPr>
          <w:ilvl w:val="0"/>
          <w:numId w:val="1"/>
        </w:numPr>
        <w:spacing w:before="100" w:beforeAutospacing="1" w:after="100" w:afterAutospacing="1"/>
        <w:jc w:val="both"/>
      </w:pPr>
      <w:r>
        <w:t>Провести обучение</w:t>
      </w:r>
      <w:r w:rsidR="00A30A80">
        <w:t xml:space="preserve"> </w:t>
      </w:r>
      <w:r w:rsidR="001A5AF9">
        <w:t>сет</w:t>
      </w:r>
      <w:r w:rsidR="005006C4">
        <w:t xml:space="preserve">и </w:t>
      </w:r>
      <w:proofErr w:type="spellStart"/>
      <w:r w:rsidR="001A5AF9">
        <w:t>Кохонена</w:t>
      </w:r>
      <w:proofErr w:type="spellEnd"/>
      <w:r w:rsidR="005006C4">
        <w:t xml:space="preserve"> </w:t>
      </w:r>
      <w:r w:rsidR="00A30A80">
        <w:t xml:space="preserve">по </w:t>
      </w:r>
      <w:r w:rsidR="009E4717">
        <w:t xml:space="preserve">алгоритму </w:t>
      </w:r>
      <w:proofErr w:type="spellStart"/>
      <w:r w:rsidR="00875B31">
        <w:t>Кохонена</w:t>
      </w:r>
      <w:proofErr w:type="spellEnd"/>
      <w:r w:rsidR="00875B31">
        <w:t xml:space="preserve"> с </w:t>
      </w:r>
      <w:r w:rsidR="00BB24A8">
        <w:t>прямоугольным</w:t>
      </w:r>
      <w:r w:rsidR="00875B31">
        <w:t xml:space="preserve"> соседством</w:t>
      </w:r>
      <w:r w:rsidR="005618C9">
        <w:t>.</w:t>
      </w:r>
    </w:p>
    <w:p w:rsidR="00875B31" w:rsidRDefault="00875B31" w:rsidP="00875B31">
      <w:pPr>
        <w:numPr>
          <w:ilvl w:val="0"/>
          <w:numId w:val="1"/>
        </w:numPr>
        <w:spacing w:before="100" w:beforeAutospacing="1" w:after="100" w:afterAutospacing="1"/>
        <w:jc w:val="both"/>
      </w:pPr>
      <w:r>
        <w:t xml:space="preserve">Продемонстрировать работу сети </w:t>
      </w:r>
      <w:proofErr w:type="spellStart"/>
      <w:r>
        <w:t>Кохонена</w:t>
      </w:r>
      <w:proofErr w:type="spellEnd"/>
      <w:r>
        <w:t xml:space="preserve"> преподавателю</w:t>
      </w:r>
      <w:r w:rsidR="005618C9">
        <w:t xml:space="preserve"> (2-3 занятие).</w:t>
      </w:r>
    </w:p>
    <w:p w:rsidR="00E22BB0" w:rsidRDefault="00E22BB0" w:rsidP="002D2C3C">
      <w:pPr>
        <w:numPr>
          <w:ilvl w:val="0"/>
          <w:numId w:val="1"/>
        </w:numPr>
        <w:spacing w:before="100" w:beforeAutospacing="1" w:after="100" w:afterAutospacing="1"/>
        <w:jc w:val="both"/>
      </w:pPr>
      <w:r>
        <w:t>Исследовать эффективность алгоритм</w:t>
      </w:r>
      <w:r w:rsidR="00170423">
        <w:t>ов</w:t>
      </w:r>
      <w:r>
        <w:t xml:space="preserve"> обучения от </w:t>
      </w:r>
      <w:r w:rsidR="002D6BD1">
        <w:t xml:space="preserve">значения </w:t>
      </w:r>
      <w:r>
        <w:t>коэффициента обучения.</w:t>
      </w:r>
    </w:p>
    <w:p w:rsidR="005742E0" w:rsidRDefault="00D76ABA" w:rsidP="002D2C3C">
      <w:pPr>
        <w:numPr>
          <w:ilvl w:val="0"/>
          <w:numId w:val="1"/>
        </w:numPr>
        <w:spacing w:before="100" w:beforeAutospacing="1" w:after="100" w:afterAutospacing="1"/>
        <w:jc w:val="both"/>
      </w:pPr>
      <w:r>
        <w:t>Исследовать зависимость погрешности классификации от алгоритма обучения.</w:t>
      </w:r>
    </w:p>
    <w:p w:rsidR="00D76ABA" w:rsidRDefault="00D76ABA" w:rsidP="00D76ABA">
      <w:pPr>
        <w:numPr>
          <w:ilvl w:val="0"/>
          <w:numId w:val="1"/>
        </w:numPr>
        <w:spacing w:before="100" w:beforeAutospacing="1" w:after="100" w:afterAutospacing="1"/>
        <w:jc w:val="both"/>
      </w:pPr>
      <w:r>
        <w:t>Исследовать зависимость погрешности классификации от объёма обучающей выборки.</w:t>
      </w:r>
    </w:p>
    <w:p w:rsidR="00FA4B6D" w:rsidRDefault="00FA4B6D" w:rsidP="00FA4B6D">
      <w:pPr>
        <w:numPr>
          <w:ilvl w:val="0"/>
          <w:numId w:val="1"/>
        </w:numPr>
        <w:spacing w:before="100" w:beforeAutospacing="1" w:after="100" w:afterAutospacing="1"/>
        <w:jc w:val="both"/>
      </w:pPr>
      <w:r>
        <w:t>Исследовать зависимость погрешности классификации от числа итераций обучения.</w:t>
      </w:r>
    </w:p>
    <w:p w:rsidR="00A86CD4" w:rsidRDefault="00E22BB0" w:rsidP="005742E0">
      <w:pPr>
        <w:numPr>
          <w:ilvl w:val="0"/>
          <w:numId w:val="1"/>
        </w:numPr>
        <w:ind w:left="714" w:hanging="357"/>
        <w:jc w:val="both"/>
      </w:pPr>
      <w:r>
        <w:t>Состав</w:t>
      </w:r>
      <w:r w:rsidR="006E142E">
        <w:t>ить</w:t>
      </w:r>
      <w:r w:rsidR="007C7E0A">
        <w:t xml:space="preserve"> отчёт</w:t>
      </w:r>
      <w:r>
        <w:t>, котор</w:t>
      </w:r>
      <w:r w:rsidR="00C55BAD">
        <w:t>ый</w:t>
      </w:r>
      <w:r>
        <w:t xml:space="preserve"> долж</w:t>
      </w:r>
      <w:r w:rsidR="00C55BAD">
        <w:t>е</w:t>
      </w:r>
      <w:r>
        <w:t>н</w:t>
      </w:r>
      <w:r w:rsidR="00610D78">
        <w:t xml:space="preserve"> содержать постановк</w:t>
      </w:r>
      <w:r w:rsidR="00C55BAD">
        <w:t>у</w:t>
      </w:r>
      <w:r w:rsidR="00610D78">
        <w:t xml:space="preserve"> задачи,</w:t>
      </w:r>
      <w:r>
        <w:t xml:space="preserve"> обучающие выборки, </w:t>
      </w:r>
      <w:r w:rsidR="006B48C3">
        <w:t xml:space="preserve">результаты исследований по пунктам </w:t>
      </w:r>
      <w:r w:rsidR="00875B31">
        <w:t>6</w:t>
      </w:r>
      <w:r w:rsidR="006B48C3">
        <w:t xml:space="preserve">, </w:t>
      </w:r>
      <w:r w:rsidR="00875B31">
        <w:t>7</w:t>
      </w:r>
      <w:r w:rsidR="006B48C3">
        <w:t xml:space="preserve">, </w:t>
      </w:r>
      <w:r w:rsidR="00875B31">
        <w:t>8</w:t>
      </w:r>
      <w:r w:rsidR="00D713C6">
        <w:t xml:space="preserve"> </w:t>
      </w:r>
      <w:r w:rsidR="0061746C">
        <w:t>(</w:t>
      </w:r>
      <w:r w:rsidR="005618C9">
        <w:t>4</w:t>
      </w:r>
      <w:r w:rsidR="0061746C">
        <w:t xml:space="preserve"> занятие)</w:t>
      </w:r>
      <w:r w:rsidR="006B48C3">
        <w:t>.</w:t>
      </w:r>
    </w:p>
    <w:p w:rsidR="004142EB" w:rsidRDefault="00170423" w:rsidP="002C19D4">
      <w:pPr>
        <w:pStyle w:val="3"/>
        <w:spacing w:before="120" w:beforeAutospacing="0" w:after="120" w:afterAutospacing="0"/>
        <w:ind w:left="720"/>
        <w:jc w:val="both"/>
        <w:rPr>
          <w:sz w:val="24"/>
          <w:szCs w:val="24"/>
          <w:u w:val="single"/>
        </w:rPr>
      </w:pPr>
      <w:bookmarkStart w:id="10" w:name="_Toc367388844"/>
      <w:r>
        <w:rPr>
          <w:sz w:val="24"/>
          <w:szCs w:val="24"/>
          <w:u w:val="single"/>
        </w:rPr>
        <w:t>Примерные п</w:t>
      </w:r>
      <w:r w:rsidR="004142EB" w:rsidRPr="004142EB">
        <w:rPr>
          <w:sz w:val="24"/>
          <w:szCs w:val="24"/>
          <w:u w:val="single"/>
        </w:rPr>
        <w:t>редметные области</w:t>
      </w:r>
      <w:r w:rsidR="005618C9">
        <w:rPr>
          <w:sz w:val="24"/>
          <w:szCs w:val="24"/>
          <w:u w:val="single"/>
        </w:rPr>
        <w:t xml:space="preserve"> для самостоятельного выбора</w:t>
      </w:r>
      <w:r w:rsidR="004142EB" w:rsidRPr="004142EB">
        <w:rPr>
          <w:sz w:val="24"/>
          <w:szCs w:val="24"/>
          <w:u w:val="single"/>
        </w:rPr>
        <w:t>:</w:t>
      </w:r>
      <w:bookmarkEnd w:id="10"/>
    </w:p>
    <w:p w:rsidR="002C19D4" w:rsidRDefault="00655192" w:rsidP="000E0509">
      <w:pPr>
        <w:numPr>
          <w:ilvl w:val="0"/>
          <w:numId w:val="2"/>
        </w:numPr>
        <w:ind w:left="1077" w:hanging="357"/>
        <w:jc w:val="both"/>
      </w:pPr>
      <w:r>
        <w:t>Классификация типов</w:t>
      </w:r>
      <w:r w:rsidR="002C19D4" w:rsidRPr="002C19D4">
        <w:t xml:space="preserve"> самолётов</w:t>
      </w:r>
      <w:r w:rsidR="002C19D4">
        <w:t>.</w:t>
      </w:r>
    </w:p>
    <w:p w:rsidR="002C19D4" w:rsidRDefault="00655192" w:rsidP="000E0509">
      <w:pPr>
        <w:numPr>
          <w:ilvl w:val="0"/>
          <w:numId w:val="2"/>
        </w:numPr>
        <w:ind w:left="1077" w:hanging="357"/>
        <w:jc w:val="both"/>
      </w:pPr>
      <w:r>
        <w:t>Классификация типов</w:t>
      </w:r>
      <w:r w:rsidR="002C19D4">
        <w:t xml:space="preserve"> автомобилей.</w:t>
      </w:r>
    </w:p>
    <w:p w:rsidR="00655192" w:rsidRPr="002C19D4" w:rsidRDefault="00655192" w:rsidP="000E0509">
      <w:pPr>
        <w:numPr>
          <w:ilvl w:val="0"/>
          <w:numId w:val="2"/>
        </w:numPr>
        <w:ind w:left="1077" w:hanging="357"/>
        <w:jc w:val="both"/>
      </w:pPr>
      <w:r>
        <w:t>Классификация типов компьютеров.</w:t>
      </w:r>
    </w:p>
    <w:p w:rsidR="00655192" w:rsidRDefault="00655192" w:rsidP="000E0509">
      <w:pPr>
        <w:numPr>
          <w:ilvl w:val="0"/>
          <w:numId w:val="2"/>
        </w:numPr>
        <w:ind w:left="1077" w:hanging="357"/>
        <w:jc w:val="both"/>
      </w:pPr>
      <w:r>
        <w:t>Классификация заболеваний человека.</w:t>
      </w:r>
    </w:p>
    <w:p w:rsidR="00170423" w:rsidRPr="002C19D4" w:rsidRDefault="00170423" w:rsidP="000E0509">
      <w:pPr>
        <w:numPr>
          <w:ilvl w:val="0"/>
          <w:numId w:val="2"/>
        </w:numPr>
        <w:ind w:left="1077" w:hanging="357"/>
        <w:jc w:val="both"/>
      </w:pPr>
      <w:r>
        <w:t>Классификация растений.</w:t>
      </w:r>
    </w:p>
    <w:p w:rsidR="00170423" w:rsidRDefault="009E4717" w:rsidP="00170423">
      <w:pPr>
        <w:pStyle w:val="3"/>
        <w:jc w:val="center"/>
      </w:pPr>
      <w:r>
        <w:br w:type="page"/>
      </w:r>
      <w:bookmarkStart w:id="11" w:name="_Toc367388845"/>
      <w:r w:rsidR="00170423">
        <w:lastRenderedPageBreak/>
        <w:t>Задание №2</w:t>
      </w:r>
      <w:r w:rsidR="00622D38">
        <w:t xml:space="preserve"> - </w:t>
      </w:r>
      <w:r w:rsidR="006E4C7E">
        <w:t>максимальная оценка</w:t>
      </w:r>
      <w:r w:rsidR="00622D38">
        <w:t xml:space="preserve"> 2</w:t>
      </w:r>
      <w:r w:rsidR="00E357B9">
        <w:t>5</w:t>
      </w:r>
      <w:r w:rsidR="00622D38">
        <w:t xml:space="preserve"> баллов</w:t>
      </w:r>
      <w:bookmarkEnd w:id="11"/>
    </w:p>
    <w:p w:rsidR="00170423" w:rsidRDefault="00170423" w:rsidP="00170423">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и кластеризации. Сеть необходимо обучить классификации по пяти классам по </w:t>
      </w:r>
      <w:r w:rsidR="00E908DE">
        <w:t xml:space="preserve">10-20 </w:t>
      </w:r>
      <w:r>
        <w:t>числовым признакам.</w:t>
      </w:r>
    </w:p>
    <w:p w:rsidR="00170423" w:rsidRPr="006E1D0D" w:rsidRDefault="00170423" w:rsidP="00170423">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proofErr w:type="spellStart"/>
      <w:r>
        <w:rPr>
          <w:b/>
          <w:u w:val="single"/>
        </w:rPr>
        <w:t>модель:двумерная</w:t>
      </w:r>
      <w:proofErr w:type="spellEnd"/>
      <w:r>
        <w:rPr>
          <w:b/>
          <w:u w:val="single"/>
        </w:rPr>
        <w:t xml:space="preserve"> карта</w:t>
      </w:r>
      <w:r w:rsidRPr="009208FF">
        <w:rPr>
          <w:b/>
          <w:u w:val="single"/>
        </w:rPr>
        <w:t xml:space="preserve"> </w:t>
      </w:r>
      <w:proofErr w:type="spellStart"/>
      <w:r w:rsidRPr="009208FF">
        <w:rPr>
          <w:b/>
          <w:u w:val="single"/>
        </w:rPr>
        <w:t>Кохонена</w:t>
      </w:r>
      <w:proofErr w:type="spellEnd"/>
      <w:r w:rsidRPr="009208FF">
        <w:rPr>
          <w:b/>
          <w:u w:val="single"/>
        </w:rPr>
        <w:t>.</w:t>
      </w:r>
    </w:p>
    <w:p w:rsidR="00170423" w:rsidRDefault="00170423" w:rsidP="00170423">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170423" w:rsidRDefault="00170423" w:rsidP="000E0509">
      <w:pPr>
        <w:numPr>
          <w:ilvl w:val="0"/>
          <w:numId w:val="24"/>
        </w:numPr>
        <w:spacing w:before="100" w:beforeAutospacing="1" w:after="100" w:afterAutospacing="1"/>
        <w:jc w:val="both"/>
      </w:pPr>
      <w:r>
        <w:t xml:space="preserve">Необходимо выбрать предметную область, отобрать не менее </w:t>
      </w:r>
      <w:r w:rsidR="00E908DE">
        <w:t>1</w:t>
      </w:r>
      <w:r>
        <w:t>0 числовых характеристик объектов и задать их диапазоны. Примеры типов предметных областей для классификации перечислены ниже.</w:t>
      </w:r>
    </w:p>
    <w:p w:rsidR="00170423" w:rsidRDefault="00170423" w:rsidP="000E0509">
      <w:pPr>
        <w:numPr>
          <w:ilvl w:val="0"/>
          <w:numId w:val="24"/>
        </w:numPr>
        <w:spacing w:before="100" w:beforeAutospacing="1" w:after="100" w:afterAutospacing="1"/>
        <w:jc w:val="both"/>
      </w:pPr>
      <w:r>
        <w:t>Сгенерировать обучающую выборку размерностью от 10 до 20 примеров для каждого класса. Предусмотреть нормализацию входных векторов (1 занятие).</w:t>
      </w:r>
    </w:p>
    <w:p w:rsidR="00170423" w:rsidRDefault="00170423" w:rsidP="000E0509">
      <w:pPr>
        <w:numPr>
          <w:ilvl w:val="0"/>
          <w:numId w:val="24"/>
        </w:numPr>
        <w:spacing w:before="100" w:beforeAutospacing="1" w:after="100" w:afterAutospacing="1"/>
        <w:jc w:val="both"/>
      </w:pPr>
      <w:r>
        <w:t xml:space="preserve">Написать программу, имитирующую работу карты </w:t>
      </w:r>
      <w:proofErr w:type="spellStart"/>
      <w:r>
        <w:t>Кохонена</w:t>
      </w:r>
      <w:proofErr w:type="spellEnd"/>
      <w:r>
        <w:t xml:space="preserve"> и провести обучение сети по алгоритму </w:t>
      </w:r>
      <w:proofErr w:type="spellStart"/>
      <w:r>
        <w:t>Кохонена</w:t>
      </w:r>
      <w:proofErr w:type="spellEnd"/>
      <w:r>
        <w:t xml:space="preserve"> с прямоугольным соседством.</w:t>
      </w:r>
    </w:p>
    <w:p w:rsidR="00170423" w:rsidRDefault="00170423" w:rsidP="000E0509">
      <w:pPr>
        <w:numPr>
          <w:ilvl w:val="0"/>
          <w:numId w:val="24"/>
        </w:numPr>
        <w:spacing w:before="100" w:beforeAutospacing="1" w:after="100" w:afterAutospacing="1"/>
        <w:jc w:val="both"/>
      </w:pPr>
      <w:r>
        <w:t xml:space="preserve">Провести обучение карты </w:t>
      </w:r>
      <w:proofErr w:type="spellStart"/>
      <w:r>
        <w:t>Кохонена</w:t>
      </w:r>
      <w:proofErr w:type="spellEnd"/>
      <w:r>
        <w:t xml:space="preserve"> по алгоритму </w:t>
      </w:r>
      <w:proofErr w:type="spellStart"/>
      <w:r>
        <w:t>Кохонена</w:t>
      </w:r>
      <w:proofErr w:type="spellEnd"/>
      <w:r>
        <w:t xml:space="preserve"> с гауссовым соседством </w:t>
      </w:r>
      <w:r w:rsidR="00622D38">
        <w:t>или по алгоритму нейронного газа.</w:t>
      </w:r>
    </w:p>
    <w:p w:rsidR="00E908DE" w:rsidRDefault="006E4C7E" w:rsidP="00E908DE">
      <w:pPr>
        <w:numPr>
          <w:ilvl w:val="0"/>
          <w:numId w:val="24"/>
        </w:numPr>
        <w:spacing w:before="100" w:beforeAutospacing="1" w:after="100" w:afterAutospacing="1"/>
        <w:jc w:val="both"/>
      </w:pPr>
      <w:r>
        <w:t xml:space="preserve">Визуализировать работу сети </w:t>
      </w:r>
      <w:proofErr w:type="spellStart"/>
      <w:r>
        <w:t>Кохонена</w:t>
      </w:r>
      <w:proofErr w:type="spellEnd"/>
      <w:r>
        <w:t xml:space="preserve">. </w:t>
      </w:r>
      <w:r w:rsidR="00E908DE">
        <w:t xml:space="preserve">Продемонстрировать работу сети </w:t>
      </w:r>
      <w:proofErr w:type="spellStart"/>
      <w:r w:rsidR="00E908DE">
        <w:t>Кохонена</w:t>
      </w:r>
      <w:proofErr w:type="spellEnd"/>
      <w:r w:rsidR="00E908DE">
        <w:t xml:space="preserve"> преподавателю</w:t>
      </w:r>
      <w:r>
        <w:t xml:space="preserve"> (2 -3 занятие)</w:t>
      </w:r>
      <w:r w:rsidR="00E908DE">
        <w:t>.</w:t>
      </w:r>
    </w:p>
    <w:p w:rsidR="00170423" w:rsidRDefault="00170423" w:rsidP="000E0509">
      <w:pPr>
        <w:numPr>
          <w:ilvl w:val="0"/>
          <w:numId w:val="24"/>
        </w:numPr>
        <w:spacing w:before="100" w:beforeAutospacing="1" w:after="100" w:afterAutospacing="1"/>
        <w:jc w:val="both"/>
      </w:pPr>
      <w:r>
        <w:t>Исследовать эффективность алгоритмов обучения от значения коэффициента обучения.</w:t>
      </w:r>
    </w:p>
    <w:p w:rsidR="00170423" w:rsidRDefault="00170423" w:rsidP="000E0509">
      <w:pPr>
        <w:numPr>
          <w:ilvl w:val="0"/>
          <w:numId w:val="24"/>
        </w:numPr>
        <w:spacing w:before="100" w:beforeAutospacing="1" w:after="100" w:afterAutospacing="1"/>
        <w:jc w:val="both"/>
      </w:pPr>
      <w:r>
        <w:t>Исследовать зависимость погрешности классификации от алгоритма обучения.</w:t>
      </w:r>
    </w:p>
    <w:p w:rsidR="00170423" w:rsidRDefault="00170423" w:rsidP="000E0509">
      <w:pPr>
        <w:numPr>
          <w:ilvl w:val="0"/>
          <w:numId w:val="24"/>
        </w:numPr>
        <w:spacing w:before="100" w:beforeAutospacing="1" w:after="100" w:afterAutospacing="1"/>
        <w:jc w:val="both"/>
      </w:pPr>
      <w:r>
        <w:t>Исследовать зависимость погрешности классификации от объёма обучающей выборки.</w:t>
      </w:r>
    </w:p>
    <w:p w:rsidR="00FA4B6D" w:rsidRDefault="00FA4B6D" w:rsidP="000E0509">
      <w:pPr>
        <w:numPr>
          <w:ilvl w:val="0"/>
          <w:numId w:val="24"/>
        </w:numPr>
        <w:spacing w:before="100" w:beforeAutospacing="1" w:after="100" w:afterAutospacing="1"/>
        <w:jc w:val="both"/>
      </w:pPr>
      <w:r>
        <w:t>Исследовать зависимость погрешности классификации от числа итераций обучения.</w:t>
      </w:r>
    </w:p>
    <w:p w:rsidR="00170423" w:rsidRDefault="00170423" w:rsidP="000E0509">
      <w:pPr>
        <w:numPr>
          <w:ilvl w:val="0"/>
          <w:numId w:val="24"/>
        </w:numPr>
        <w:jc w:val="both"/>
      </w:pPr>
      <w:r>
        <w:t>Составить отчёт, который должен содержать постановку задачи, обучающие выборки, результаты исследований по пунктам  6, 7, 8 (</w:t>
      </w:r>
      <w:r w:rsidR="006E4C7E">
        <w:t>4</w:t>
      </w:r>
      <w:r>
        <w:t xml:space="preserve"> занятие).</w:t>
      </w:r>
    </w:p>
    <w:p w:rsidR="00FA4B6D" w:rsidRDefault="00FA4B6D" w:rsidP="00FA4B6D">
      <w:pPr>
        <w:pStyle w:val="3"/>
        <w:spacing w:before="120" w:beforeAutospacing="0" w:after="120" w:afterAutospacing="0"/>
        <w:ind w:left="720"/>
        <w:jc w:val="both"/>
        <w:rPr>
          <w:sz w:val="24"/>
          <w:szCs w:val="24"/>
          <w:u w:val="single"/>
        </w:rPr>
      </w:pPr>
      <w:bookmarkStart w:id="12" w:name="_Toc367388846"/>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12"/>
    </w:p>
    <w:p w:rsidR="00170423" w:rsidRDefault="00170423" w:rsidP="000E0509">
      <w:pPr>
        <w:numPr>
          <w:ilvl w:val="0"/>
          <w:numId w:val="25"/>
        </w:numPr>
        <w:jc w:val="both"/>
      </w:pPr>
      <w:r>
        <w:t>Классификация типов</w:t>
      </w:r>
      <w:r w:rsidRPr="002C19D4">
        <w:t xml:space="preserve"> самолётов</w:t>
      </w:r>
      <w:r>
        <w:t>.</w:t>
      </w:r>
    </w:p>
    <w:p w:rsidR="00170423" w:rsidRDefault="00170423" w:rsidP="000E0509">
      <w:pPr>
        <w:numPr>
          <w:ilvl w:val="0"/>
          <w:numId w:val="25"/>
        </w:numPr>
        <w:jc w:val="both"/>
      </w:pPr>
      <w:r>
        <w:t>Классификация типов автомобилей.</w:t>
      </w:r>
    </w:p>
    <w:p w:rsidR="00170423" w:rsidRPr="002C19D4" w:rsidRDefault="00170423" w:rsidP="000E0509">
      <w:pPr>
        <w:numPr>
          <w:ilvl w:val="0"/>
          <w:numId w:val="25"/>
        </w:numPr>
        <w:jc w:val="both"/>
      </w:pPr>
      <w:r>
        <w:t>Классификация типов компьютеров.</w:t>
      </w:r>
    </w:p>
    <w:p w:rsidR="00170423" w:rsidRDefault="00170423" w:rsidP="000E0509">
      <w:pPr>
        <w:numPr>
          <w:ilvl w:val="0"/>
          <w:numId w:val="25"/>
        </w:numPr>
        <w:jc w:val="both"/>
      </w:pPr>
      <w:r>
        <w:t>Классификация заболеваний человека.</w:t>
      </w:r>
    </w:p>
    <w:p w:rsidR="00170423" w:rsidRPr="002C19D4" w:rsidRDefault="00170423" w:rsidP="000E0509">
      <w:pPr>
        <w:numPr>
          <w:ilvl w:val="0"/>
          <w:numId w:val="25"/>
        </w:numPr>
        <w:jc w:val="both"/>
      </w:pPr>
      <w:r>
        <w:t>Классификация растений.</w:t>
      </w:r>
    </w:p>
    <w:p w:rsidR="009208FF" w:rsidRDefault="00170423" w:rsidP="00170423">
      <w:pPr>
        <w:pStyle w:val="3"/>
        <w:jc w:val="center"/>
      </w:pPr>
      <w:r>
        <w:br w:type="page"/>
      </w:r>
      <w:bookmarkStart w:id="13" w:name="_Toc367388847"/>
      <w:r w:rsidR="009208FF">
        <w:lastRenderedPageBreak/>
        <w:t>Задание №</w:t>
      </w:r>
      <w:r w:rsidR="00FE2664">
        <w:t>3</w:t>
      </w:r>
      <w:r w:rsidR="0055311F">
        <w:t xml:space="preserve"> - </w:t>
      </w:r>
      <w:r w:rsidR="00D053C6">
        <w:t>– максимальная оценка</w:t>
      </w:r>
      <w:r w:rsidR="0055311F">
        <w:t xml:space="preserve"> 15 баллов</w:t>
      </w:r>
      <w:bookmarkEnd w:id="13"/>
    </w:p>
    <w:p w:rsidR="009208FF" w:rsidRDefault="009208FF" w:rsidP="009208FF">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по </w:t>
      </w:r>
      <w:r w:rsidR="002E27E2">
        <w:t>десяти</w:t>
      </w:r>
      <w:r>
        <w:t xml:space="preserve"> классам по </w:t>
      </w:r>
      <w:r w:rsidR="0091350E">
        <w:t>1</w:t>
      </w:r>
      <w:r w:rsidR="009956DC">
        <w:t>0</w:t>
      </w:r>
      <w:r w:rsidR="0091350E">
        <w:t>-</w:t>
      </w:r>
      <w:r>
        <w:t xml:space="preserve">20 </w:t>
      </w:r>
      <w:r w:rsidR="00451F81">
        <w:t xml:space="preserve">качественным признакам, задаваемым </w:t>
      </w:r>
      <w:r w:rsidR="00DF6328">
        <w:t>бинарным</w:t>
      </w:r>
      <w:r w:rsidR="00451F81">
        <w:t>и</w:t>
      </w:r>
      <w:r>
        <w:t xml:space="preserve"> </w:t>
      </w:r>
      <w:r w:rsidR="00451F81">
        <w:t>значениями</w:t>
      </w:r>
      <w:r>
        <w:t>.</w:t>
      </w:r>
    </w:p>
    <w:p w:rsidR="009208FF" w:rsidRPr="006E1D0D" w:rsidRDefault="009208FF" w:rsidP="009208FF">
      <w:pPr>
        <w:pStyle w:val="my"/>
        <w:spacing w:before="0" w:beforeAutospacing="0" w:after="0" w:afterAutospacing="0"/>
        <w:ind w:firstLine="709"/>
        <w:jc w:val="both"/>
      </w:pPr>
      <w:r w:rsidRPr="006E1D0D">
        <w:rPr>
          <w:b/>
          <w:u w:val="single"/>
        </w:rPr>
        <w:t>Используем</w:t>
      </w:r>
      <w:r w:rsidR="00054D5F">
        <w:rPr>
          <w:b/>
          <w:u w:val="single"/>
        </w:rPr>
        <w:t>а</w:t>
      </w:r>
      <w:r>
        <w:rPr>
          <w:b/>
          <w:u w:val="single"/>
        </w:rPr>
        <w:t>я</w:t>
      </w:r>
      <w:r w:rsidRPr="006E1D0D">
        <w:rPr>
          <w:b/>
          <w:u w:val="single"/>
        </w:rPr>
        <w:t xml:space="preserve"> </w:t>
      </w:r>
      <w:r>
        <w:rPr>
          <w:b/>
          <w:u w:val="single"/>
        </w:rPr>
        <w:t>модель:</w:t>
      </w:r>
      <w:r w:rsidRPr="00715676">
        <w:rPr>
          <w:b/>
          <w:u w:val="single"/>
        </w:rPr>
        <w:t xml:space="preserve"> </w:t>
      </w:r>
      <w:r w:rsidRPr="003260DE">
        <w:rPr>
          <w:b/>
          <w:u w:val="single"/>
        </w:rPr>
        <w:t xml:space="preserve">сеть </w:t>
      </w:r>
      <w:proofErr w:type="spellStart"/>
      <w:r w:rsidRPr="003260DE">
        <w:rPr>
          <w:b/>
          <w:u w:val="single"/>
        </w:rPr>
        <w:t>Хопфилда</w:t>
      </w:r>
      <w:proofErr w:type="spellEnd"/>
      <w:r w:rsidRPr="003260DE">
        <w:rPr>
          <w:b/>
          <w:u w:val="single"/>
        </w:rPr>
        <w:t>.</w:t>
      </w:r>
    </w:p>
    <w:p w:rsidR="009208FF" w:rsidRDefault="00B86EFE" w:rsidP="009208FF">
      <w:pPr>
        <w:pStyle w:val="my"/>
        <w:ind w:left="720"/>
      </w:pPr>
      <w:r>
        <w:rPr>
          <w:b/>
          <w:bCs/>
          <w:u w:val="single"/>
        </w:rPr>
        <w:t>Порядок выполнения работы.</w:t>
      </w:r>
      <w:r>
        <w:t xml:space="preserve"> </w:t>
      </w:r>
      <w:r w:rsidR="009208FF">
        <w:t>Данная лабораторная работа выполняется в неск</w:t>
      </w:r>
      <w:r w:rsidR="00451F81">
        <w:t>олько этапов:</w:t>
      </w:r>
    </w:p>
    <w:p w:rsidR="00451F81" w:rsidRDefault="00451F81" w:rsidP="000E0509">
      <w:pPr>
        <w:numPr>
          <w:ilvl w:val="0"/>
          <w:numId w:val="3"/>
        </w:numPr>
        <w:spacing w:before="100" w:beforeAutospacing="1" w:after="100" w:afterAutospacing="1"/>
        <w:jc w:val="both"/>
      </w:pPr>
      <w:r>
        <w:t xml:space="preserve">Необходимо выбрать предметную область, отобрать не менее </w:t>
      </w:r>
      <w:r w:rsidR="00E45D98">
        <w:t>2</w:t>
      </w:r>
      <w:r w:rsidR="009956DC">
        <w:t>0</w:t>
      </w:r>
      <w:r>
        <w:t xml:space="preserve"> </w:t>
      </w:r>
      <w:r w:rsidR="001C4316">
        <w:t xml:space="preserve">качественных </w:t>
      </w:r>
      <w:r>
        <w:t xml:space="preserve">характеристик объектов и задать их </w:t>
      </w:r>
      <w:r w:rsidR="001C4316">
        <w:t>значения</w:t>
      </w:r>
      <w:r>
        <w:t>. Примеры типов предметных областей для классификации перечислены ниже.</w:t>
      </w:r>
    </w:p>
    <w:p w:rsidR="00451F81" w:rsidRDefault="00451F81" w:rsidP="000E0509">
      <w:pPr>
        <w:numPr>
          <w:ilvl w:val="0"/>
          <w:numId w:val="3"/>
        </w:numPr>
        <w:spacing w:before="100" w:beforeAutospacing="1" w:after="100" w:afterAutospacing="1"/>
        <w:jc w:val="both"/>
      </w:pPr>
      <w:r>
        <w:t>Сгенерировать о</w:t>
      </w:r>
      <w:r w:rsidR="002E27E2">
        <w:t xml:space="preserve">бучающую выборку размерностью </w:t>
      </w:r>
      <w:r w:rsidR="00E45D98">
        <w:t>5</w:t>
      </w:r>
      <w:r w:rsidR="009956DC">
        <w:t xml:space="preserve"> - </w:t>
      </w:r>
      <w:r w:rsidR="00E45D98">
        <w:t>1</w:t>
      </w:r>
      <w:r w:rsidR="009956DC">
        <w:t>0</w:t>
      </w:r>
      <w:r>
        <w:t xml:space="preserve"> </w:t>
      </w:r>
      <w:r w:rsidR="003260DE">
        <w:t xml:space="preserve">примеров </w:t>
      </w:r>
      <w:r>
        <w:t>(1 занятие).</w:t>
      </w:r>
    </w:p>
    <w:p w:rsidR="00451F81" w:rsidRDefault="00451F81" w:rsidP="000E0509">
      <w:pPr>
        <w:numPr>
          <w:ilvl w:val="0"/>
          <w:numId w:val="3"/>
        </w:numPr>
        <w:spacing w:before="100" w:beforeAutospacing="1" w:after="100" w:afterAutospacing="1"/>
        <w:jc w:val="both"/>
      </w:pPr>
      <w:r>
        <w:t xml:space="preserve">Написать программу, имитирующую работу нейронной сети </w:t>
      </w:r>
      <w:proofErr w:type="spellStart"/>
      <w:r w:rsidR="003260DE">
        <w:t>Хопфилда</w:t>
      </w:r>
      <w:proofErr w:type="spellEnd"/>
      <w:r>
        <w:t xml:space="preserve"> и провести обучение сети по </w:t>
      </w:r>
      <w:r w:rsidR="00801B12">
        <w:t xml:space="preserve">правилу </w:t>
      </w:r>
      <w:proofErr w:type="spellStart"/>
      <w:r w:rsidR="003260DE">
        <w:t>Хебба</w:t>
      </w:r>
      <w:proofErr w:type="spellEnd"/>
      <w:r w:rsidR="0091350E">
        <w:t>.</w:t>
      </w:r>
    </w:p>
    <w:p w:rsidR="00451F81" w:rsidRDefault="00451F81" w:rsidP="000E0509">
      <w:pPr>
        <w:numPr>
          <w:ilvl w:val="0"/>
          <w:numId w:val="3"/>
        </w:numPr>
        <w:spacing w:before="100" w:beforeAutospacing="1" w:after="100" w:afterAutospacing="1"/>
        <w:jc w:val="both"/>
      </w:pPr>
      <w:r>
        <w:t xml:space="preserve">Провести обучение сети </w:t>
      </w:r>
      <w:proofErr w:type="spellStart"/>
      <w:r w:rsidR="00893AD9">
        <w:t>Хопфилда</w:t>
      </w:r>
      <w:proofErr w:type="spellEnd"/>
      <w:r>
        <w:t xml:space="preserve"> по </w:t>
      </w:r>
      <w:r w:rsidR="00893AD9">
        <w:t>методу проекций и</w:t>
      </w:r>
      <w:r w:rsidR="00B86EFE">
        <w:t>ли</w:t>
      </w:r>
      <w:r w:rsidR="00893AD9">
        <w:t xml:space="preserve"> </w:t>
      </w:r>
      <w:r w:rsidR="00893AD9" w:rsidRPr="00893AD9">
        <w:rPr>
          <w:position w:val="-4"/>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3.8pt" o:ole="">
            <v:imagedata r:id="rId12" o:title=""/>
          </v:shape>
          <o:OLEObject Type="Embed" ProgID="Equation.3" ShapeID="_x0000_i1025" DrawAspect="Content" ObjectID="_1442792578" r:id="rId13"/>
        </w:object>
      </w:r>
      <w:r w:rsidR="00893AD9" w:rsidRPr="00893AD9">
        <w:t>проекций</w:t>
      </w:r>
      <w:r>
        <w:t xml:space="preserve"> (</w:t>
      </w:r>
      <w:r w:rsidR="0091350E">
        <w:t>2</w:t>
      </w:r>
      <w:r>
        <w:t xml:space="preserve"> занятие).</w:t>
      </w:r>
    </w:p>
    <w:p w:rsidR="00B62425" w:rsidRDefault="00B62425" w:rsidP="00B62425">
      <w:pPr>
        <w:numPr>
          <w:ilvl w:val="0"/>
          <w:numId w:val="3"/>
        </w:numPr>
        <w:spacing w:before="100" w:beforeAutospacing="1" w:after="100" w:afterAutospacing="1"/>
        <w:jc w:val="both"/>
      </w:pPr>
      <w:r>
        <w:t xml:space="preserve">Продемонстрировать работу сети </w:t>
      </w:r>
      <w:proofErr w:type="spellStart"/>
      <w:r>
        <w:t>Хопфилда</w:t>
      </w:r>
      <w:proofErr w:type="spellEnd"/>
      <w:r>
        <w:t xml:space="preserve"> преподавателю (2</w:t>
      </w:r>
      <w:r w:rsidR="00785A92">
        <w:t>-3</w:t>
      </w:r>
      <w:r>
        <w:t xml:space="preserve"> занятие).</w:t>
      </w:r>
    </w:p>
    <w:p w:rsidR="00451F81" w:rsidRDefault="00451F81" w:rsidP="000E0509">
      <w:pPr>
        <w:numPr>
          <w:ilvl w:val="0"/>
          <w:numId w:val="3"/>
        </w:numPr>
        <w:spacing w:before="100" w:beforeAutospacing="1" w:after="100" w:afterAutospacing="1"/>
        <w:jc w:val="both"/>
      </w:pPr>
      <w:r>
        <w:t>Исследовать эффективность алгоритм</w:t>
      </w:r>
      <w:r w:rsidR="00B62425">
        <w:t>а</w:t>
      </w:r>
      <w:r>
        <w:t xml:space="preserve"> обучения </w:t>
      </w:r>
      <w:r w:rsidR="00785A92">
        <w:t xml:space="preserve">по методу проекций </w:t>
      </w:r>
      <w:r>
        <w:t xml:space="preserve">от </w:t>
      </w:r>
      <w:r w:rsidR="002D6BD1">
        <w:t xml:space="preserve">значения </w:t>
      </w:r>
      <w:r>
        <w:t>коэффициента обучения.</w:t>
      </w:r>
    </w:p>
    <w:p w:rsidR="00451F81" w:rsidRDefault="00451F81" w:rsidP="000E0509">
      <w:pPr>
        <w:numPr>
          <w:ilvl w:val="0"/>
          <w:numId w:val="3"/>
        </w:numPr>
        <w:spacing w:before="100" w:beforeAutospacing="1" w:after="100" w:afterAutospacing="1"/>
        <w:jc w:val="both"/>
      </w:pPr>
      <w:r>
        <w:t>Исследовать зависимость погрешности классификации</w:t>
      </w:r>
      <w:r w:rsidR="00785A92">
        <w:t xml:space="preserve"> </w:t>
      </w:r>
      <w:r>
        <w:t>от алгоритма обучения.</w:t>
      </w:r>
    </w:p>
    <w:p w:rsidR="00451F81" w:rsidRDefault="00451F81" w:rsidP="000E0509">
      <w:pPr>
        <w:numPr>
          <w:ilvl w:val="0"/>
          <w:numId w:val="3"/>
        </w:numPr>
        <w:spacing w:before="100" w:beforeAutospacing="1" w:after="100" w:afterAutospacing="1"/>
        <w:jc w:val="both"/>
      </w:pPr>
      <w:r>
        <w:t xml:space="preserve">Исследовать зависимость погрешности классификации от </w:t>
      </w:r>
      <w:r w:rsidR="00BF7BAD">
        <w:t>уровня «искажения» классифицируемого объекта</w:t>
      </w:r>
      <w:r>
        <w:t>.</w:t>
      </w:r>
    </w:p>
    <w:p w:rsidR="00451F81" w:rsidRDefault="00451F81" w:rsidP="000E0509">
      <w:pPr>
        <w:numPr>
          <w:ilvl w:val="0"/>
          <w:numId w:val="3"/>
        </w:numPr>
        <w:jc w:val="both"/>
      </w:pPr>
      <w:r>
        <w:t>Составить отчёт, который должен содержать постановку задачи, обучающие выборки, результаты исследований по пунктам 6, 7</w:t>
      </w:r>
      <w:r w:rsidR="00D713C6">
        <w:t>, 8</w:t>
      </w:r>
      <w:r>
        <w:t xml:space="preserve"> (</w:t>
      </w:r>
      <w:r w:rsidR="00B56F59">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14" w:name="_Toc367388848"/>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14"/>
    </w:p>
    <w:p w:rsidR="00A014FD" w:rsidRDefault="00A014FD" w:rsidP="000E0509">
      <w:pPr>
        <w:numPr>
          <w:ilvl w:val="0"/>
          <w:numId w:val="4"/>
        </w:numPr>
        <w:jc w:val="both"/>
      </w:pPr>
      <w:r>
        <w:t>Классификация графических образов цифр.</w:t>
      </w:r>
    </w:p>
    <w:p w:rsidR="00A014FD" w:rsidRDefault="00A014FD" w:rsidP="000E0509">
      <w:pPr>
        <w:numPr>
          <w:ilvl w:val="0"/>
          <w:numId w:val="4"/>
        </w:numPr>
        <w:jc w:val="both"/>
      </w:pPr>
      <w:r>
        <w:t>Классификация графических образов букв.</w:t>
      </w:r>
    </w:p>
    <w:p w:rsidR="00451F81" w:rsidRDefault="00451F81" w:rsidP="000E0509">
      <w:pPr>
        <w:numPr>
          <w:ilvl w:val="0"/>
          <w:numId w:val="4"/>
        </w:numPr>
        <w:jc w:val="both"/>
      </w:pPr>
      <w:r>
        <w:t xml:space="preserve">Классификация </w:t>
      </w:r>
      <w:r w:rsidR="00F50FBF">
        <w:t>в</w:t>
      </w:r>
      <w:r>
        <w:t>и</w:t>
      </w:r>
      <w:r w:rsidR="00F50FBF">
        <w:t>д</w:t>
      </w:r>
      <w:r>
        <w:t>ов</w:t>
      </w:r>
      <w:r w:rsidRPr="002C19D4">
        <w:t xml:space="preserve"> </w:t>
      </w:r>
      <w:r w:rsidR="00F50FBF">
        <w:t>млекопитающих</w:t>
      </w:r>
      <w:r>
        <w:t>.</w:t>
      </w:r>
    </w:p>
    <w:p w:rsidR="00451F81" w:rsidRDefault="00451F81" w:rsidP="000E0509">
      <w:pPr>
        <w:numPr>
          <w:ilvl w:val="0"/>
          <w:numId w:val="4"/>
        </w:numPr>
        <w:jc w:val="both"/>
      </w:pPr>
      <w:r>
        <w:t xml:space="preserve">Классификация </w:t>
      </w:r>
      <w:r w:rsidR="00F50FBF">
        <w:t>видов растений</w:t>
      </w:r>
      <w:r>
        <w:t>.</w:t>
      </w:r>
    </w:p>
    <w:p w:rsidR="00451F81" w:rsidRDefault="00451F81" w:rsidP="000E0509">
      <w:pPr>
        <w:numPr>
          <w:ilvl w:val="0"/>
          <w:numId w:val="4"/>
        </w:numPr>
        <w:jc w:val="both"/>
      </w:pPr>
      <w:r>
        <w:t>Классификация заболеваний человека.</w:t>
      </w:r>
    </w:p>
    <w:p w:rsidR="00B07DA9" w:rsidRDefault="00482476" w:rsidP="00482476">
      <w:pPr>
        <w:pStyle w:val="3"/>
        <w:jc w:val="center"/>
      </w:pPr>
      <w:r>
        <w:br w:type="page"/>
      </w:r>
      <w:bookmarkStart w:id="15" w:name="_Toc367388849"/>
      <w:r w:rsidR="00B07DA9">
        <w:lastRenderedPageBreak/>
        <w:t>Задание №</w:t>
      </w:r>
      <w:r w:rsidR="00FE2664">
        <w:t>4</w:t>
      </w:r>
      <w:r w:rsidR="00D01749">
        <w:t xml:space="preserve"> - </w:t>
      </w:r>
      <w:r w:rsidR="00E45D98">
        <w:t>– максимальная оценка</w:t>
      </w:r>
      <w:r w:rsidR="00D01749">
        <w:t xml:space="preserve"> 1</w:t>
      </w:r>
      <w:r w:rsidR="00B717D3">
        <w:t>0</w:t>
      </w:r>
      <w:r w:rsidR="00D01749">
        <w:t xml:space="preserve"> баллов</w:t>
      </w:r>
      <w:bookmarkEnd w:id="15"/>
    </w:p>
    <w:p w:rsidR="00B07DA9" w:rsidRDefault="00B07DA9" w:rsidP="00B07DA9">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по </w:t>
      </w:r>
      <w:r w:rsidR="00A824BA">
        <w:t>десяти</w:t>
      </w:r>
      <w:r>
        <w:t xml:space="preserve"> классам по </w:t>
      </w:r>
      <w:r w:rsidR="009956DC">
        <w:t>10-</w:t>
      </w:r>
      <w:r>
        <w:t>20 качественным признакам, задаваемым бинарными значениями.</w:t>
      </w:r>
    </w:p>
    <w:p w:rsidR="00B07DA9" w:rsidRPr="006E1D0D" w:rsidRDefault="00B07DA9" w:rsidP="00B07DA9">
      <w:pPr>
        <w:pStyle w:val="my"/>
        <w:spacing w:before="0" w:beforeAutospacing="0" w:after="0" w:afterAutospacing="0"/>
        <w:ind w:firstLine="709"/>
        <w:jc w:val="both"/>
      </w:pPr>
      <w:r w:rsidRPr="006E1D0D">
        <w:rPr>
          <w:b/>
          <w:u w:val="single"/>
        </w:rPr>
        <w:t>Используем</w:t>
      </w:r>
      <w:r w:rsidR="00054D5F">
        <w:rPr>
          <w:b/>
          <w:u w:val="single"/>
        </w:rPr>
        <w:t>а</w:t>
      </w:r>
      <w:r>
        <w:rPr>
          <w:b/>
          <w:u w:val="single"/>
        </w:rPr>
        <w:t>я</w:t>
      </w:r>
      <w:r w:rsidRPr="006E1D0D">
        <w:rPr>
          <w:b/>
          <w:u w:val="single"/>
        </w:rPr>
        <w:t xml:space="preserve"> </w:t>
      </w:r>
      <w:r>
        <w:rPr>
          <w:b/>
          <w:u w:val="single"/>
        </w:rPr>
        <w:t>модель:</w:t>
      </w:r>
      <w:r w:rsidRPr="00715676">
        <w:rPr>
          <w:b/>
          <w:u w:val="single"/>
        </w:rPr>
        <w:t xml:space="preserve"> сеть Хемминга</w:t>
      </w:r>
      <w:r w:rsidRPr="003260DE">
        <w:rPr>
          <w:b/>
          <w:u w:val="single"/>
        </w:rPr>
        <w:t>.</w:t>
      </w:r>
    </w:p>
    <w:p w:rsidR="00B07DA9" w:rsidRDefault="00856375" w:rsidP="00B07DA9">
      <w:pPr>
        <w:pStyle w:val="my"/>
        <w:ind w:left="720"/>
      </w:pPr>
      <w:r>
        <w:rPr>
          <w:b/>
          <w:bCs/>
          <w:u w:val="single"/>
        </w:rPr>
        <w:t>Порядок выполнения работы.</w:t>
      </w:r>
      <w:r>
        <w:t xml:space="preserve"> </w:t>
      </w:r>
      <w:r w:rsidR="00B07DA9">
        <w:t>Данная лабораторная работа выполняется в несколько этапов:</w:t>
      </w:r>
    </w:p>
    <w:p w:rsidR="00B07DA9" w:rsidRDefault="00B07DA9" w:rsidP="000E0509">
      <w:pPr>
        <w:numPr>
          <w:ilvl w:val="0"/>
          <w:numId w:val="5"/>
        </w:numPr>
        <w:spacing w:before="100" w:beforeAutospacing="1" w:after="100" w:afterAutospacing="1"/>
        <w:jc w:val="both"/>
      </w:pPr>
      <w:r>
        <w:t xml:space="preserve">Необходимо выбрать предметную область, отобрать не менее </w:t>
      </w:r>
      <w:r w:rsidR="009956DC">
        <w:t>10</w:t>
      </w:r>
      <w:r>
        <w:t xml:space="preserve"> качественных характеристик объектов и задать их значения. Примеры типов предметных областей для классификации перечислены ниже.</w:t>
      </w:r>
    </w:p>
    <w:p w:rsidR="00B07DA9" w:rsidRDefault="00B07DA9" w:rsidP="000E0509">
      <w:pPr>
        <w:numPr>
          <w:ilvl w:val="0"/>
          <w:numId w:val="5"/>
        </w:numPr>
        <w:spacing w:before="100" w:beforeAutospacing="1" w:after="100" w:afterAutospacing="1"/>
        <w:jc w:val="both"/>
      </w:pPr>
      <w:r>
        <w:t>Сгенерировать обучающую выборку размерностью 10</w:t>
      </w:r>
      <w:r w:rsidR="009956DC">
        <w:t>-20</w:t>
      </w:r>
      <w:r>
        <w:t xml:space="preserve"> примеров (1 занятие).</w:t>
      </w:r>
    </w:p>
    <w:p w:rsidR="00B07DA9" w:rsidRDefault="00B07DA9" w:rsidP="000E0509">
      <w:pPr>
        <w:numPr>
          <w:ilvl w:val="0"/>
          <w:numId w:val="5"/>
        </w:numPr>
        <w:spacing w:before="100" w:beforeAutospacing="1" w:after="100" w:afterAutospacing="1"/>
        <w:jc w:val="both"/>
      </w:pPr>
      <w:r>
        <w:t>Написать программу, имитирующую работу нейронной сети Х</w:t>
      </w:r>
      <w:r w:rsidR="00801B12">
        <w:t>емминга</w:t>
      </w:r>
      <w:r>
        <w:t xml:space="preserve"> и провести обучение </w:t>
      </w:r>
      <w:r w:rsidR="00801B12">
        <w:t>с</w:t>
      </w:r>
      <w:r w:rsidR="001E77BD">
        <w:t>ети</w:t>
      </w:r>
      <w:r>
        <w:t>.</w:t>
      </w:r>
    </w:p>
    <w:p w:rsidR="009956DC" w:rsidRDefault="009956DC" w:rsidP="009956DC">
      <w:pPr>
        <w:numPr>
          <w:ilvl w:val="0"/>
          <w:numId w:val="5"/>
        </w:numPr>
        <w:spacing w:before="100" w:beforeAutospacing="1" w:after="100" w:afterAutospacing="1"/>
        <w:jc w:val="both"/>
      </w:pPr>
      <w:r>
        <w:t>Продемонстрировать работу сети Хемминга</w:t>
      </w:r>
      <w:r w:rsidR="00D5755C">
        <w:t xml:space="preserve"> преподавателю (2</w:t>
      </w:r>
      <w:r w:rsidR="0027130B">
        <w:t>-3</w:t>
      </w:r>
      <w:r>
        <w:t xml:space="preserve"> занятие).</w:t>
      </w:r>
    </w:p>
    <w:p w:rsidR="00B07DA9" w:rsidRDefault="00B07DA9" w:rsidP="000E0509">
      <w:pPr>
        <w:numPr>
          <w:ilvl w:val="0"/>
          <w:numId w:val="5"/>
        </w:numPr>
        <w:spacing w:before="100" w:beforeAutospacing="1" w:after="100" w:afterAutospacing="1"/>
        <w:jc w:val="both"/>
      </w:pPr>
      <w:r>
        <w:t>Исследовать зависимость погрешности классификации от уровня «искажения» классифицируемого объекта.</w:t>
      </w:r>
    </w:p>
    <w:p w:rsidR="00B07DA9" w:rsidRDefault="00B07DA9" w:rsidP="000E0509">
      <w:pPr>
        <w:numPr>
          <w:ilvl w:val="0"/>
          <w:numId w:val="5"/>
        </w:numPr>
        <w:spacing w:before="100" w:beforeAutospacing="1" w:after="100" w:afterAutospacing="1"/>
        <w:jc w:val="both"/>
      </w:pPr>
      <w:r>
        <w:t>Исследовать зависимость погрешности классификации от объёма обучающей выборки.</w:t>
      </w:r>
    </w:p>
    <w:p w:rsidR="00B07DA9" w:rsidRDefault="00B07DA9" w:rsidP="000E0509">
      <w:pPr>
        <w:numPr>
          <w:ilvl w:val="0"/>
          <w:numId w:val="5"/>
        </w:numPr>
        <w:jc w:val="both"/>
      </w:pPr>
      <w:r>
        <w:t xml:space="preserve">Составить отчёт, который должен содержать постановку задачи, обучающие выборки, результаты исследований по пунктам </w:t>
      </w:r>
      <w:r w:rsidR="00823926">
        <w:t>5</w:t>
      </w:r>
      <w:r w:rsidR="006967EF">
        <w:t>,6</w:t>
      </w:r>
      <w:r>
        <w:t xml:space="preserve"> (</w:t>
      </w:r>
      <w:r w:rsidR="0027130B">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16" w:name="_Toc367388850"/>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16"/>
    </w:p>
    <w:p w:rsidR="00B07DA9" w:rsidRDefault="00B07DA9" w:rsidP="000E0509">
      <w:pPr>
        <w:numPr>
          <w:ilvl w:val="0"/>
          <w:numId w:val="6"/>
        </w:numPr>
        <w:jc w:val="both"/>
      </w:pPr>
      <w:r>
        <w:t>Классификация графических образов цифр.</w:t>
      </w:r>
    </w:p>
    <w:p w:rsidR="00B07DA9" w:rsidRDefault="00B07DA9" w:rsidP="000E0509">
      <w:pPr>
        <w:numPr>
          <w:ilvl w:val="0"/>
          <w:numId w:val="6"/>
        </w:numPr>
        <w:jc w:val="both"/>
      </w:pPr>
      <w:r>
        <w:t>Классификация графических образов букв.</w:t>
      </w:r>
    </w:p>
    <w:p w:rsidR="00B07DA9" w:rsidRDefault="00B07DA9" w:rsidP="000E0509">
      <w:pPr>
        <w:numPr>
          <w:ilvl w:val="0"/>
          <w:numId w:val="6"/>
        </w:numPr>
        <w:jc w:val="both"/>
      </w:pPr>
      <w:r>
        <w:t>Классификация видов</w:t>
      </w:r>
      <w:r w:rsidRPr="002C19D4">
        <w:t xml:space="preserve"> </w:t>
      </w:r>
      <w:r>
        <w:t>млекопитающих.</w:t>
      </w:r>
    </w:p>
    <w:p w:rsidR="00B07DA9" w:rsidRDefault="00B07DA9" w:rsidP="000E0509">
      <w:pPr>
        <w:numPr>
          <w:ilvl w:val="0"/>
          <w:numId w:val="6"/>
        </w:numPr>
        <w:jc w:val="both"/>
      </w:pPr>
      <w:r>
        <w:t>Классификация видов растений.</w:t>
      </w:r>
    </w:p>
    <w:p w:rsidR="00B07DA9" w:rsidRPr="002C19D4" w:rsidRDefault="00B07DA9" w:rsidP="000E0509">
      <w:pPr>
        <w:numPr>
          <w:ilvl w:val="0"/>
          <w:numId w:val="6"/>
        </w:numPr>
        <w:jc w:val="both"/>
      </w:pPr>
      <w:r>
        <w:t>Классификация заболеваний человека.</w:t>
      </w:r>
    </w:p>
    <w:p w:rsidR="00C63F7F" w:rsidRDefault="00FB309C" w:rsidP="00C63F7F">
      <w:pPr>
        <w:pStyle w:val="3"/>
        <w:jc w:val="center"/>
      </w:pPr>
      <w:r>
        <w:br w:type="page"/>
      </w:r>
      <w:bookmarkStart w:id="17" w:name="_Toc367388851"/>
      <w:r w:rsidR="00C63F7F">
        <w:lastRenderedPageBreak/>
        <w:t>Задание №</w:t>
      </w:r>
      <w:r w:rsidR="00FE2664">
        <w:t>5</w:t>
      </w:r>
      <w:r w:rsidR="00F60D11">
        <w:t xml:space="preserve"> - </w:t>
      </w:r>
      <w:r w:rsidR="00E357B9">
        <w:t>– максимальная оценка</w:t>
      </w:r>
      <w:r w:rsidR="00F60D11">
        <w:t xml:space="preserve"> 2</w:t>
      </w:r>
      <w:r w:rsidR="00E357B9">
        <w:t>5</w:t>
      </w:r>
      <w:r w:rsidR="00F60D11">
        <w:t xml:space="preserve"> баллов</w:t>
      </w:r>
      <w:bookmarkEnd w:id="17"/>
    </w:p>
    <w:p w:rsidR="00C63F7F" w:rsidRDefault="00C63F7F" w:rsidP="00C63F7F">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w:t>
      </w:r>
      <w:r w:rsidR="000A4313">
        <w:t>от</w:t>
      </w:r>
      <w:r>
        <w:t xml:space="preserve"> </w:t>
      </w:r>
      <w:r w:rsidR="001C01C3">
        <w:t>дву</w:t>
      </w:r>
      <w:r w:rsidR="000A4313">
        <w:t>х</w:t>
      </w:r>
      <w:r>
        <w:t xml:space="preserve"> </w:t>
      </w:r>
      <w:r w:rsidR="000A4313">
        <w:t xml:space="preserve">до пяти </w:t>
      </w:r>
      <w:r>
        <w:t>класс</w:t>
      </w:r>
      <w:r w:rsidR="000A4313">
        <w:t>ов</w:t>
      </w:r>
      <w:r>
        <w:t xml:space="preserve"> по </w:t>
      </w:r>
      <w:r w:rsidR="005B3060">
        <w:t>10-</w:t>
      </w:r>
      <w:r>
        <w:t>20 числовым признакам.</w:t>
      </w:r>
    </w:p>
    <w:p w:rsidR="00C63F7F" w:rsidRPr="006E1D0D" w:rsidRDefault="00C63F7F" w:rsidP="00C63F7F">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00F60D11">
        <w:rPr>
          <w:b/>
          <w:u w:val="single"/>
        </w:rPr>
        <w:t xml:space="preserve"> </w:t>
      </w:r>
      <w:r>
        <w:rPr>
          <w:b/>
          <w:u w:val="single"/>
        </w:rPr>
        <w:t>многослойный персептрон</w:t>
      </w:r>
      <w:r w:rsidRPr="009208FF">
        <w:rPr>
          <w:b/>
          <w:u w:val="single"/>
        </w:rPr>
        <w:t>.</w:t>
      </w:r>
    </w:p>
    <w:p w:rsidR="00C63F7F" w:rsidRDefault="00F87E94" w:rsidP="00C63F7F">
      <w:pPr>
        <w:pStyle w:val="my"/>
        <w:ind w:left="720"/>
      </w:pPr>
      <w:r>
        <w:rPr>
          <w:b/>
          <w:bCs/>
          <w:u w:val="single"/>
        </w:rPr>
        <w:t>Порядок выполнения работы.</w:t>
      </w:r>
      <w:r>
        <w:t xml:space="preserve"> </w:t>
      </w:r>
      <w:r w:rsidR="00C63F7F">
        <w:t>Данная лабораторная работа выполняется в несколько этапов:</w:t>
      </w:r>
    </w:p>
    <w:p w:rsidR="00C63F7F" w:rsidRDefault="00C63F7F" w:rsidP="000E0509">
      <w:pPr>
        <w:numPr>
          <w:ilvl w:val="0"/>
          <w:numId w:val="7"/>
        </w:numPr>
        <w:spacing w:before="100" w:beforeAutospacing="1" w:after="100" w:afterAutospacing="1"/>
        <w:jc w:val="both"/>
      </w:pPr>
      <w:r>
        <w:t xml:space="preserve">Необходимо выбрать предметную область, отобрать не менее </w:t>
      </w:r>
      <w:r w:rsidR="005B3060">
        <w:t>1</w:t>
      </w:r>
      <w:r>
        <w:t>0 числовых характеристик объектов и задать их диапазоны. Примеры типов предметных областей для классификации перечислены ниже.</w:t>
      </w:r>
    </w:p>
    <w:p w:rsidR="00C63F7F" w:rsidRDefault="00C63F7F" w:rsidP="000E0509">
      <w:pPr>
        <w:numPr>
          <w:ilvl w:val="0"/>
          <w:numId w:val="7"/>
        </w:numPr>
        <w:spacing w:before="100" w:beforeAutospacing="1" w:after="100" w:afterAutospacing="1"/>
        <w:jc w:val="both"/>
      </w:pPr>
      <w:r>
        <w:t xml:space="preserve">Сгенерировать обучающую выборку размерностью от </w:t>
      </w:r>
      <w:r w:rsidR="00FE2664">
        <w:t>2</w:t>
      </w:r>
      <w:r>
        <w:t xml:space="preserve">0 до </w:t>
      </w:r>
      <w:r w:rsidR="00FE2664">
        <w:t>3</w:t>
      </w:r>
      <w:r w:rsidR="006103ED">
        <w:t>0 примеров для каждого класса</w:t>
      </w:r>
      <w:r w:rsidR="006103ED" w:rsidRPr="006103ED">
        <w:t xml:space="preserve"> </w:t>
      </w:r>
      <w:r>
        <w:t>(1 занятие).</w:t>
      </w:r>
    </w:p>
    <w:p w:rsidR="00C63F7F" w:rsidRDefault="00C63F7F" w:rsidP="000E0509">
      <w:pPr>
        <w:numPr>
          <w:ilvl w:val="0"/>
          <w:numId w:val="7"/>
        </w:numPr>
        <w:spacing w:before="100" w:beforeAutospacing="1" w:after="100" w:afterAutospacing="1"/>
        <w:jc w:val="both"/>
      </w:pPr>
      <w:r>
        <w:t xml:space="preserve">Написать программу, имитирующую работу </w:t>
      </w:r>
      <w:r w:rsidR="006103ED">
        <w:t>многослойного персепт</w:t>
      </w:r>
      <w:r w:rsidR="00CE6F61">
        <w:t>р</w:t>
      </w:r>
      <w:r w:rsidR="006103ED">
        <w:t>она</w:t>
      </w:r>
      <w:r>
        <w:t xml:space="preserve"> и провести обучение сети по </w:t>
      </w:r>
      <w:r w:rsidR="00F87E94">
        <w:t xml:space="preserve">методу наискорейшего спуска с использованием алгоритма обратного распространения ошибки. </w:t>
      </w:r>
      <w:r w:rsidR="00CE6F61">
        <w:t>Выбрать начальное значение числа скрытых слоёв</w:t>
      </w:r>
      <w:r w:rsidR="004C0F2A">
        <w:t>,</w:t>
      </w:r>
      <w:r w:rsidR="00CE6F61">
        <w:t xml:space="preserve"> равным единице, число нейронов в скрытом слое – равным </w:t>
      </w:r>
      <w:proofErr w:type="spellStart"/>
      <w:r w:rsidR="00CE6F61">
        <w:t>полусумме</w:t>
      </w:r>
      <w:proofErr w:type="spellEnd"/>
      <w:r w:rsidR="00CE6F61">
        <w:t xml:space="preserve"> входов и выходов сети</w:t>
      </w:r>
      <w:r>
        <w:t>.</w:t>
      </w:r>
    </w:p>
    <w:p w:rsidR="00C63F7F" w:rsidRDefault="00C63F7F" w:rsidP="000E0509">
      <w:pPr>
        <w:numPr>
          <w:ilvl w:val="0"/>
          <w:numId w:val="7"/>
        </w:numPr>
        <w:spacing w:before="100" w:beforeAutospacing="1" w:after="100" w:afterAutospacing="1"/>
        <w:jc w:val="both"/>
      </w:pPr>
      <w:r>
        <w:t xml:space="preserve">Провести обучение </w:t>
      </w:r>
      <w:r w:rsidR="008F63D5">
        <w:t xml:space="preserve">многослойного персептрона </w:t>
      </w:r>
      <w:r>
        <w:t xml:space="preserve">по </w:t>
      </w:r>
      <w:r w:rsidR="008F63D5">
        <w:t>алгоритм</w:t>
      </w:r>
      <w:r w:rsidR="00F60D11">
        <w:t xml:space="preserve">у наискорейшего спуска с </w:t>
      </w:r>
      <w:proofErr w:type="spellStart"/>
      <w:r w:rsidR="00F87E94">
        <w:t>с</w:t>
      </w:r>
      <w:proofErr w:type="spellEnd"/>
      <w:r w:rsidR="00F87E94">
        <w:t xml:space="preserve"> учётом моментов, </w:t>
      </w:r>
      <w:r w:rsidR="00F60D11">
        <w:t xml:space="preserve">и по алгоритму </w:t>
      </w:r>
      <w:r w:rsidR="003A744A">
        <w:rPr>
          <w:lang w:val="en-US"/>
        </w:rPr>
        <w:t>RPROP</w:t>
      </w:r>
      <w:r w:rsidR="00F60D11">
        <w:t xml:space="preserve"> или</w:t>
      </w:r>
      <w:r w:rsidR="003A744A">
        <w:t xml:space="preserve"> </w:t>
      </w:r>
      <w:proofErr w:type="spellStart"/>
      <w:r w:rsidR="00E438B5" w:rsidRPr="00E438B5">
        <w:t>QuickProp</w:t>
      </w:r>
      <w:proofErr w:type="spellEnd"/>
      <w:r>
        <w:t>.</w:t>
      </w:r>
    </w:p>
    <w:p w:rsidR="00814120" w:rsidRDefault="00814120" w:rsidP="00814120">
      <w:pPr>
        <w:numPr>
          <w:ilvl w:val="0"/>
          <w:numId w:val="7"/>
        </w:numPr>
        <w:spacing w:before="100" w:beforeAutospacing="1" w:after="100" w:afterAutospacing="1"/>
        <w:jc w:val="both"/>
      </w:pPr>
      <w:r>
        <w:t>Продемонстрировать работу многослойного персептрона преподавателю (2</w:t>
      </w:r>
      <w:r w:rsidR="00E357B9">
        <w:t>-3</w:t>
      </w:r>
      <w:r>
        <w:t xml:space="preserve"> занятие).</w:t>
      </w:r>
    </w:p>
    <w:p w:rsidR="00C63F7F" w:rsidRDefault="00C63F7F" w:rsidP="000E0509">
      <w:pPr>
        <w:numPr>
          <w:ilvl w:val="0"/>
          <w:numId w:val="7"/>
        </w:numPr>
        <w:spacing w:before="100" w:beforeAutospacing="1" w:after="100" w:afterAutospacing="1"/>
        <w:jc w:val="both"/>
      </w:pPr>
      <w:r>
        <w:t xml:space="preserve">Исследовать </w:t>
      </w:r>
      <w:r w:rsidR="0099701C">
        <w:t xml:space="preserve">зависимость погрешности обучения </w:t>
      </w:r>
      <w:r>
        <w:t>от значения коэффициента обучения.</w:t>
      </w:r>
    </w:p>
    <w:p w:rsidR="00C63F7F" w:rsidRDefault="00C63F7F" w:rsidP="000E0509">
      <w:pPr>
        <w:numPr>
          <w:ilvl w:val="0"/>
          <w:numId w:val="7"/>
        </w:numPr>
        <w:spacing w:before="100" w:beforeAutospacing="1" w:after="100" w:afterAutospacing="1"/>
        <w:jc w:val="both"/>
      </w:pPr>
      <w:r>
        <w:t xml:space="preserve">Исследовать зависимость погрешности </w:t>
      </w:r>
      <w:r w:rsidR="00A0587B">
        <w:t>обучения</w:t>
      </w:r>
      <w:r>
        <w:t xml:space="preserve"> </w:t>
      </w:r>
      <w:r w:rsidR="00E357B9">
        <w:t xml:space="preserve">и классификации </w:t>
      </w:r>
      <w:r>
        <w:t xml:space="preserve">от </w:t>
      </w:r>
      <w:r w:rsidR="00A0587B">
        <w:t>объёма обучающей выборки</w:t>
      </w:r>
      <w:r>
        <w:t>.</w:t>
      </w:r>
    </w:p>
    <w:p w:rsidR="00C63F7F" w:rsidRDefault="00C63F7F" w:rsidP="000E0509">
      <w:pPr>
        <w:numPr>
          <w:ilvl w:val="0"/>
          <w:numId w:val="7"/>
        </w:numPr>
        <w:spacing w:before="100" w:beforeAutospacing="1" w:after="100" w:afterAutospacing="1"/>
        <w:jc w:val="both"/>
      </w:pPr>
      <w:r>
        <w:t xml:space="preserve">Исследовать зависимость погрешности </w:t>
      </w:r>
      <w:r w:rsidR="0099701C">
        <w:t xml:space="preserve">обучения и </w:t>
      </w:r>
      <w:r>
        <w:t xml:space="preserve">классификации от </w:t>
      </w:r>
      <w:r w:rsidR="00C26450">
        <w:t>структуры сети (числа скрытых слоёв, числа нейронов скрытого слоя</w:t>
      </w:r>
      <w:r w:rsidR="00AF4F89">
        <w:t>, типа функции активации</w:t>
      </w:r>
      <w:r w:rsidR="00C26450">
        <w:t>)</w:t>
      </w:r>
      <w:r>
        <w:t>.</w:t>
      </w:r>
    </w:p>
    <w:p w:rsidR="001B7543" w:rsidRDefault="001B7543" w:rsidP="001B7543">
      <w:pPr>
        <w:numPr>
          <w:ilvl w:val="0"/>
          <w:numId w:val="7"/>
        </w:numPr>
        <w:spacing w:before="100" w:beforeAutospacing="1" w:after="100" w:afterAutospacing="1"/>
        <w:jc w:val="both"/>
      </w:pPr>
      <w:r>
        <w:t>Исследовать зависимость погрешности классификации от числа итераций обучения.</w:t>
      </w:r>
    </w:p>
    <w:p w:rsidR="00C63F7F" w:rsidRDefault="00C63F7F" w:rsidP="000E0509">
      <w:pPr>
        <w:numPr>
          <w:ilvl w:val="0"/>
          <w:numId w:val="7"/>
        </w:numPr>
        <w:jc w:val="both"/>
      </w:pPr>
      <w:r>
        <w:t>Составить отчёт, который должен содержать постановку задачи, обучающие выборки, результаты исследований по пунктам 6</w:t>
      </w:r>
      <w:r w:rsidR="008E21F3">
        <w:t xml:space="preserve"> - 9</w:t>
      </w:r>
      <w:r>
        <w:t xml:space="preserve"> (</w:t>
      </w:r>
      <w:r w:rsidR="001B7543">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18" w:name="_Toc367388852"/>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18"/>
    </w:p>
    <w:p w:rsidR="004D2ED8" w:rsidRDefault="004D2ED8" w:rsidP="000E0509">
      <w:pPr>
        <w:numPr>
          <w:ilvl w:val="0"/>
          <w:numId w:val="26"/>
        </w:numPr>
        <w:jc w:val="both"/>
      </w:pPr>
      <w:r>
        <w:t>Классификация типов</w:t>
      </w:r>
      <w:r w:rsidRPr="002C19D4">
        <w:t xml:space="preserve"> самолётов</w:t>
      </w:r>
      <w:r>
        <w:t>.</w:t>
      </w:r>
    </w:p>
    <w:p w:rsidR="004D2ED8" w:rsidRDefault="004D2ED8" w:rsidP="000E0509">
      <w:pPr>
        <w:numPr>
          <w:ilvl w:val="0"/>
          <w:numId w:val="26"/>
        </w:numPr>
        <w:jc w:val="both"/>
      </w:pPr>
      <w:r>
        <w:t>Классификация типов автомобилей.</w:t>
      </w:r>
    </w:p>
    <w:p w:rsidR="004D2ED8" w:rsidRPr="002C19D4" w:rsidRDefault="004D2ED8" w:rsidP="000E0509">
      <w:pPr>
        <w:numPr>
          <w:ilvl w:val="0"/>
          <w:numId w:val="26"/>
        </w:numPr>
        <w:jc w:val="both"/>
      </w:pPr>
      <w:r>
        <w:t>Классификация типов компьютеров.</w:t>
      </w:r>
    </w:p>
    <w:p w:rsidR="004D2ED8" w:rsidRDefault="004D2ED8" w:rsidP="000E0509">
      <w:pPr>
        <w:numPr>
          <w:ilvl w:val="0"/>
          <w:numId w:val="26"/>
        </w:numPr>
        <w:jc w:val="both"/>
      </w:pPr>
      <w:r>
        <w:t>Классификация заболеваний человека.</w:t>
      </w:r>
    </w:p>
    <w:p w:rsidR="004D2ED8" w:rsidRPr="002C19D4" w:rsidRDefault="004D2ED8" w:rsidP="000E0509">
      <w:pPr>
        <w:numPr>
          <w:ilvl w:val="0"/>
          <w:numId w:val="26"/>
        </w:numPr>
        <w:jc w:val="both"/>
      </w:pPr>
      <w:r>
        <w:t>Классификация растений.</w:t>
      </w:r>
    </w:p>
    <w:p w:rsidR="00834845" w:rsidRPr="00D249DC" w:rsidRDefault="00834845" w:rsidP="00834845">
      <w:pPr>
        <w:pStyle w:val="3"/>
        <w:jc w:val="center"/>
      </w:pPr>
      <w:r>
        <w:br w:type="page"/>
      </w:r>
      <w:bookmarkStart w:id="19" w:name="_Toc367388853"/>
      <w:r>
        <w:lastRenderedPageBreak/>
        <w:t>Задание №6</w:t>
      </w:r>
      <w:r w:rsidR="00040D37">
        <w:t xml:space="preserve"> - </w:t>
      </w:r>
      <w:r w:rsidR="00953051">
        <w:t>максимальная оценка</w:t>
      </w:r>
      <w:r w:rsidR="00040D37">
        <w:t xml:space="preserve"> 20 баллов</w:t>
      </w:r>
      <w:bookmarkEnd w:id="19"/>
    </w:p>
    <w:p w:rsidR="00834845" w:rsidRDefault="00834845" w:rsidP="00834845">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от двух до пяти классов по 10-20 числовым признакам.</w:t>
      </w:r>
    </w:p>
    <w:p w:rsidR="00834845" w:rsidRPr="006E1D0D" w:rsidRDefault="00834845" w:rsidP="00834845">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 xml:space="preserve">модель: </w:t>
      </w:r>
      <w:proofErr w:type="spellStart"/>
      <w:r>
        <w:rPr>
          <w:b/>
          <w:u w:val="single"/>
        </w:rPr>
        <w:t>реккурентная</w:t>
      </w:r>
      <w:proofErr w:type="spellEnd"/>
      <w:r>
        <w:rPr>
          <w:b/>
          <w:u w:val="single"/>
        </w:rPr>
        <w:t xml:space="preserve"> сеть </w:t>
      </w:r>
      <w:proofErr w:type="spellStart"/>
      <w:r>
        <w:rPr>
          <w:b/>
          <w:u w:val="single"/>
        </w:rPr>
        <w:t>Эльмана</w:t>
      </w:r>
      <w:proofErr w:type="spellEnd"/>
      <w:r w:rsidRPr="009208FF">
        <w:rPr>
          <w:b/>
          <w:u w:val="single"/>
        </w:rPr>
        <w:t>.</w:t>
      </w:r>
    </w:p>
    <w:p w:rsidR="00834845" w:rsidRDefault="00834845" w:rsidP="00834845">
      <w:pPr>
        <w:pStyle w:val="my"/>
        <w:ind w:left="720"/>
      </w:pPr>
      <w:r>
        <w:rPr>
          <w:b/>
          <w:bCs/>
          <w:u w:val="single"/>
        </w:rPr>
        <w:t>Задание.</w:t>
      </w:r>
      <w:r>
        <w:t xml:space="preserve"> Данная лабораторная работа выполняется в несколько этапов:</w:t>
      </w:r>
    </w:p>
    <w:p w:rsidR="00834845" w:rsidRDefault="00834845" w:rsidP="00834845">
      <w:pPr>
        <w:numPr>
          <w:ilvl w:val="0"/>
          <w:numId w:val="14"/>
        </w:numPr>
        <w:spacing w:before="100" w:beforeAutospacing="1" w:after="100" w:afterAutospacing="1"/>
        <w:jc w:val="both"/>
      </w:pPr>
      <w:r>
        <w:t>Необходимо выбрать предметную область, отобрать не менее 10 числовых характеристик объектов и задать их диапазоны. Примеры типов предметных областей для классификации перечислены ниже.</w:t>
      </w:r>
    </w:p>
    <w:p w:rsidR="00834845" w:rsidRDefault="00834845" w:rsidP="00834845">
      <w:pPr>
        <w:numPr>
          <w:ilvl w:val="0"/>
          <w:numId w:val="14"/>
        </w:numPr>
        <w:spacing w:before="100" w:beforeAutospacing="1" w:after="100" w:afterAutospacing="1"/>
        <w:jc w:val="both"/>
      </w:pPr>
      <w:r>
        <w:t>Сгенерировать обучающую выборку размерностью от 20 до 30 примеров для каждого класса</w:t>
      </w:r>
      <w:r w:rsidRPr="006103ED">
        <w:t xml:space="preserve"> </w:t>
      </w:r>
      <w:r>
        <w:t>(1 занятие).</w:t>
      </w:r>
    </w:p>
    <w:p w:rsidR="00834845" w:rsidRDefault="00834845" w:rsidP="00834845">
      <w:pPr>
        <w:numPr>
          <w:ilvl w:val="0"/>
          <w:numId w:val="14"/>
        </w:numPr>
        <w:spacing w:before="100" w:beforeAutospacing="1" w:after="100" w:afterAutospacing="1"/>
        <w:jc w:val="both"/>
      </w:pPr>
      <w:r>
        <w:t xml:space="preserve">Написать программу, имитирующую работу </w:t>
      </w:r>
      <w:r w:rsidR="000A1D6D">
        <w:t xml:space="preserve">сети </w:t>
      </w:r>
      <w:proofErr w:type="spellStart"/>
      <w:r w:rsidR="000A1D6D">
        <w:t>Эльмана</w:t>
      </w:r>
      <w:proofErr w:type="spellEnd"/>
      <w:r w:rsidR="000A1D6D">
        <w:t xml:space="preserve"> </w:t>
      </w:r>
      <w:r>
        <w:t xml:space="preserve">и провести обучение сети по алгоритму наискорейшего спуска или по алгоритму наискорейшего спуска с учётом моментов с использованием метода обратного распространения ошибки. Выбрать начальное значение числа скрытых слоёв, равным единице, число нейронов в скрытом слое – равным </w:t>
      </w:r>
      <w:proofErr w:type="spellStart"/>
      <w:r>
        <w:t>полусумме</w:t>
      </w:r>
      <w:proofErr w:type="spellEnd"/>
      <w:r>
        <w:t xml:space="preserve"> входов и выходов сети.</w:t>
      </w:r>
    </w:p>
    <w:p w:rsidR="00834845" w:rsidRDefault="00834845" w:rsidP="00834845">
      <w:pPr>
        <w:numPr>
          <w:ilvl w:val="0"/>
          <w:numId w:val="14"/>
        </w:numPr>
        <w:spacing w:before="100" w:beforeAutospacing="1" w:after="100" w:afterAutospacing="1"/>
        <w:jc w:val="both"/>
      </w:pPr>
      <w:r>
        <w:t xml:space="preserve">Продемонстрировать работу сети </w:t>
      </w:r>
      <w:proofErr w:type="spellStart"/>
      <w:r>
        <w:t>Эльмана</w:t>
      </w:r>
      <w:proofErr w:type="spellEnd"/>
      <w:r>
        <w:t xml:space="preserve"> преподавателю (2</w:t>
      </w:r>
      <w:r w:rsidR="00AC1937">
        <w:t>-3</w:t>
      </w:r>
      <w:r>
        <w:t xml:space="preserve"> занятие).</w:t>
      </w:r>
    </w:p>
    <w:p w:rsidR="00DD5C0F" w:rsidRDefault="00DD5C0F" w:rsidP="00DD5C0F">
      <w:pPr>
        <w:numPr>
          <w:ilvl w:val="0"/>
          <w:numId w:val="14"/>
        </w:numPr>
        <w:spacing w:before="100" w:beforeAutospacing="1" w:after="100" w:afterAutospacing="1"/>
        <w:jc w:val="both"/>
      </w:pPr>
      <w:r>
        <w:t>Исследовать эффективность алгоритмов обучения от значения коэффициента обучения.</w:t>
      </w:r>
    </w:p>
    <w:p w:rsidR="00DD5C0F" w:rsidRDefault="00DD5C0F" w:rsidP="00DD5C0F">
      <w:pPr>
        <w:numPr>
          <w:ilvl w:val="0"/>
          <w:numId w:val="14"/>
        </w:numPr>
        <w:spacing w:before="100" w:beforeAutospacing="1" w:after="100" w:afterAutospacing="1"/>
        <w:jc w:val="both"/>
      </w:pPr>
      <w:r>
        <w:t>Исследовать зависимость погрешности обучения от объёма обучающей выборки.</w:t>
      </w:r>
    </w:p>
    <w:p w:rsidR="00DD5C0F" w:rsidRDefault="00DD5C0F" w:rsidP="00DD5C0F">
      <w:pPr>
        <w:numPr>
          <w:ilvl w:val="0"/>
          <w:numId w:val="14"/>
        </w:numPr>
        <w:spacing w:before="100" w:beforeAutospacing="1" w:after="100" w:afterAutospacing="1"/>
        <w:jc w:val="both"/>
      </w:pPr>
      <w:r>
        <w:t xml:space="preserve">Исследовать зависимость погрешности </w:t>
      </w:r>
      <w:r w:rsidR="00DA4270">
        <w:t xml:space="preserve">обучения и </w:t>
      </w:r>
      <w:r>
        <w:t>классификации от структуры сети (числа скрытых слоёв, числа нейронов скрытого слоя, типа функции активации).</w:t>
      </w:r>
    </w:p>
    <w:p w:rsidR="00DA4270" w:rsidRDefault="00DA4270" w:rsidP="00DA4270">
      <w:pPr>
        <w:numPr>
          <w:ilvl w:val="0"/>
          <w:numId w:val="14"/>
        </w:numPr>
        <w:spacing w:before="100" w:beforeAutospacing="1" w:after="100" w:afterAutospacing="1"/>
        <w:jc w:val="both"/>
      </w:pPr>
      <w:r>
        <w:t>Исследовать зависимость погрешности классификации от числа итераций обучения.</w:t>
      </w:r>
    </w:p>
    <w:p w:rsidR="00DD5C0F" w:rsidRDefault="00DD5C0F" w:rsidP="00DD5C0F">
      <w:pPr>
        <w:numPr>
          <w:ilvl w:val="0"/>
          <w:numId w:val="14"/>
        </w:numPr>
        <w:spacing w:before="100" w:beforeAutospacing="1" w:after="100" w:afterAutospacing="1"/>
        <w:jc w:val="both"/>
      </w:pPr>
      <w:r>
        <w:t xml:space="preserve">Составить отчёт, который должен содержать постановку задачи, обучающие выборки, результаты исследований по пунктам </w:t>
      </w:r>
      <w:r w:rsidR="00AC01A2">
        <w:t>5 -</w:t>
      </w:r>
      <w:r>
        <w:t xml:space="preserve"> 8 (</w:t>
      </w:r>
      <w:r w:rsidR="00AC1937">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20" w:name="_Toc367388854"/>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20"/>
    </w:p>
    <w:p w:rsidR="00DD5C0F" w:rsidRDefault="00DD5C0F" w:rsidP="00DD5C0F">
      <w:pPr>
        <w:numPr>
          <w:ilvl w:val="0"/>
          <w:numId w:val="34"/>
        </w:numPr>
        <w:jc w:val="both"/>
      </w:pPr>
      <w:r>
        <w:t>Классификация типов</w:t>
      </w:r>
      <w:r w:rsidRPr="002C19D4">
        <w:t xml:space="preserve"> самолётов</w:t>
      </w:r>
      <w:r>
        <w:t>.</w:t>
      </w:r>
    </w:p>
    <w:p w:rsidR="00DD5C0F" w:rsidRDefault="00DD5C0F" w:rsidP="00DD5C0F">
      <w:pPr>
        <w:numPr>
          <w:ilvl w:val="0"/>
          <w:numId w:val="34"/>
        </w:numPr>
        <w:jc w:val="both"/>
      </w:pPr>
      <w:r>
        <w:t>Классификация типов автомобилей.</w:t>
      </w:r>
    </w:p>
    <w:p w:rsidR="00DD5C0F" w:rsidRPr="002C19D4" w:rsidRDefault="00DD5C0F" w:rsidP="00DD5C0F">
      <w:pPr>
        <w:numPr>
          <w:ilvl w:val="0"/>
          <w:numId w:val="34"/>
        </w:numPr>
        <w:jc w:val="both"/>
      </w:pPr>
      <w:r>
        <w:t>Классификация типов компьютеров.</w:t>
      </w:r>
    </w:p>
    <w:p w:rsidR="00DD5C0F" w:rsidRDefault="00DD5C0F" w:rsidP="00DD5C0F">
      <w:pPr>
        <w:numPr>
          <w:ilvl w:val="0"/>
          <w:numId w:val="34"/>
        </w:numPr>
        <w:jc w:val="both"/>
      </w:pPr>
      <w:r>
        <w:t>Классификация заболеваний человека.</w:t>
      </w:r>
    </w:p>
    <w:p w:rsidR="00DD5C0F" w:rsidRPr="002C19D4" w:rsidRDefault="00DD5C0F" w:rsidP="00DD5C0F">
      <w:pPr>
        <w:numPr>
          <w:ilvl w:val="0"/>
          <w:numId w:val="34"/>
        </w:numPr>
        <w:jc w:val="both"/>
      </w:pPr>
      <w:r>
        <w:t>Классификация растений.</w:t>
      </w:r>
    </w:p>
    <w:p w:rsidR="00C63F7F" w:rsidRDefault="00FB309C" w:rsidP="00834845">
      <w:pPr>
        <w:pStyle w:val="3"/>
        <w:jc w:val="center"/>
      </w:pPr>
      <w:r>
        <w:br w:type="page"/>
      </w:r>
      <w:bookmarkStart w:id="21" w:name="_Toc367388855"/>
      <w:r w:rsidR="00C63F7F">
        <w:lastRenderedPageBreak/>
        <w:t>Задание №</w:t>
      </w:r>
      <w:r w:rsidR="00CB7CFA">
        <w:t>7</w:t>
      </w:r>
      <w:r w:rsidR="00040D37">
        <w:t xml:space="preserve"> - </w:t>
      </w:r>
      <w:r w:rsidR="000C33BD">
        <w:t>максимальная оценка</w:t>
      </w:r>
      <w:r w:rsidR="00040D37">
        <w:t xml:space="preserve"> 2</w:t>
      </w:r>
      <w:r w:rsidR="00E7162D">
        <w:t>5</w:t>
      </w:r>
      <w:r w:rsidR="00040D37">
        <w:t xml:space="preserve"> балл</w:t>
      </w:r>
      <w:r w:rsidR="007C5860">
        <w:t>а</w:t>
      </w:r>
      <w:bookmarkEnd w:id="21"/>
    </w:p>
    <w:p w:rsidR="00C63F7F" w:rsidRDefault="00C63F7F" w:rsidP="00C63F7F">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w:t>
      </w:r>
      <w:r w:rsidR="00130DC9">
        <w:t xml:space="preserve">от двух до </w:t>
      </w:r>
      <w:r>
        <w:t>пяти класс</w:t>
      </w:r>
      <w:r w:rsidR="00130DC9">
        <w:t>ов</w:t>
      </w:r>
      <w:r>
        <w:t xml:space="preserve"> по </w:t>
      </w:r>
      <w:r w:rsidR="00F82500">
        <w:t>10-</w:t>
      </w:r>
      <w:r>
        <w:t xml:space="preserve">20 </w:t>
      </w:r>
      <w:r w:rsidR="006C1EE1">
        <w:t>числовым признакам</w:t>
      </w:r>
      <w:r>
        <w:t>.</w:t>
      </w:r>
    </w:p>
    <w:p w:rsidR="00C63F7F" w:rsidRPr="006E1D0D" w:rsidRDefault="00C63F7F" w:rsidP="00C63F7F">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sidR="009D365C">
        <w:rPr>
          <w:b/>
          <w:u w:val="single"/>
        </w:rPr>
        <w:t xml:space="preserve">радиально-базисная </w:t>
      </w:r>
      <w:r w:rsidRPr="003260DE">
        <w:rPr>
          <w:b/>
          <w:u w:val="single"/>
        </w:rPr>
        <w:t>сеть.</w:t>
      </w:r>
    </w:p>
    <w:p w:rsidR="00C63F7F" w:rsidRDefault="00202345" w:rsidP="00C63F7F">
      <w:pPr>
        <w:pStyle w:val="my"/>
        <w:ind w:left="720"/>
      </w:pPr>
      <w:r>
        <w:rPr>
          <w:b/>
          <w:bCs/>
          <w:u w:val="single"/>
        </w:rPr>
        <w:t>Порядок выполнения работы.</w:t>
      </w:r>
      <w:r>
        <w:t xml:space="preserve"> </w:t>
      </w:r>
      <w:r w:rsidR="00C63F7F">
        <w:t>Данная лабораторная работа выполняется в несколько этапов:</w:t>
      </w:r>
    </w:p>
    <w:p w:rsidR="00C63F7F" w:rsidRDefault="00C63F7F" w:rsidP="000E0509">
      <w:pPr>
        <w:numPr>
          <w:ilvl w:val="0"/>
          <w:numId w:val="8"/>
        </w:numPr>
        <w:spacing w:before="100" w:beforeAutospacing="1" w:after="100" w:afterAutospacing="1"/>
        <w:jc w:val="both"/>
      </w:pPr>
      <w:r>
        <w:t xml:space="preserve">Необходимо выбрать предметную область, отобрать не менее </w:t>
      </w:r>
      <w:r w:rsidR="00F82500">
        <w:t>1</w:t>
      </w:r>
      <w:r>
        <w:t>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C63F7F" w:rsidRDefault="00C63F7F" w:rsidP="000E0509">
      <w:pPr>
        <w:numPr>
          <w:ilvl w:val="0"/>
          <w:numId w:val="8"/>
        </w:numPr>
        <w:spacing w:before="100" w:beforeAutospacing="1" w:after="100" w:afterAutospacing="1"/>
        <w:jc w:val="both"/>
      </w:pPr>
      <w:r>
        <w:t xml:space="preserve">Сгенерировать обучающую выборку размерностью от </w:t>
      </w:r>
      <w:r w:rsidR="00331195">
        <w:t>2</w:t>
      </w:r>
      <w:r>
        <w:t xml:space="preserve">0 до </w:t>
      </w:r>
      <w:r w:rsidR="00331195">
        <w:t>3</w:t>
      </w:r>
      <w:r>
        <w:t>0 примеров для каждого класса (1 занятие).</w:t>
      </w:r>
    </w:p>
    <w:p w:rsidR="00C63F7F" w:rsidRDefault="00C63F7F" w:rsidP="000E0509">
      <w:pPr>
        <w:numPr>
          <w:ilvl w:val="0"/>
          <w:numId w:val="8"/>
        </w:numPr>
        <w:spacing w:before="100" w:beforeAutospacing="1" w:after="100" w:afterAutospacing="1"/>
        <w:jc w:val="both"/>
      </w:pPr>
      <w:r>
        <w:t xml:space="preserve">Написать программу, имитирующую работу </w:t>
      </w:r>
      <w:r w:rsidR="00F24F84">
        <w:t>радиально-базисной сети</w:t>
      </w:r>
      <w:r>
        <w:t xml:space="preserve"> </w:t>
      </w:r>
      <w:r w:rsidR="00EA0FC6">
        <w:t xml:space="preserve">с несколькими выходами </w:t>
      </w:r>
      <w:r>
        <w:t xml:space="preserve">и провести обучение сети по </w:t>
      </w:r>
      <w:r w:rsidR="00F24F84">
        <w:t>следующим алгоритмам: подбор цент</w:t>
      </w:r>
      <w:r w:rsidR="00E4191C">
        <w:t>р</w:t>
      </w:r>
      <w:r w:rsidR="00F24F84">
        <w:t xml:space="preserve">ов и радиусов функций по методу К-усреднений, подбор весов сети – по </w:t>
      </w:r>
      <w:r w:rsidR="00202345">
        <w:t xml:space="preserve">методу </w:t>
      </w:r>
      <w:r w:rsidR="00F24F84">
        <w:t>наискорейшего спуска</w:t>
      </w:r>
      <w:r>
        <w:t xml:space="preserve"> </w:t>
      </w:r>
      <w:r w:rsidR="00202345">
        <w:t>с использованием алгоритма обратного распространения ошибки</w:t>
      </w:r>
      <w:r w:rsidR="00E4191C">
        <w:t>, и провести обучение всех</w:t>
      </w:r>
      <w:r w:rsidR="00202345">
        <w:t xml:space="preserve"> </w:t>
      </w:r>
      <w:r w:rsidR="00E4191C">
        <w:t>параметров сети по методу наискорейшего спуска с использованием алгоритма обратного распространения</w:t>
      </w:r>
      <w:r>
        <w:t>.</w:t>
      </w:r>
    </w:p>
    <w:p w:rsidR="00F82500" w:rsidRDefault="00F82500" w:rsidP="00F82500">
      <w:pPr>
        <w:numPr>
          <w:ilvl w:val="0"/>
          <w:numId w:val="8"/>
        </w:numPr>
        <w:spacing w:before="100" w:beforeAutospacing="1" w:after="100" w:afterAutospacing="1"/>
        <w:jc w:val="both"/>
      </w:pPr>
      <w:r>
        <w:t>Продемонстрировать работу радиально-базисной сети преподавателю (2</w:t>
      </w:r>
      <w:r w:rsidR="00C06C90">
        <w:t>-3</w:t>
      </w:r>
      <w:r>
        <w:t xml:space="preserve"> занятие).</w:t>
      </w:r>
    </w:p>
    <w:p w:rsidR="00C63F7F" w:rsidRDefault="00C63F7F" w:rsidP="000E0509">
      <w:pPr>
        <w:numPr>
          <w:ilvl w:val="0"/>
          <w:numId w:val="8"/>
        </w:numPr>
        <w:spacing w:before="100" w:beforeAutospacing="1" w:after="100" w:afterAutospacing="1"/>
        <w:jc w:val="both"/>
      </w:pPr>
      <w:r>
        <w:t xml:space="preserve">Исследовать </w:t>
      </w:r>
      <w:r w:rsidR="000A50F8">
        <w:t xml:space="preserve">зависимость погрешности обучения </w:t>
      </w:r>
      <w:r>
        <w:t>от значения коэффициента обучения.</w:t>
      </w:r>
    </w:p>
    <w:p w:rsidR="00C63F7F" w:rsidRDefault="00C63F7F" w:rsidP="000E0509">
      <w:pPr>
        <w:numPr>
          <w:ilvl w:val="0"/>
          <w:numId w:val="8"/>
        </w:numPr>
        <w:spacing w:before="100" w:beforeAutospacing="1" w:after="100" w:afterAutospacing="1"/>
        <w:jc w:val="both"/>
      </w:pPr>
      <w:r>
        <w:t xml:space="preserve">Исследовать зависимость погрешности </w:t>
      </w:r>
      <w:r w:rsidR="00583DD8">
        <w:t>обучения</w:t>
      </w:r>
      <w:r>
        <w:t xml:space="preserve"> от </w:t>
      </w:r>
      <w:r w:rsidR="001B324B">
        <w:t>объёма обучающей выборки</w:t>
      </w:r>
      <w:r>
        <w:t>.</w:t>
      </w:r>
    </w:p>
    <w:p w:rsidR="00C63F7F" w:rsidRDefault="00C63F7F" w:rsidP="000E0509">
      <w:pPr>
        <w:numPr>
          <w:ilvl w:val="0"/>
          <w:numId w:val="8"/>
        </w:numPr>
        <w:spacing w:before="100" w:beforeAutospacing="1" w:after="100" w:afterAutospacing="1"/>
        <w:jc w:val="both"/>
      </w:pPr>
      <w:r>
        <w:t xml:space="preserve">Исследовать зависимость погрешности </w:t>
      </w:r>
      <w:r w:rsidR="000A50F8">
        <w:t xml:space="preserve">обучения и </w:t>
      </w:r>
      <w:r>
        <w:t xml:space="preserve">классификации от </w:t>
      </w:r>
      <w:r w:rsidR="00C23636">
        <w:t>числа нейронов скрытого слоя</w:t>
      </w:r>
      <w:r>
        <w:t>.</w:t>
      </w:r>
    </w:p>
    <w:p w:rsidR="00C06C90" w:rsidRDefault="00C06C90" w:rsidP="00C06C90">
      <w:pPr>
        <w:numPr>
          <w:ilvl w:val="0"/>
          <w:numId w:val="8"/>
        </w:numPr>
        <w:spacing w:before="100" w:beforeAutospacing="1" w:after="100" w:afterAutospacing="1"/>
        <w:jc w:val="both"/>
      </w:pPr>
      <w:r>
        <w:t>Исследовать зависимость погрешности классификации от числа итераций обучения.</w:t>
      </w:r>
    </w:p>
    <w:p w:rsidR="00E7162D" w:rsidRDefault="00E7162D" w:rsidP="00E7162D">
      <w:pPr>
        <w:numPr>
          <w:ilvl w:val="0"/>
          <w:numId w:val="8"/>
        </w:numPr>
        <w:spacing w:before="100" w:beforeAutospacing="1" w:after="100" w:afterAutospacing="1"/>
        <w:jc w:val="both"/>
      </w:pPr>
      <w:r>
        <w:t>Исследовать зависимость погрешности классификации от алгоритма обучения.</w:t>
      </w:r>
    </w:p>
    <w:p w:rsidR="00C63F7F" w:rsidRDefault="00C63F7F" w:rsidP="000E0509">
      <w:pPr>
        <w:numPr>
          <w:ilvl w:val="0"/>
          <w:numId w:val="8"/>
        </w:numPr>
        <w:jc w:val="both"/>
      </w:pPr>
      <w:r>
        <w:t>Составить отчёт, который должен содержать постановку задачи, обучающие выборки, результаты исследований по пунктам 5</w:t>
      </w:r>
      <w:r w:rsidR="00C06C90">
        <w:t>-</w:t>
      </w:r>
      <w:r w:rsidR="00BB6068">
        <w:t>9</w:t>
      </w:r>
      <w:r>
        <w:t xml:space="preserve"> (</w:t>
      </w:r>
      <w:r w:rsidR="00C06C90">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22" w:name="_Toc367388856"/>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22"/>
    </w:p>
    <w:p w:rsidR="00DA509B" w:rsidRDefault="00DA509B" w:rsidP="000E0509">
      <w:pPr>
        <w:numPr>
          <w:ilvl w:val="0"/>
          <w:numId w:val="27"/>
        </w:numPr>
        <w:jc w:val="both"/>
      </w:pPr>
      <w:r>
        <w:t>Классификация типов</w:t>
      </w:r>
      <w:r w:rsidRPr="002C19D4">
        <w:t xml:space="preserve"> самолётов</w:t>
      </w:r>
      <w:r>
        <w:t>.</w:t>
      </w:r>
    </w:p>
    <w:p w:rsidR="00DA509B" w:rsidRDefault="00DA509B" w:rsidP="000E0509">
      <w:pPr>
        <w:numPr>
          <w:ilvl w:val="0"/>
          <w:numId w:val="27"/>
        </w:numPr>
        <w:jc w:val="both"/>
      </w:pPr>
      <w:r>
        <w:t>Классификация типов автомобилей.</w:t>
      </w:r>
    </w:p>
    <w:p w:rsidR="00DA509B" w:rsidRPr="002C19D4" w:rsidRDefault="00DA509B" w:rsidP="000E0509">
      <w:pPr>
        <w:numPr>
          <w:ilvl w:val="0"/>
          <w:numId w:val="27"/>
        </w:numPr>
        <w:jc w:val="both"/>
      </w:pPr>
      <w:r>
        <w:t>Классификация типов компьютеров.</w:t>
      </w:r>
    </w:p>
    <w:p w:rsidR="00DA509B" w:rsidRDefault="00DA509B" w:rsidP="000E0509">
      <w:pPr>
        <w:numPr>
          <w:ilvl w:val="0"/>
          <w:numId w:val="27"/>
        </w:numPr>
        <w:jc w:val="both"/>
      </w:pPr>
      <w:r>
        <w:t>Классификация заболеваний человека.</w:t>
      </w:r>
    </w:p>
    <w:p w:rsidR="00DA509B" w:rsidRPr="002C19D4" w:rsidRDefault="00DA509B" w:rsidP="000E0509">
      <w:pPr>
        <w:numPr>
          <w:ilvl w:val="0"/>
          <w:numId w:val="27"/>
        </w:numPr>
        <w:jc w:val="both"/>
      </w:pPr>
      <w:r>
        <w:t>Классификация растений.</w:t>
      </w:r>
    </w:p>
    <w:p w:rsidR="00B06D34" w:rsidRDefault="00554050" w:rsidP="00B06D34">
      <w:pPr>
        <w:pStyle w:val="3"/>
        <w:jc w:val="center"/>
      </w:pPr>
      <w:r>
        <w:br w:type="page"/>
      </w:r>
      <w:bookmarkStart w:id="23" w:name="_Toc367388857"/>
      <w:r w:rsidR="00B06D34">
        <w:lastRenderedPageBreak/>
        <w:t>Задание №</w:t>
      </w:r>
      <w:r w:rsidR="00CB7CFA">
        <w:t>8</w:t>
      </w:r>
      <w:r w:rsidR="00040D37">
        <w:t xml:space="preserve"> - </w:t>
      </w:r>
      <w:r w:rsidR="000C33BD">
        <w:t>максимальная оценка</w:t>
      </w:r>
      <w:r w:rsidR="00040D37">
        <w:t xml:space="preserve"> </w:t>
      </w:r>
      <w:r w:rsidR="007C5860">
        <w:t>30</w:t>
      </w:r>
      <w:r w:rsidR="00040D37">
        <w:t xml:space="preserve"> баллов</w:t>
      </w:r>
      <w:bookmarkEnd w:id="23"/>
    </w:p>
    <w:p w:rsidR="00AF207C" w:rsidRDefault="00AF207C" w:rsidP="00AF207C">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от двух до пяти классов по </w:t>
      </w:r>
      <w:r w:rsidR="004C5EB8">
        <w:t>10-</w:t>
      </w:r>
      <w:r>
        <w:t>20 числовым признакам.</w:t>
      </w:r>
    </w:p>
    <w:p w:rsidR="00AF207C" w:rsidRPr="006E1D0D" w:rsidRDefault="00AF207C" w:rsidP="00AF207C">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proofErr w:type="spellStart"/>
      <w:r>
        <w:rPr>
          <w:b/>
          <w:u w:val="single"/>
        </w:rPr>
        <w:t>гипер</w:t>
      </w:r>
      <w:proofErr w:type="spellEnd"/>
      <w:r>
        <w:rPr>
          <w:b/>
          <w:u w:val="single"/>
        </w:rPr>
        <w:t xml:space="preserve"> радиально-базисная </w:t>
      </w:r>
      <w:r w:rsidRPr="003260DE">
        <w:rPr>
          <w:b/>
          <w:u w:val="single"/>
        </w:rPr>
        <w:t>сеть.</w:t>
      </w:r>
    </w:p>
    <w:p w:rsidR="00AF207C" w:rsidRDefault="00AF207C" w:rsidP="00AF207C">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AF207C" w:rsidRDefault="00AF207C" w:rsidP="000E0509">
      <w:pPr>
        <w:numPr>
          <w:ilvl w:val="0"/>
          <w:numId w:val="28"/>
        </w:numPr>
        <w:spacing w:before="100" w:beforeAutospacing="1" w:after="100" w:afterAutospacing="1"/>
        <w:jc w:val="both"/>
      </w:pPr>
      <w:r>
        <w:t xml:space="preserve">Необходимо выбрать предметную область, отобрать не менее </w:t>
      </w:r>
      <w:r w:rsidR="004C5EB8">
        <w:t>1</w:t>
      </w:r>
      <w:r>
        <w:t>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AF207C" w:rsidRDefault="00AF207C" w:rsidP="000E0509">
      <w:pPr>
        <w:numPr>
          <w:ilvl w:val="0"/>
          <w:numId w:val="28"/>
        </w:numPr>
        <w:spacing w:before="100" w:beforeAutospacing="1" w:after="100" w:afterAutospacing="1"/>
        <w:jc w:val="both"/>
      </w:pPr>
      <w:r>
        <w:t>Сгенерировать обучающую выборку размерностью от 20 до 30 примеров для каждого класса (1 занятие).</w:t>
      </w:r>
    </w:p>
    <w:p w:rsidR="00AF207C" w:rsidRDefault="00AF207C" w:rsidP="000E0509">
      <w:pPr>
        <w:numPr>
          <w:ilvl w:val="0"/>
          <w:numId w:val="28"/>
        </w:numPr>
        <w:spacing w:before="100" w:beforeAutospacing="1" w:after="100" w:afterAutospacing="1"/>
        <w:jc w:val="both"/>
      </w:pPr>
      <w:r>
        <w:t xml:space="preserve">Написать программу, имитирующую работу </w:t>
      </w:r>
      <w:proofErr w:type="spellStart"/>
      <w:r w:rsidR="009D0130">
        <w:t>гипер</w:t>
      </w:r>
      <w:proofErr w:type="spellEnd"/>
      <w:r w:rsidR="009D0130">
        <w:t xml:space="preserve"> </w:t>
      </w:r>
      <w:r>
        <w:t xml:space="preserve">радиально-базисной сети </w:t>
      </w:r>
      <w:r w:rsidR="00EA0FC6">
        <w:t xml:space="preserve">с несколькими выходами </w:t>
      </w:r>
      <w:r>
        <w:t xml:space="preserve">и провести обучение всех параметров сети по методу наискорейшего спуска с использованием алгоритма обратного распространения </w:t>
      </w:r>
      <w:r w:rsidR="004C5EB8">
        <w:t>и гибридному алгоритму обучения</w:t>
      </w:r>
      <w:r>
        <w:t>.</w:t>
      </w:r>
    </w:p>
    <w:p w:rsidR="00800211" w:rsidRDefault="00800211" w:rsidP="00800211">
      <w:pPr>
        <w:numPr>
          <w:ilvl w:val="0"/>
          <w:numId w:val="28"/>
        </w:numPr>
        <w:spacing w:before="100" w:beforeAutospacing="1" w:after="100" w:afterAutospacing="1"/>
        <w:jc w:val="both"/>
      </w:pPr>
      <w:r>
        <w:t>Продемонстрировать работу радиально</w:t>
      </w:r>
      <w:r w:rsidR="00BB6068">
        <w:t xml:space="preserve">-базисной сети преподавателю (2-3 </w:t>
      </w:r>
      <w:r>
        <w:t>занятие).</w:t>
      </w:r>
    </w:p>
    <w:p w:rsidR="00AF207C" w:rsidRDefault="00AF207C" w:rsidP="000E0509">
      <w:pPr>
        <w:numPr>
          <w:ilvl w:val="0"/>
          <w:numId w:val="28"/>
        </w:numPr>
        <w:spacing w:before="100" w:beforeAutospacing="1" w:after="100" w:afterAutospacing="1"/>
        <w:jc w:val="both"/>
      </w:pPr>
      <w:r>
        <w:t>Исследовать эффективность алгоритмов обучения от значения коэффициента обучения.</w:t>
      </w:r>
    </w:p>
    <w:p w:rsidR="00AF207C" w:rsidRDefault="00AF207C" w:rsidP="000E0509">
      <w:pPr>
        <w:numPr>
          <w:ilvl w:val="0"/>
          <w:numId w:val="28"/>
        </w:numPr>
        <w:spacing w:before="100" w:beforeAutospacing="1" w:after="100" w:afterAutospacing="1"/>
        <w:jc w:val="both"/>
      </w:pPr>
      <w:r>
        <w:t xml:space="preserve">Исследовать зависимость погрешности </w:t>
      </w:r>
      <w:r w:rsidR="00ED41E0">
        <w:t>обучения от объёма обучающей выборки</w:t>
      </w:r>
      <w:r>
        <w:t>.</w:t>
      </w:r>
    </w:p>
    <w:p w:rsidR="00AF207C" w:rsidRDefault="00AF207C" w:rsidP="000E0509">
      <w:pPr>
        <w:numPr>
          <w:ilvl w:val="0"/>
          <w:numId w:val="28"/>
        </w:numPr>
        <w:spacing w:before="100" w:beforeAutospacing="1" w:after="100" w:afterAutospacing="1"/>
        <w:jc w:val="both"/>
      </w:pPr>
      <w:r>
        <w:t>Исследовать зависимость погрешности классификации от числа нейронов скрытого слоя.</w:t>
      </w:r>
    </w:p>
    <w:p w:rsidR="00BB6068" w:rsidRDefault="00BB6068" w:rsidP="00BB6068">
      <w:pPr>
        <w:numPr>
          <w:ilvl w:val="0"/>
          <w:numId w:val="28"/>
        </w:numPr>
        <w:spacing w:before="100" w:beforeAutospacing="1" w:after="100" w:afterAutospacing="1"/>
        <w:jc w:val="both"/>
      </w:pPr>
      <w:r>
        <w:t>Исследовать зависимость погрешности обучения и классификации от числа итераций обучения.</w:t>
      </w:r>
    </w:p>
    <w:p w:rsidR="00BB6068" w:rsidRDefault="00BB6068" w:rsidP="00BB6068">
      <w:pPr>
        <w:numPr>
          <w:ilvl w:val="0"/>
          <w:numId w:val="28"/>
        </w:numPr>
        <w:spacing w:before="100" w:beforeAutospacing="1" w:after="100" w:afterAutospacing="1"/>
        <w:jc w:val="both"/>
      </w:pPr>
      <w:r>
        <w:t>Исследовать зависимость погрешности классификации от алгоритма обучения.</w:t>
      </w:r>
    </w:p>
    <w:p w:rsidR="00AF207C" w:rsidRDefault="00AF207C" w:rsidP="000E0509">
      <w:pPr>
        <w:numPr>
          <w:ilvl w:val="0"/>
          <w:numId w:val="28"/>
        </w:numPr>
        <w:jc w:val="both"/>
      </w:pPr>
      <w:r>
        <w:t>Составить отчёт, который должен содержать постановку задачи, обучающие выборки, результаты исследований по пунктам 5</w:t>
      </w:r>
      <w:r w:rsidR="003D52C0">
        <w:t>-9</w:t>
      </w:r>
      <w:r>
        <w:t xml:space="preserve"> (4 занятие).</w:t>
      </w:r>
    </w:p>
    <w:p w:rsidR="00D053C6" w:rsidRDefault="00D053C6" w:rsidP="00D053C6">
      <w:pPr>
        <w:pStyle w:val="3"/>
        <w:spacing w:before="120" w:beforeAutospacing="0" w:after="120" w:afterAutospacing="0"/>
        <w:ind w:left="720"/>
        <w:jc w:val="both"/>
        <w:rPr>
          <w:sz w:val="24"/>
          <w:szCs w:val="24"/>
          <w:u w:val="single"/>
        </w:rPr>
      </w:pPr>
      <w:bookmarkStart w:id="24" w:name="_Toc367388858"/>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24"/>
    </w:p>
    <w:p w:rsidR="00AF207C" w:rsidRDefault="00AF207C" w:rsidP="000E0509">
      <w:pPr>
        <w:numPr>
          <w:ilvl w:val="0"/>
          <w:numId w:val="29"/>
        </w:numPr>
        <w:jc w:val="both"/>
      </w:pPr>
      <w:r>
        <w:t>Классификация типов</w:t>
      </w:r>
      <w:r w:rsidRPr="002C19D4">
        <w:t xml:space="preserve"> самолётов</w:t>
      </w:r>
      <w:r>
        <w:t>.</w:t>
      </w:r>
    </w:p>
    <w:p w:rsidR="00AF207C" w:rsidRDefault="00AF207C" w:rsidP="000E0509">
      <w:pPr>
        <w:numPr>
          <w:ilvl w:val="0"/>
          <w:numId w:val="29"/>
        </w:numPr>
        <w:jc w:val="both"/>
      </w:pPr>
      <w:r>
        <w:t>Классификация типов автомобилей.</w:t>
      </w:r>
    </w:p>
    <w:p w:rsidR="00AF207C" w:rsidRPr="002C19D4" w:rsidRDefault="00AF207C" w:rsidP="000E0509">
      <w:pPr>
        <w:numPr>
          <w:ilvl w:val="0"/>
          <w:numId w:val="29"/>
        </w:numPr>
        <w:jc w:val="both"/>
      </w:pPr>
      <w:r>
        <w:t>Классификация типов компьютеров.</w:t>
      </w:r>
    </w:p>
    <w:p w:rsidR="00AF207C" w:rsidRDefault="00AF207C" w:rsidP="000E0509">
      <w:pPr>
        <w:numPr>
          <w:ilvl w:val="0"/>
          <w:numId w:val="29"/>
        </w:numPr>
        <w:jc w:val="both"/>
      </w:pPr>
      <w:r>
        <w:t>Классификация заболеваний человека.</w:t>
      </w:r>
    </w:p>
    <w:p w:rsidR="00AF207C" w:rsidRPr="002C19D4" w:rsidRDefault="00AF207C" w:rsidP="000E0509">
      <w:pPr>
        <w:numPr>
          <w:ilvl w:val="0"/>
          <w:numId w:val="29"/>
        </w:numPr>
        <w:jc w:val="both"/>
      </w:pPr>
      <w:r>
        <w:t>Классификация растений.</w:t>
      </w:r>
    </w:p>
    <w:p w:rsidR="00CB20D0" w:rsidRDefault="00967C2C" w:rsidP="00FB5EB8">
      <w:pPr>
        <w:pStyle w:val="3"/>
        <w:jc w:val="center"/>
      </w:pPr>
      <w:r>
        <w:br w:type="page"/>
      </w:r>
      <w:bookmarkStart w:id="25" w:name="_Toc367388859"/>
      <w:r w:rsidR="00CB20D0">
        <w:lastRenderedPageBreak/>
        <w:t xml:space="preserve">Задание №9 - максимальная оценка </w:t>
      </w:r>
      <w:r w:rsidR="005B601C">
        <w:t>15</w:t>
      </w:r>
      <w:r w:rsidR="00CB20D0">
        <w:t xml:space="preserve"> баллов</w:t>
      </w:r>
      <w:bookmarkEnd w:id="25"/>
    </w:p>
    <w:p w:rsidR="00CB20D0" w:rsidRDefault="00CB20D0" w:rsidP="00CB20D0">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у классификации. Сеть необходимо обучить классификации по пяти классам по 10-20 числовым признакам.</w:t>
      </w:r>
    </w:p>
    <w:p w:rsidR="00CB20D0" w:rsidRPr="006E1D0D" w:rsidRDefault="00CB20D0" w:rsidP="00CB20D0">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 сеть встречного распространения</w:t>
      </w:r>
      <w:r w:rsidRPr="009208FF">
        <w:rPr>
          <w:b/>
          <w:u w:val="single"/>
        </w:rPr>
        <w:t>.</w:t>
      </w:r>
    </w:p>
    <w:p w:rsidR="00CB20D0" w:rsidRDefault="00CB20D0" w:rsidP="00CB20D0">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CB20D0" w:rsidRDefault="00CB20D0" w:rsidP="00A04722">
      <w:pPr>
        <w:numPr>
          <w:ilvl w:val="0"/>
          <w:numId w:val="46"/>
        </w:numPr>
        <w:spacing w:before="100" w:beforeAutospacing="1" w:after="100" w:afterAutospacing="1"/>
        <w:jc w:val="both"/>
      </w:pPr>
      <w:r>
        <w:t>Необходимо выбрать предметную область, отобрать не менее 10 числовых характеристик объектов и задать их диапазоны. Примеры типов предметных областей для классификации перечислены ниже.</w:t>
      </w:r>
    </w:p>
    <w:p w:rsidR="00CB20D0" w:rsidRDefault="00CB20D0" w:rsidP="00A04722">
      <w:pPr>
        <w:numPr>
          <w:ilvl w:val="0"/>
          <w:numId w:val="46"/>
        </w:numPr>
        <w:spacing w:before="100" w:beforeAutospacing="1" w:after="100" w:afterAutospacing="1"/>
        <w:jc w:val="both"/>
      </w:pPr>
      <w:r>
        <w:t>Сгенерировать обучающую выборку размерностью от 10 до 20 примеров для каждого класса. Предусмотреть нормализацию входных векторов (1 занятие).</w:t>
      </w:r>
    </w:p>
    <w:p w:rsidR="00CB20D0" w:rsidRDefault="00CB20D0" w:rsidP="00A04722">
      <w:pPr>
        <w:numPr>
          <w:ilvl w:val="0"/>
          <w:numId w:val="46"/>
        </w:numPr>
        <w:spacing w:before="100" w:beforeAutospacing="1" w:after="100" w:afterAutospacing="1"/>
        <w:jc w:val="both"/>
      </w:pPr>
      <w:r>
        <w:t xml:space="preserve">Написать программу, имитирующую работу </w:t>
      </w:r>
      <w:r w:rsidR="0051086C">
        <w:t>сети встречного распространения</w:t>
      </w:r>
      <w:r>
        <w:t xml:space="preserve"> и провести обучение </w:t>
      </w:r>
      <w:r w:rsidR="0051086C">
        <w:t xml:space="preserve">слоя </w:t>
      </w:r>
      <w:proofErr w:type="spellStart"/>
      <w:r w:rsidR="0051086C">
        <w:t>Кохонена</w:t>
      </w:r>
      <w:proofErr w:type="spellEnd"/>
      <w:r w:rsidR="0051086C">
        <w:t xml:space="preserve"> </w:t>
      </w:r>
      <w:r>
        <w:t xml:space="preserve">по алгоритму </w:t>
      </w:r>
      <w:r w:rsidR="0051086C">
        <w:rPr>
          <w:lang w:val="en-US"/>
        </w:rPr>
        <w:t>WTA</w:t>
      </w:r>
      <w:r>
        <w:t>.</w:t>
      </w:r>
    </w:p>
    <w:p w:rsidR="00CB20D0" w:rsidRDefault="00CB20D0" w:rsidP="00A04722">
      <w:pPr>
        <w:numPr>
          <w:ilvl w:val="0"/>
          <w:numId w:val="46"/>
        </w:numPr>
        <w:spacing w:before="100" w:beforeAutospacing="1" w:after="100" w:afterAutospacing="1"/>
        <w:jc w:val="both"/>
      </w:pPr>
      <w:r>
        <w:t xml:space="preserve">Провести обучение </w:t>
      </w:r>
      <w:r w:rsidR="00600036">
        <w:t xml:space="preserve">слоя </w:t>
      </w:r>
      <w:proofErr w:type="spellStart"/>
      <w:r w:rsidR="00600036">
        <w:t>Гроссберга</w:t>
      </w:r>
      <w:proofErr w:type="spellEnd"/>
      <w:r>
        <w:t>.</w:t>
      </w:r>
    </w:p>
    <w:p w:rsidR="00CB20D0" w:rsidRDefault="00CB20D0" w:rsidP="00A04722">
      <w:pPr>
        <w:numPr>
          <w:ilvl w:val="0"/>
          <w:numId w:val="46"/>
        </w:numPr>
        <w:spacing w:before="100" w:beforeAutospacing="1" w:after="100" w:afterAutospacing="1"/>
        <w:jc w:val="both"/>
      </w:pPr>
      <w:r>
        <w:t xml:space="preserve">Продемонстрировать работу сети </w:t>
      </w:r>
      <w:r w:rsidR="005B601C">
        <w:t>встречного распространения</w:t>
      </w:r>
      <w:r>
        <w:t xml:space="preserve"> преподавателю (2 -3 занятие).</w:t>
      </w:r>
    </w:p>
    <w:p w:rsidR="00CB20D0" w:rsidRDefault="00CB20D0" w:rsidP="00A04722">
      <w:pPr>
        <w:numPr>
          <w:ilvl w:val="0"/>
          <w:numId w:val="46"/>
        </w:numPr>
        <w:spacing w:before="100" w:beforeAutospacing="1" w:after="100" w:afterAutospacing="1"/>
        <w:jc w:val="both"/>
      </w:pPr>
      <w:r>
        <w:t xml:space="preserve">Исследовать </w:t>
      </w:r>
      <w:r w:rsidR="005B601C">
        <w:t xml:space="preserve">зависимость погрешности обучения </w:t>
      </w:r>
      <w:r>
        <w:t>от значения коэффициента обучения.</w:t>
      </w:r>
    </w:p>
    <w:p w:rsidR="00CB20D0" w:rsidRDefault="00CB20D0" w:rsidP="00A04722">
      <w:pPr>
        <w:numPr>
          <w:ilvl w:val="0"/>
          <w:numId w:val="46"/>
        </w:numPr>
        <w:spacing w:before="100" w:beforeAutospacing="1" w:after="100" w:afterAutospacing="1"/>
        <w:jc w:val="both"/>
      </w:pPr>
      <w:r>
        <w:t>Исследовать зависимость погрешности классификации от алгоритма обучения.</w:t>
      </w:r>
    </w:p>
    <w:p w:rsidR="00CB20D0" w:rsidRDefault="00CB20D0" w:rsidP="00A04722">
      <w:pPr>
        <w:numPr>
          <w:ilvl w:val="0"/>
          <w:numId w:val="46"/>
        </w:numPr>
        <w:spacing w:before="100" w:beforeAutospacing="1" w:after="100" w:afterAutospacing="1"/>
        <w:jc w:val="both"/>
      </w:pPr>
      <w:r>
        <w:t xml:space="preserve">Исследовать зависимость погрешности </w:t>
      </w:r>
      <w:r w:rsidR="00F837F2">
        <w:t xml:space="preserve">обучения и </w:t>
      </w:r>
      <w:r>
        <w:t>классификации от объёма обучающей выборки.</w:t>
      </w:r>
    </w:p>
    <w:p w:rsidR="00CB20D0" w:rsidRDefault="00CB20D0" w:rsidP="00A04722">
      <w:pPr>
        <w:numPr>
          <w:ilvl w:val="0"/>
          <w:numId w:val="46"/>
        </w:numPr>
        <w:spacing w:before="100" w:beforeAutospacing="1" w:after="100" w:afterAutospacing="1"/>
        <w:jc w:val="both"/>
      </w:pPr>
      <w:r>
        <w:t>Исследовать зависимость погрешности классификации от числа итераций обучения.</w:t>
      </w:r>
    </w:p>
    <w:p w:rsidR="00CB20D0" w:rsidRDefault="00CB20D0" w:rsidP="00A04722">
      <w:pPr>
        <w:numPr>
          <w:ilvl w:val="0"/>
          <w:numId w:val="46"/>
        </w:numPr>
        <w:jc w:val="both"/>
      </w:pPr>
      <w:r>
        <w:t>Составить отчёт, который должен содержать постановку задачи, обучающие выборки, результ</w:t>
      </w:r>
      <w:r w:rsidR="00F837F2">
        <w:t>аты исследований по пунктам  6-9</w:t>
      </w:r>
      <w:r>
        <w:t xml:space="preserve"> (4 занятие).</w:t>
      </w:r>
    </w:p>
    <w:p w:rsidR="00CB20D0" w:rsidRDefault="00CB20D0" w:rsidP="00CB20D0">
      <w:pPr>
        <w:pStyle w:val="3"/>
        <w:spacing w:before="120" w:beforeAutospacing="0" w:after="120" w:afterAutospacing="0"/>
        <w:ind w:left="720"/>
        <w:jc w:val="both"/>
        <w:rPr>
          <w:sz w:val="24"/>
          <w:szCs w:val="24"/>
          <w:u w:val="single"/>
        </w:rPr>
      </w:pPr>
      <w:bookmarkStart w:id="26" w:name="_Toc367388860"/>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26"/>
    </w:p>
    <w:p w:rsidR="00CB20D0" w:rsidRDefault="00CB20D0" w:rsidP="00A04722">
      <w:pPr>
        <w:numPr>
          <w:ilvl w:val="0"/>
          <w:numId w:val="47"/>
        </w:numPr>
        <w:jc w:val="both"/>
      </w:pPr>
      <w:r>
        <w:t>Классификация типов</w:t>
      </w:r>
      <w:r w:rsidRPr="002C19D4">
        <w:t xml:space="preserve"> самолётов</w:t>
      </w:r>
      <w:r>
        <w:t>.</w:t>
      </w:r>
    </w:p>
    <w:p w:rsidR="00CB20D0" w:rsidRDefault="00CB20D0" w:rsidP="00A04722">
      <w:pPr>
        <w:numPr>
          <w:ilvl w:val="0"/>
          <w:numId w:val="47"/>
        </w:numPr>
        <w:jc w:val="both"/>
      </w:pPr>
      <w:r>
        <w:t>Классификация типов автомобилей.</w:t>
      </w:r>
    </w:p>
    <w:p w:rsidR="00CB20D0" w:rsidRPr="002C19D4" w:rsidRDefault="00CB20D0" w:rsidP="00A04722">
      <w:pPr>
        <w:numPr>
          <w:ilvl w:val="0"/>
          <w:numId w:val="47"/>
        </w:numPr>
        <w:jc w:val="both"/>
      </w:pPr>
      <w:r>
        <w:t>Классификация типов компьютеров.</w:t>
      </w:r>
    </w:p>
    <w:p w:rsidR="00CB20D0" w:rsidRDefault="00CB20D0" w:rsidP="00A04722">
      <w:pPr>
        <w:numPr>
          <w:ilvl w:val="0"/>
          <w:numId w:val="47"/>
        </w:numPr>
        <w:jc w:val="both"/>
      </w:pPr>
      <w:r>
        <w:t>Классификация заболеваний человека.</w:t>
      </w:r>
    </w:p>
    <w:p w:rsidR="00CB20D0" w:rsidRPr="002C19D4" w:rsidRDefault="00CB20D0" w:rsidP="00A04722">
      <w:pPr>
        <w:numPr>
          <w:ilvl w:val="0"/>
          <w:numId w:val="47"/>
        </w:numPr>
        <w:jc w:val="both"/>
      </w:pPr>
      <w:r>
        <w:t>Классификация растений.</w:t>
      </w:r>
    </w:p>
    <w:p w:rsidR="0045770B" w:rsidRDefault="00CB20D0" w:rsidP="0045770B">
      <w:pPr>
        <w:pStyle w:val="3"/>
        <w:jc w:val="center"/>
      </w:pPr>
      <w:r>
        <w:br w:type="page"/>
      </w:r>
      <w:bookmarkStart w:id="27" w:name="_Toc367388861"/>
      <w:r w:rsidR="0045770B">
        <w:lastRenderedPageBreak/>
        <w:t>Задание №</w:t>
      </w:r>
      <w:r w:rsidR="0045770B">
        <w:rPr>
          <w:lang w:val="en-US"/>
        </w:rPr>
        <w:t>1</w:t>
      </w:r>
      <w:r w:rsidR="0045770B">
        <w:t xml:space="preserve">0 - максимальная оценка </w:t>
      </w:r>
      <w:r w:rsidR="00B717D3">
        <w:t>25</w:t>
      </w:r>
      <w:r w:rsidR="0045770B">
        <w:t xml:space="preserve"> баллов</w:t>
      </w:r>
      <w:bookmarkEnd w:id="27"/>
    </w:p>
    <w:p w:rsidR="0045770B" w:rsidRDefault="0045770B" w:rsidP="0045770B">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Сеть необходимо обучить классификации по пяти классам по 10-20 </w:t>
      </w:r>
      <w:r w:rsidR="0015231C">
        <w:t>числовым признакам</w:t>
      </w:r>
      <w:r>
        <w:t>.</w:t>
      </w:r>
    </w:p>
    <w:p w:rsidR="0045770B" w:rsidRPr="006E1D0D" w:rsidRDefault="0045770B" w:rsidP="0045770B">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sidR="0015231C">
        <w:rPr>
          <w:b/>
          <w:u w:val="single"/>
        </w:rPr>
        <w:t xml:space="preserve">гибридная сеть </w:t>
      </w:r>
      <w:proofErr w:type="spellStart"/>
      <w:r w:rsidR="0015231C">
        <w:rPr>
          <w:b/>
          <w:u w:val="single"/>
        </w:rPr>
        <w:t>Кохонена</w:t>
      </w:r>
      <w:proofErr w:type="spellEnd"/>
      <w:r>
        <w:rPr>
          <w:b/>
          <w:u w:val="single"/>
        </w:rPr>
        <w:t>.</w:t>
      </w:r>
    </w:p>
    <w:p w:rsidR="0045770B" w:rsidRDefault="0045770B" w:rsidP="0045770B">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45770B" w:rsidRDefault="0045770B" w:rsidP="0045770B">
      <w:pPr>
        <w:numPr>
          <w:ilvl w:val="0"/>
          <w:numId w:val="11"/>
        </w:numPr>
        <w:spacing w:before="100" w:beforeAutospacing="1" w:after="100" w:afterAutospacing="1"/>
        <w:jc w:val="both"/>
      </w:pPr>
      <w:r>
        <w:t>Необходимо выбрать предметную область, отобрать не менее 1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45770B" w:rsidRDefault="0045770B" w:rsidP="0045770B">
      <w:pPr>
        <w:numPr>
          <w:ilvl w:val="0"/>
          <w:numId w:val="11"/>
        </w:numPr>
        <w:spacing w:before="100" w:beforeAutospacing="1" w:after="100" w:afterAutospacing="1"/>
        <w:jc w:val="both"/>
      </w:pPr>
      <w:r>
        <w:t>Сгенерировать обучающую выборку размерностью от 20 до 30 примеров для каждого класса (1 занятие).</w:t>
      </w:r>
    </w:p>
    <w:p w:rsidR="0045770B" w:rsidRDefault="0045770B" w:rsidP="0045770B">
      <w:pPr>
        <w:numPr>
          <w:ilvl w:val="0"/>
          <w:numId w:val="11"/>
        </w:numPr>
        <w:spacing w:before="100" w:beforeAutospacing="1" w:after="100" w:afterAutospacing="1"/>
        <w:jc w:val="both"/>
      </w:pPr>
      <w:r>
        <w:t xml:space="preserve">Написать программу, имитирующую работу </w:t>
      </w:r>
      <w:r w:rsidR="00B717D3">
        <w:t>гибридной сети</w:t>
      </w:r>
      <w:r>
        <w:t xml:space="preserve"> и провести обучение слоя </w:t>
      </w:r>
      <w:proofErr w:type="spellStart"/>
      <w:r w:rsidR="00B717D3">
        <w:t>Кохонена</w:t>
      </w:r>
      <w:proofErr w:type="spellEnd"/>
      <w:r w:rsidR="00B717D3">
        <w:t xml:space="preserve"> </w:t>
      </w:r>
      <w:r>
        <w:t xml:space="preserve">по алгоритму </w:t>
      </w:r>
      <w:r w:rsidR="00B717D3">
        <w:rPr>
          <w:lang w:val="en-US"/>
        </w:rPr>
        <w:t>WTA</w:t>
      </w:r>
      <w:r>
        <w:t>.</w:t>
      </w:r>
    </w:p>
    <w:p w:rsidR="0045770B" w:rsidRDefault="0045770B" w:rsidP="0045770B">
      <w:pPr>
        <w:numPr>
          <w:ilvl w:val="0"/>
          <w:numId w:val="11"/>
        </w:numPr>
        <w:spacing w:before="100" w:beforeAutospacing="1" w:after="100" w:afterAutospacing="1"/>
        <w:jc w:val="both"/>
      </w:pPr>
      <w:r>
        <w:t xml:space="preserve">Провести обучение </w:t>
      </w:r>
      <w:r w:rsidR="00A56CD9">
        <w:t>многослойного персептрона</w:t>
      </w:r>
      <w:r>
        <w:t xml:space="preserve"> по методу наискорейшего спуска с использованием алгоритма обратного распространения ошибки.</w:t>
      </w:r>
    </w:p>
    <w:p w:rsidR="0045770B" w:rsidRDefault="0045770B" w:rsidP="0045770B">
      <w:pPr>
        <w:numPr>
          <w:ilvl w:val="0"/>
          <w:numId w:val="11"/>
        </w:numPr>
        <w:spacing w:before="100" w:beforeAutospacing="1" w:after="100" w:afterAutospacing="1"/>
        <w:jc w:val="both"/>
      </w:pPr>
      <w:r>
        <w:t xml:space="preserve">Продемонстрировать работу </w:t>
      </w:r>
      <w:r w:rsidR="003325FE">
        <w:t>гибридной сети</w:t>
      </w:r>
      <w:r>
        <w:t xml:space="preserve"> преподавателю (2</w:t>
      </w:r>
      <w:r w:rsidR="003325FE">
        <w:t>-3</w:t>
      </w:r>
      <w:r>
        <w:t xml:space="preserve"> занятие).</w:t>
      </w:r>
    </w:p>
    <w:p w:rsidR="0045770B" w:rsidRDefault="0045770B" w:rsidP="0045770B">
      <w:pPr>
        <w:numPr>
          <w:ilvl w:val="0"/>
          <w:numId w:val="11"/>
        </w:numPr>
        <w:spacing w:before="100" w:beforeAutospacing="1" w:after="100" w:afterAutospacing="1"/>
        <w:jc w:val="both"/>
      </w:pPr>
      <w:r>
        <w:t xml:space="preserve">Исследовать </w:t>
      </w:r>
      <w:r w:rsidR="00450364">
        <w:t>погрешности обучения</w:t>
      </w:r>
      <w:r>
        <w:t xml:space="preserve"> от значения коэффициента обучения.</w:t>
      </w:r>
    </w:p>
    <w:p w:rsidR="0045770B" w:rsidRDefault="0045770B" w:rsidP="0045770B">
      <w:pPr>
        <w:numPr>
          <w:ilvl w:val="0"/>
          <w:numId w:val="11"/>
        </w:numPr>
        <w:spacing w:before="100" w:beforeAutospacing="1" w:after="100" w:afterAutospacing="1"/>
        <w:jc w:val="both"/>
      </w:pPr>
      <w:r>
        <w:t xml:space="preserve">Исследовать зависимость погрешности </w:t>
      </w:r>
      <w:r w:rsidR="00450364">
        <w:t xml:space="preserve">обучения и </w:t>
      </w:r>
      <w:r>
        <w:t>классификации от числа нейронов скрытого слоя.</w:t>
      </w:r>
    </w:p>
    <w:p w:rsidR="0045770B" w:rsidRDefault="0045770B" w:rsidP="0045770B">
      <w:pPr>
        <w:numPr>
          <w:ilvl w:val="0"/>
          <w:numId w:val="11"/>
        </w:numPr>
        <w:spacing w:before="100" w:beforeAutospacing="1" w:after="100" w:afterAutospacing="1"/>
        <w:jc w:val="both"/>
      </w:pPr>
      <w:r>
        <w:t>Исследовать зависимость погрешности классификации от объёма обучающей выборки.</w:t>
      </w:r>
    </w:p>
    <w:p w:rsidR="00B50D19" w:rsidRDefault="00B50D19" w:rsidP="00B50D19">
      <w:pPr>
        <w:numPr>
          <w:ilvl w:val="0"/>
          <w:numId w:val="11"/>
        </w:numPr>
        <w:spacing w:before="100" w:beforeAutospacing="1" w:after="100" w:afterAutospacing="1"/>
        <w:jc w:val="both"/>
      </w:pPr>
      <w:r>
        <w:t>Исследовать зависимость погрешности классификации от числа итераций обучения.</w:t>
      </w:r>
    </w:p>
    <w:p w:rsidR="0045770B" w:rsidRDefault="0045770B" w:rsidP="0045770B">
      <w:pPr>
        <w:numPr>
          <w:ilvl w:val="0"/>
          <w:numId w:val="11"/>
        </w:numPr>
        <w:jc w:val="both"/>
      </w:pPr>
      <w:r>
        <w:t>Составить отчёт, который должен содержать постановку задачи, обучающие выборки, результаты исследований по пунктам 6</w:t>
      </w:r>
      <w:r w:rsidR="00B50D19">
        <w:t xml:space="preserve"> -9</w:t>
      </w:r>
      <w:r>
        <w:t>. (</w:t>
      </w:r>
      <w:r w:rsidR="00B50D19">
        <w:t>4</w:t>
      </w:r>
      <w:r>
        <w:t xml:space="preserve"> занятие).</w:t>
      </w:r>
    </w:p>
    <w:p w:rsidR="0045770B" w:rsidRDefault="0045770B" w:rsidP="0045770B">
      <w:pPr>
        <w:pStyle w:val="3"/>
        <w:spacing w:before="120" w:beforeAutospacing="0" w:after="120" w:afterAutospacing="0"/>
        <w:ind w:left="720"/>
        <w:jc w:val="both"/>
        <w:rPr>
          <w:sz w:val="24"/>
          <w:szCs w:val="24"/>
          <w:u w:val="single"/>
        </w:rPr>
      </w:pPr>
      <w:bookmarkStart w:id="28" w:name="_Toc367388862"/>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28"/>
    </w:p>
    <w:p w:rsidR="0045770B" w:rsidRDefault="0045770B" w:rsidP="0045770B">
      <w:pPr>
        <w:numPr>
          <w:ilvl w:val="0"/>
          <w:numId w:val="32"/>
        </w:numPr>
        <w:jc w:val="both"/>
      </w:pPr>
      <w:r>
        <w:t>Классификация типов</w:t>
      </w:r>
      <w:r w:rsidRPr="002C19D4">
        <w:t xml:space="preserve"> самолётов</w:t>
      </w:r>
      <w:r>
        <w:t>.</w:t>
      </w:r>
    </w:p>
    <w:p w:rsidR="0045770B" w:rsidRDefault="0045770B" w:rsidP="0045770B">
      <w:pPr>
        <w:numPr>
          <w:ilvl w:val="0"/>
          <w:numId w:val="32"/>
        </w:numPr>
        <w:jc w:val="both"/>
      </w:pPr>
      <w:r>
        <w:t>Классификация типов автомобилей.</w:t>
      </w:r>
    </w:p>
    <w:p w:rsidR="0045770B" w:rsidRPr="002C19D4" w:rsidRDefault="0045770B" w:rsidP="0045770B">
      <w:pPr>
        <w:numPr>
          <w:ilvl w:val="0"/>
          <w:numId w:val="32"/>
        </w:numPr>
        <w:jc w:val="both"/>
      </w:pPr>
      <w:r>
        <w:t>Классификация типов компьютеров.</w:t>
      </w:r>
    </w:p>
    <w:p w:rsidR="0045770B" w:rsidRDefault="0045770B" w:rsidP="0045770B">
      <w:pPr>
        <w:numPr>
          <w:ilvl w:val="0"/>
          <w:numId w:val="32"/>
        </w:numPr>
        <w:jc w:val="both"/>
      </w:pPr>
      <w:r>
        <w:t>Классификация заболеваний человека.</w:t>
      </w:r>
    </w:p>
    <w:p w:rsidR="0045770B" w:rsidRPr="002C19D4" w:rsidRDefault="0045770B" w:rsidP="0045770B">
      <w:pPr>
        <w:numPr>
          <w:ilvl w:val="0"/>
          <w:numId w:val="32"/>
        </w:numPr>
        <w:jc w:val="both"/>
      </w:pPr>
      <w:r>
        <w:t>Классификация растений.</w:t>
      </w:r>
    </w:p>
    <w:p w:rsidR="00305731" w:rsidRDefault="0045770B" w:rsidP="00FB5EB8">
      <w:pPr>
        <w:pStyle w:val="3"/>
        <w:jc w:val="center"/>
      </w:pPr>
      <w:r>
        <w:br w:type="page"/>
      </w:r>
      <w:bookmarkStart w:id="29" w:name="_Toc367388863"/>
      <w:r w:rsidR="00305731">
        <w:lastRenderedPageBreak/>
        <w:t>Задание №</w:t>
      </w:r>
      <w:r>
        <w:t>11</w:t>
      </w:r>
      <w:r w:rsidR="00040D37">
        <w:t xml:space="preserve"> - </w:t>
      </w:r>
      <w:r w:rsidR="000C33BD">
        <w:t>максимальная оценка</w:t>
      </w:r>
      <w:r w:rsidR="00040D37">
        <w:t xml:space="preserve"> 2</w:t>
      </w:r>
      <w:r w:rsidR="00305F12">
        <w:t>0</w:t>
      </w:r>
      <w:r w:rsidR="00040D37">
        <w:t xml:space="preserve"> баллов</w:t>
      </w:r>
      <w:bookmarkEnd w:id="29"/>
    </w:p>
    <w:p w:rsidR="00305731" w:rsidRDefault="00305731" w:rsidP="00305731">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при неполных или недостоверных данных. </w:t>
      </w:r>
      <w:r w:rsidR="00AA29AB">
        <w:t>Сеть необходимо обучить классификации от двух до пяти классов по 10-20 числовым признакам.</w:t>
      </w:r>
    </w:p>
    <w:p w:rsidR="00305731" w:rsidRPr="006E1D0D" w:rsidRDefault="00305731" w:rsidP="00305731">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нечётк</w:t>
      </w:r>
      <w:r w:rsidR="00C94392">
        <w:rPr>
          <w:b/>
          <w:u w:val="single"/>
        </w:rPr>
        <w:t>ая</w:t>
      </w:r>
      <w:r>
        <w:rPr>
          <w:b/>
          <w:u w:val="single"/>
        </w:rPr>
        <w:t xml:space="preserve"> нейронн</w:t>
      </w:r>
      <w:r w:rsidR="00C94392">
        <w:rPr>
          <w:b/>
          <w:u w:val="single"/>
        </w:rPr>
        <w:t>ая</w:t>
      </w:r>
      <w:r>
        <w:rPr>
          <w:b/>
          <w:u w:val="single"/>
        </w:rPr>
        <w:t xml:space="preserve"> продукционн</w:t>
      </w:r>
      <w:r w:rsidR="00C94392">
        <w:rPr>
          <w:b/>
          <w:u w:val="single"/>
        </w:rPr>
        <w:t>ая сеть</w:t>
      </w:r>
      <w:r>
        <w:rPr>
          <w:b/>
          <w:u w:val="single"/>
        </w:rPr>
        <w:t xml:space="preserve"> </w:t>
      </w:r>
      <w:proofErr w:type="spellStart"/>
      <w:r>
        <w:rPr>
          <w:b/>
          <w:u w:val="single"/>
        </w:rPr>
        <w:t>Ванга</w:t>
      </w:r>
      <w:proofErr w:type="spellEnd"/>
      <w:r>
        <w:rPr>
          <w:b/>
          <w:u w:val="single"/>
        </w:rPr>
        <w:t>-Менделя</w:t>
      </w:r>
      <w:r w:rsidR="00BA7ECC">
        <w:rPr>
          <w:b/>
          <w:u w:val="single"/>
        </w:rPr>
        <w:t>.</w:t>
      </w:r>
    </w:p>
    <w:p w:rsidR="00305731" w:rsidRDefault="00491048" w:rsidP="00305731">
      <w:pPr>
        <w:pStyle w:val="my"/>
        <w:ind w:left="720"/>
      </w:pPr>
      <w:r>
        <w:rPr>
          <w:b/>
          <w:bCs/>
          <w:u w:val="single"/>
        </w:rPr>
        <w:t>Порядок выполнения работы.</w:t>
      </w:r>
      <w:r>
        <w:t xml:space="preserve"> </w:t>
      </w:r>
      <w:r w:rsidR="00305731">
        <w:t>Данная лабораторная работа выполняется в несколько этапов:</w:t>
      </w:r>
    </w:p>
    <w:p w:rsidR="00305731" w:rsidRDefault="00305731" w:rsidP="000E0509">
      <w:pPr>
        <w:numPr>
          <w:ilvl w:val="0"/>
          <w:numId w:val="9"/>
        </w:numPr>
        <w:spacing w:before="100" w:beforeAutospacing="1" w:after="100" w:afterAutospacing="1"/>
        <w:jc w:val="both"/>
      </w:pPr>
      <w:r>
        <w:t xml:space="preserve">Необходимо выбрать предметную область, отобрать не менее </w:t>
      </w:r>
      <w:r w:rsidR="004E6EEB">
        <w:t>10-</w:t>
      </w:r>
      <w:r>
        <w:t>2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305731" w:rsidRDefault="00305731" w:rsidP="000E0509">
      <w:pPr>
        <w:numPr>
          <w:ilvl w:val="0"/>
          <w:numId w:val="9"/>
        </w:numPr>
        <w:spacing w:before="100" w:beforeAutospacing="1" w:after="100" w:afterAutospacing="1"/>
        <w:jc w:val="both"/>
      </w:pPr>
      <w:r>
        <w:t>Сгенерировать обучающую выборку размерностью от 10 до 20 примеров для каждого класса (1 занятие).</w:t>
      </w:r>
    </w:p>
    <w:p w:rsidR="00305731" w:rsidRDefault="00305731" w:rsidP="000E0509">
      <w:pPr>
        <w:numPr>
          <w:ilvl w:val="0"/>
          <w:numId w:val="9"/>
        </w:numPr>
        <w:spacing w:before="100" w:beforeAutospacing="1" w:after="100" w:afterAutospacing="1"/>
        <w:jc w:val="both"/>
      </w:pPr>
      <w:r>
        <w:t xml:space="preserve">Написать программу, имитирующую работу </w:t>
      </w:r>
      <w:r w:rsidRPr="00395F7B">
        <w:t xml:space="preserve">сети </w:t>
      </w:r>
      <w:proofErr w:type="spellStart"/>
      <w:r w:rsidR="008C4860">
        <w:t>Ванга</w:t>
      </w:r>
      <w:proofErr w:type="spellEnd"/>
      <w:r w:rsidR="008C4860">
        <w:t>-Менделя</w:t>
      </w:r>
      <w:r>
        <w:t xml:space="preserve"> </w:t>
      </w:r>
      <w:r w:rsidR="00FB6544">
        <w:t xml:space="preserve">с несколькими выходами </w:t>
      </w:r>
      <w:r>
        <w:t xml:space="preserve">и провести обучение сети по </w:t>
      </w:r>
      <w:r w:rsidR="00491048">
        <w:t>адаптивному алгоритму</w:t>
      </w:r>
      <w:r w:rsidR="00C57BA8">
        <w:t xml:space="preserve"> или гибридному алгоритму</w:t>
      </w:r>
      <w:r>
        <w:t>.</w:t>
      </w:r>
    </w:p>
    <w:p w:rsidR="004E6EEB" w:rsidRDefault="004E6EEB" w:rsidP="004E6EEB">
      <w:pPr>
        <w:numPr>
          <w:ilvl w:val="0"/>
          <w:numId w:val="9"/>
        </w:numPr>
        <w:spacing w:before="100" w:beforeAutospacing="1" w:after="100" w:afterAutospacing="1"/>
        <w:jc w:val="both"/>
      </w:pPr>
      <w:r>
        <w:t xml:space="preserve">Продемонстрировать работу сети </w:t>
      </w:r>
      <w:proofErr w:type="spellStart"/>
      <w:r>
        <w:t>Ванга</w:t>
      </w:r>
      <w:proofErr w:type="spellEnd"/>
      <w:r>
        <w:t>-Менделя преподавателю (2 занятие).</w:t>
      </w:r>
    </w:p>
    <w:p w:rsidR="00305731" w:rsidRDefault="00305731" w:rsidP="000E0509">
      <w:pPr>
        <w:numPr>
          <w:ilvl w:val="0"/>
          <w:numId w:val="9"/>
        </w:numPr>
        <w:spacing w:before="100" w:beforeAutospacing="1" w:after="100" w:afterAutospacing="1"/>
        <w:jc w:val="both"/>
      </w:pPr>
      <w:r>
        <w:t>Исследовать эффективность алгоритм</w:t>
      </w:r>
      <w:r w:rsidR="000B7F0F">
        <w:t>а</w:t>
      </w:r>
      <w:r>
        <w:t xml:space="preserve"> обучения от значения </w:t>
      </w:r>
      <w:r w:rsidR="003B1B0C">
        <w:t>предельного эвклидова расстояния между входным вектором и центром кластера</w:t>
      </w:r>
      <w:r>
        <w:t>.</w:t>
      </w:r>
    </w:p>
    <w:p w:rsidR="00305731" w:rsidRDefault="00305731" w:rsidP="000E0509">
      <w:pPr>
        <w:numPr>
          <w:ilvl w:val="0"/>
          <w:numId w:val="9"/>
        </w:numPr>
        <w:spacing w:before="100" w:beforeAutospacing="1" w:after="100" w:afterAutospacing="1"/>
        <w:jc w:val="both"/>
      </w:pPr>
      <w:r>
        <w:t xml:space="preserve">Исследовать зависимость </w:t>
      </w:r>
      <w:r w:rsidR="00471331">
        <w:t>погрешности обучения от объёма обучающей выборки</w:t>
      </w:r>
      <w:r>
        <w:t>.</w:t>
      </w:r>
    </w:p>
    <w:p w:rsidR="00305731" w:rsidRDefault="00305731" w:rsidP="000E0509">
      <w:pPr>
        <w:numPr>
          <w:ilvl w:val="0"/>
          <w:numId w:val="9"/>
        </w:numPr>
        <w:spacing w:before="100" w:beforeAutospacing="1" w:after="100" w:afterAutospacing="1"/>
        <w:jc w:val="both"/>
      </w:pPr>
      <w:r>
        <w:t xml:space="preserve">Исследовать зависимость погрешности классификации от </w:t>
      </w:r>
      <w:r w:rsidR="000B7F0F">
        <w:t xml:space="preserve">числа </w:t>
      </w:r>
      <w:r w:rsidR="00266EBB">
        <w:t>итераций</w:t>
      </w:r>
      <w:r>
        <w:t xml:space="preserve"> </w:t>
      </w:r>
      <w:r w:rsidR="000B7F0F">
        <w:t>обучения</w:t>
      </w:r>
      <w:r>
        <w:t>.</w:t>
      </w:r>
    </w:p>
    <w:p w:rsidR="00305731" w:rsidRDefault="00305731" w:rsidP="000E0509">
      <w:pPr>
        <w:numPr>
          <w:ilvl w:val="0"/>
          <w:numId w:val="9"/>
        </w:numPr>
        <w:jc w:val="both"/>
      </w:pPr>
      <w:r>
        <w:t>Составить отчёт, который должен содержать постановку задачи, обучающие выборки, результаты исследований по пунктам 5</w:t>
      </w:r>
      <w:r w:rsidR="00FB40B2">
        <w:t>-</w:t>
      </w:r>
      <w:r>
        <w:t xml:space="preserve"> </w:t>
      </w:r>
      <w:r w:rsidR="00B95414">
        <w:t xml:space="preserve">7 </w:t>
      </w:r>
      <w:r>
        <w:t>(</w:t>
      </w:r>
      <w:r w:rsidR="00B95414">
        <w:t>3</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30" w:name="_Toc367388864"/>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30"/>
    </w:p>
    <w:p w:rsidR="00471464" w:rsidRDefault="00471464" w:rsidP="000E0509">
      <w:pPr>
        <w:numPr>
          <w:ilvl w:val="0"/>
          <w:numId w:val="30"/>
        </w:numPr>
        <w:jc w:val="both"/>
      </w:pPr>
      <w:r>
        <w:t>Классификация типов</w:t>
      </w:r>
      <w:r w:rsidRPr="002C19D4">
        <w:t xml:space="preserve"> самолётов</w:t>
      </w:r>
      <w:r>
        <w:t>.</w:t>
      </w:r>
    </w:p>
    <w:p w:rsidR="00471464" w:rsidRDefault="00471464" w:rsidP="000E0509">
      <w:pPr>
        <w:numPr>
          <w:ilvl w:val="0"/>
          <w:numId w:val="30"/>
        </w:numPr>
        <w:jc w:val="both"/>
      </w:pPr>
      <w:r>
        <w:t>Классификация типов автомобилей.</w:t>
      </w:r>
    </w:p>
    <w:p w:rsidR="00471464" w:rsidRPr="002C19D4" w:rsidRDefault="00471464" w:rsidP="000E0509">
      <w:pPr>
        <w:numPr>
          <w:ilvl w:val="0"/>
          <w:numId w:val="30"/>
        </w:numPr>
        <w:jc w:val="both"/>
      </w:pPr>
      <w:r>
        <w:t>Классификация типов компьютеров.</w:t>
      </w:r>
    </w:p>
    <w:p w:rsidR="00471464" w:rsidRDefault="00471464" w:rsidP="000E0509">
      <w:pPr>
        <w:numPr>
          <w:ilvl w:val="0"/>
          <w:numId w:val="30"/>
        </w:numPr>
        <w:jc w:val="both"/>
      </w:pPr>
      <w:r>
        <w:t>Классификация заболеваний человека.</w:t>
      </w:r>
    </w:p>
    <w:p w:rsidR="00471464" w:rsidRPr="002C19D4" w:rsidRDefault="00471464" w:rsidP="000E0509">
      <w:pPr>
        <w:numPr>
          <w:ilvl w:val="0"/>
          <w:numId w:val="30"/>
        </w:numPr>
        <w:jc w:val="both"/>
      </w:pPr>
      <w:r>
        <w:t>Классификация растений.</w:t>
      </w:r>
    </w:p>
    <w:p w:rsidR="00BA7ECC" w:rsidRDefault="00353A16" w:rsidP="00BA7ECC">
      <w:pPr>
        <w:pStyle w:val="3"/>
        <w:jc w:val="center"/>
      </w:pPr>
      <w:r>
        <w:br w:type="page"/>
      </w:r>
      <w:bookmarkStart w:id="31" w:name="_Toc367388865"/>
      <w:r w:rsidR="00BA7ECC">
        <w:lastRenderedPageBreak/>
        <w:t>Задание №</w:t>
      </w:r>
      <w:r w:rsidR="00CB7CFA">
        <w:t>1</w:t>
      </w:r>
      <w:r w:rsidR="009371AE">
        <w:t>2</w:t>
      </w:r>
      <w:r w:rsidR="009E7A9D">
        <w:t xml:space="preserve"> - </w:t>
      </w:r>
      <w:r w:rsidR="000C33BD">
        <w:t>максимальная оценка</w:t>
      </w:r>
      <w:r w:rsidR="009E7A9D">
        <w:t xml:space="preserve"> </w:t>
      </w:r>
      <w:r w:rsidR="00EA0FC6">
        <w:t>30</w:t>
      </w:r>
      <w:r w:rsidR="009E7A9D">
        <w:t xml:space="preserve"> баллов</w:t>
      </w:r>
      <w:bookmarkEnd w:id="31"/>
    </w:p>
    <w:p w:rsidR="00BA7ECC" w:rsidRDefault="00BA7ECC" w:rsidP="00BA7ECC">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при неполных или недостоверных данных. Сеть необходимо обучить классификации по пяти классам по </w:t>
      </w:r>
      <w:r w:rsidR="00CB7CFA">
        <w:t>10-</w:t>
      </w:r>
      <w:r>
        <w:t xml:space="preserve">20 </w:t>
      </w:r>
      <w:r w:rsidR="00A611FD">
        <w:t>числовым признакам</w:t>
      </w:r>
      <w:r>
        <w:t>.</w:t>
      </w:r>
    </w:p>
    <w:p w:rsidR="00BA7ECC" w:rsidRPr="006E1D0D" w:rsidRDefault="00BA7ECC" w:rsidP="00BA7ECC">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 xml:space="preserve">нечёткая нейронная продукционная сеть </w:t>
      </w:r>
      <w:proofErr w:type="spellStart"/>
      <w:r>
        <w:rPr>
          <w:b/>
          <w:u w:val="single"/>
        </w:rPr>
        <w:t>Такаги-Сугэно-Канга</w:t>
      </w:r>
      <w:proofErr w:type="spellEnd"/>
      <w:r w:rsidR="00444A40">
        <w:rPr>
          <w:b/>
          <w:u w:val="single"/>
        </w:rPr>
        <w:t xml:space="preserve"> (</w:t>
      </w:r>
      <w:r w:rsidR="00444A40">
        <w:rPr>
          <w:b/>
          <w:u w:val="single"/>
          <w:lang w:val="en-US"/>
        </w:rPr>
        <w:t>TSK</w:t>
      </w:r>
      <w:r w:rsidR="00444A40" w:rsidRPr="00FA4A88">
        <w:rPr>
          <w:b/>
          <w:u w:val="single"/>
        </w:rPr>
        <w:t>)</w:t>
      </w:r>
      <w:r w:rsidR="005077A9">
        <w:rPr>
          <w:b/>
          <w:u w:val="single"/>
        </w:rPr>
        <w:t>.</w:t>
      </w:r>
    </w:p>
    <w:p w:rsidR="00BA7ECC" w:rsidRDefault="00444A40" w:rsidP="00BA7ECC">
      <w:pPr>
        <w:pStyle w:val="my"/>
        <w:ind w:left="720"/>
      </w:pPr>
      <w:r>
        <w:rPr>
          <w:b/>
          <w:bCs/>
          <w:u w:val="single"/>
        </w:rPr>
        <w:t>Порядок выполнения работы.</w:t>
      </w:r>
      <w:r>
        <w:t xml:space="preserve"> </w:t>
      </w:r>
      <w:r w:rsidR="00BA7ECC">
        <w:t>Данная лабораторная работа выполняется в несколько этапов:</w:t>
      </w:r>
    </w:p>
    <w:p w:rsidR="00BA7ECC" w:rsidRDefault="00BA7ECC" w:rsidP="000E0509">
      <w:pPr>
        <w:numPr>
          <w:ilvl w:val="0"/>
          <w:numId w:val="10"/>
        </w:numPr>
        <w:spacing w:before="100" w:beforeAutospacing="1" w:after="100" w:afterAutospacing="1"/>
        <w:jc w:val="both"/>
      </w:pPr>
      <w:r>
        <w:t xml:space="preserve">Необходимо выбрать предметную область, отобрать не менее </w:t>
      </w:r>
      <w:r w:rsidR="00CB7CFA">
        <w:t>1</w:t>
      </w:r>
      <w:r>
        <w:t>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BA7ECC" w:rsidRDefault="00BA7ECC" w:rsidP="000E0509">
      <w:pPr>
        <w:numPr>
          <w:ilvl w:val="0"/>
          <w:numId w:val="10"/>
        </w:numPr>
        <w:spacing w:before="100" w:beforeAutospacing="1" w:after="100" w:afterAutospacing="1"/>
        <w:jc w:val="both"/>
      </w:pPr>
      <w:r>
        <w:t>Сгенерировать обучающую выборку размерностью от 10 до 20 примеров для каждого класса (1 занятие).</w:t>
      </w:r>
    </w:p>
    <w:p w:rsidR="004E6F91" w:rsidRDefault="004E6F91" w:rsidP="000E0509">
      <w:pPr>
        <w:numPr>
          <w:ilvl w:val="0"/>
          <w:numId w:val="10"/>
        </w:numPr>
        <w:spacing w:before="100" w:beforeAutospacing="1" w:after="100" w:afterAutospacing="1"/>
        <w:jc w:val="both"/>
      </w:pPr>
      <w:r>
        <w:t xml:space="preserve">Написать программу, имитирующую работу </w:t>
      </w:r>
      <w:r w:rsidRPr="00395F7B">
        <w:t xml:space="preserve">сети </w:t>
      </w:r>
      <w:proofErr w:type="spellStart"/>
      <w:r w:rsidRPr="004E6F91">
        <w:t>Такаги-Сугэно-Канга</w:t>
      </w:r>
      <w:proofErr w:type="spellEnd"/>
      <w:r>
        <w:t xml:space="preserve"> </w:t>
      </w:r>
      <w:r w:rsidR="00EA0FC6">
        <w:t xml:space="preserve">с несколькими выходами </w:t>
      </w:r>
      <w:r>
        <w:t xml:space="preserve">и провести обучение сети </w:t>
      </w:r>
      <w:r w:rsidR="001B4724">
        <w:t>по одному из следующих</w:t>
      </w:r>
      <w:r w:rsidR="001B4724" w:rsidRPr="00FA4A88">
        <w:t xml:space="preserve"> </w:t>
      </w:r>
      <w:r w:rsidR="001B4724">
        <w:t xml:space="preserve">алгоритмов: </w:t>
      </w:r>
      <w:r w:rsidR="00A51E2C">
        <w:t xml:space="preserve">подбор центров и радиусов функций по </w:t>
      </w:r>
      <w:r w:rsidR="001B4724">
        <w:t xml:space="preserve">алгоритму нечёткой самоорганизации </w:t>
      </w:r>
      <w:r w:rsidR="001B4724">
        <w:rPr>
          <w:lang w:val="en-US"/>
        </w:rPr>
        <w:t>C</w:t>
      </w:r>
      <w:r w:rsidR="001B4724" w:rsidRPr="00FA4A88">
        <w:t>-</w:t>
      </w:r>
      <w:r w:rsidR="001B4724">
        <w:rPr>
          <w:lang w:val="en-US"/>
        </w:rPr>
        <w:t>means</w:t>
      </w:r>
      <w:r w:rsidR="001B4724">
        <w:t xml:space="preserve">, </w:t>
      </w:r>
      <w:r w:rsidR="00A51E2C">
        <w:t>весов сети по методу наискорейшего спуска с использованием алгоритма обратного распространения; всех параметров сети по гибридному алгоритму обучения</w:t>
      </w:r>
      <w:r>
        <w:t>.</w:t>
      </w:r>
    </w:p>
    <w:p w:rsidR="00A51E2C" w:rsidRDefault="00A51E2C" w:rsidP="00A51E2C">
      <w:pPr>
        <w:numPr>
          <w:ilvl w:val="0"/>
          <w:numId w:val="10"/>
        </w:numPr>
        <w:spacing w:before="100" w:beforeAutospacing="1" w:after="100" w:afterAutospacing="1"/>
        <w:jc w:val="both"/>
      </w:pPr>
      <w:r>
        <w:t xml:space="preserve">Продемонстрировать работу сети </w:t>
      </w:r>
      <w:proofErr w:type="spellStart"/>
      <w:r w:rsidRPr="004E6F91">
        <w:t>Такаги-Сугэно-Канга</w:t>
      </w:r>
      <w:proofErr w:type="spellEnd"/>
      <w:r>
        <w:t xml:space="preserve"> преподавателю (2</w:t>
      </w:r>
      <w:r w:rsidR="00F92BA6">
        <w:t>-3</w:t>
      </w:r>
      <w:r>
        <w:t xml:space="preserve"> занятие).</w:t>
      </w:r>
    </w:p>
    <w:p w:rsidR="00BA7ECC" w:rsidRDefault="00BA7ECC" w:rsidP="000E0509">
      <w:pPr>
        <w:numPr>
          <w:ilvl w:val="0"/>
          <w:numId w:val="10"/>
        </w:numPr>
        <w:spacing w:before="100" w:beforeAutospacing="1" w:after="100" w:afterAutospacing="1"/>
        <w:jc w:val="both"/>
      </w:pPr>
      <w:r>
        <w:t xml:space="preserve">Исследовать </w:t>
      </w:r>
      <w:r w:rsidR="00F92BA6">
        <w:t>зависимость погрешности обучения</w:t>
      </w:r>
      <w:r>
        <w:t xml:space="preserve"> от значения коэффициента обучения.</w:t>
      </w:r>
    </w:p>
    <w:p w:rsidR="00BA7ECC" w:rsidRDefault="00BA7ECC" w:rsidP="000E0509">
      <w:pPr>
        <w:numPr>
          <w:ilvl w:val="0"/>
          <w:numId w:val="10"/>
        </w:numPr>
        <w:spacing w:before="100" w:beforeAutospacing="1" w:after="100" w:afterAutospacing="1"/>
        <w:jc w:val="both"/>
      </w:pPr>
      <w:r>
        <w:t>Исследовать зависимость погрешности классификации от объёма обучающей выборки.</w:t>
      </w:r>
    </w:p>
    <w:p w:rsidR="00F838AA" w:rsidRDefault="00F838AA" w:rsidP="00F838AA">
      <w:pPr>
        <w:numPr>
          <w:ilvl w:val="0"/>
          <w:numId w:val="10"/>
        </w:numPr>
        <w:spacing w:before="100" w:beforeAutospacing="1" w:after="100" w:afterAutospacing="1"/>
        <w:jc w:val="both"/>
      </w:pPr>
      <w:r>
        <w:t xml:space="preserve">Исследовать зависимость погрешности классификации от типа функции </w:t>
      </w:r>
      <w:proofErr w:type="spellStart"/>
      <w:r>
        <w:t>фуззификации</w:t>
      </w:r>
      <w:proofErr w:type="spellEnd"/>
      <w:r>
        <w:t>.</w:t>
      </w:r>
    </w:p>
    <w:p w:rsidR="00A534A1" w:rsidRDefault="00A534A1" w:rsidP="00A534A1">
      <w:pPr>
        <w:numPr>
          <w:ilvl w:val="0"/>
          <w:numId w:val="10"/>
        </w:numPr>
        <w:spacing w:before="100" w:beforeAutospacing="1" w:after="100" w:afterAutospacing="1"/>
        <w:jc w:val="both"/>
      </w:pPr>
      <w:r>
        <w:t>Исследовать зависимость погрешности классификации от числа итераций обучения.</w:t>
      </w:r>
    </w:p>
    <w:p w:rsidR="00BA7ECC" w:rsidRDefault="00BA7ECC" w:rsidP="000E0509">
      <w:pPr>
        <w:numPr>
          <w:ilvl w:val="0"/>
          <w:numId w:val="10"/>
        </w:numPr>
        <w:jc w:val="both"/>
      </w:pPr>
      <w:r>
        <w:t>Составить отчёт, который должен содержать постановку задачи, обучающие выборки, резул</w:t>
      </w:r>
      <w:r w:rsidR="00A534A1">
        <w:t>ьтаты исследований по пунктам 5</w:t>
      </w:r>
      <w:r>
        <w:t xml:space="preserve"> </w:t>
      </w:r>
      <w:r w:rsidR="00A534A1">
        <w:t>-8</w:t>
      </w:r>
      <w:r>
        <w:t xml:space="preserve"> (</w:t>
      </w:r>
      <w:r w:rsidR="00A534A1">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32" w:name="_Toc367388866"/>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32"/>
    </w:p>
    <w:p w:rsidR="004D6F3B" w:rsidRDefault="004D6F3B" w:rsidP="000E0509">
      <w:pPr>
        <w:numPr>
          <w:ilvl w:val="0"/>
          <w:numId w:val="31"/>
        </w:numPr>
        <w:jc w:val="both"/>
      </w:pPr>
      <w:r>
        <w:t>Классификация типов</w:t>
      </w:r>
      <w:r w:rsidRPr="002C19D4">
        <w:t xml:space="preserve"> самолётов</w:t>
      </w:r>
      <w:r>
        <w:t>.</w:t>
      </w:r>
    </w:p>
    <w:p w:rsidR="004D6F3B" w:rsidRDefault="004D6F3B" w:rsidP="000E0509">
      <w:pPr>
        <w:numPr>
          <w:ilvl w:val="0"/>
          <w:numId w:val="31"/>
        </w:numPr>
        <w:jc w:val="both"/>
      </w:pPr>
      <w:r>
        <w:t>Классификация типов автомобилей.</w:t>
      </w:r>
    </w:p>
    <w:p w:rsidR="004D6F3B" w:rsidRPr="002C19D4" w:rsidRDefault="004D6F3B" w:rsidP="000E0509">
      <w:pPr>
        <w:numPr>
          <w:ilvl w:val="0"/>
          <w:numId w:val="31"/>
        </w:numPr>
        <w:jc w:val="both"/>
      </w:pPr>
      <w:r>
        <w:t>Классификация типов компьютеров.</w:t>
      </w:r>
    </w:p>
    <w:p w:rsidR="004D6F3B" w:rsidRDefault="004D6F3B" w:rsidP="000E0509">
      <w:pPr>
        <w:numPr>
          <w:ilvl w:val="0"/>
          <w:numId w:val="31"/>
        </w:numPr>
        <w:jc w:val="both"/>
      </w:pPr>
      <w:r>
        <w:t>Классификация заболеваний человека.</w:t>
      </w:r>
    </w:p>
    <w:p w:rsidR="004D6F3B" w:rsidRPr="002C19D4" w:rsidRDefault="004D6F3B" w:rsidP="000E0509">
      <w:pPr>
        <w:numPr>
          <w:ilvl w:val="0"/>
          <w:numId w:val="31"/>
        </w:numPr>
        <w:jc w:val="both"/>
      </w:pPr>
      <w:r>
        <w:t>Классификация растений.</w:t>
      </w:r>
    </w:p>
    <w:p w:rsidR="001C62A6" w:rsidRDefault="00353A16" w:rsidP="001C62A6">
      <w:pPr>
        <w:pStyle w:val="3"/>
        <w:jc w:val="center"/>
      </w:pPr>
      <w:r>
        <w:br w:type="page"/>
      </w:r>
      <w:bookmarkStart w:id="33" w:name="_Toc367388867"/>
      <w:r w:rsidR="001C62A6">
        <w:lastRenderedPageBreak/>
        <w:t>Задание №</w:t>
      </w:r>
      <w:r w:rsidR="00226DA4">
        <w:rPr>
          <w:lang w:val="en-US"/>
        </w:rPr>
        <w:t>1</w:t>
      </w:r>
      <w:r w:rsidR="00FF7375">
        <w:t xml:space="preserve">3 </w:t>
      </w:r>
      <w:r w:rsidR="009E7A9D">
        <w:t xml:space="preserve">- </w:t>
      </w:r>
      <w:r w:rsidR="000C33BD">
        <w:t>максимальная оценка</w:t>
      </w:r>
      <w:r w:rsidR="009E7A9D">
        <w:t xml:space="preserve"> 25 баллов</w:t>
      </w:r>
      <w:bookmarkEnd w:id="33"/>
    </w:p>
    <w:p w:rsidR="001C62A6" w:rsidRDefault="001C62A6" w:rsidP="001C62A6">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при неполных или недостоверных данных. </w:t>
      </w:r>
      <w:r w:rsidR="00FF7375">
        <w:t>Сеть необходимо обучить классификации по пяти классам по 10-20 числовым признакам.</w:t>
      </w:r>
    </w:p>
    <w:p w:rsidR="001C62A6" w:rsidRPr="006E1D0D" w:rsidRDefault="001C62A6" w:rsidP="001C62A6">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нечёткий многослойный персептрон.</w:t>
      </w:r>
    </w:p>
    <w:p w:rsidR="001C62A6" w:rsidRDefault="00610E4D" w:rsidP="001C62A6">
      <w:pPr>
        <w:pStyle w:val="my"/>
        <w:ind w:left="720"/>
      </w:pPr>
      <w:r>
        <w:rPr>
          <w:b/>
          <w:bCs/>
          <w:u w:val="single"/>
        </w:rPr>
        <w:t>Порядок выполнения работы.</w:t>
      </w:r>
      <w:r>
        <w:t xml:space="preserve"> </w:t>
      </w:r>
      <w:r w:rsidR="001C62A6">
        <w:t>Данная лабораторная работа выполняется в несколько этапов:</w:t>
      </w:r>
    </w:p>
    <w:p w:rsidR="001C62A6" w:rsidRDefault="001C62A6" w:rsidP="00A04722">
      <w:pPr>
        <w:numPr>
          <w:ilvl w:val="0"/>
          <w:numId w:val="48"/>
        </w:numPr>
        <w:spacing w:before="100" w:beforeAutospacing="1" w:after="100" w:afterAutospacing="1"/>
        <w:jc w:val="both"/>
      </w:pPr>
      <w:r>
        <w:t xml:space="preserve">Необходимо выбрать предметную область, отобрать не менее </w:t>
      </w:r>
      <w:r w:rsidR="000F15C5">
        <w:t>1</w:t>
      </w:r>
      <w:r>
        <w:t>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1C62A6" w:rsidRDefault="001C62A6" w:rsidP="00A04722">
      <w:pPr>
        <w:numPr>
          <w:ilvl w:val="0"/>
          <w:numId w:val="48"/>
        </w:numPr>
        <w:spacing w:before="100" w:beforeAutospacing="1" w:after="100" w:afterAutospacing="1"/>
        <w:jc w:val="both"/>
      </w:pPr>
      <w:r>
        <w:t xml:space="preserve">Сгенерировать обучающую выборку размерностью от </w:t>
      </w:r>
      <w:r w:rsidR="00165E85">
        <w:t>2</w:t>
      </w:r>
      <w:r>
        <w:t xml:space="preserve">0 до </w:t>
      </w:r>
      <w:r w:rsidR="00165E85">
        <w:t>3</w:t>
      </w:r>
      <w:r>
        <w:t>0 примеров для каждого класса (1 занятие).</w:t>
      </w:r>
    </w:p>
    <w:p w:rsidR="000F15C5" w:rsidRDefault="001C62A6" w:rsidP="00A04722">
      <w:pPr>
        <w:numPr>
          <w:ilvl w:val="0"/>
          <w:numId w:val="48"/>
        </w:numPr>
        <w:spacing w:before="100" w:beforeAutospacing="1" w:after="100" w:afterAutospacing="1"/>
        <w:jc w:val="both"/>
      </w:pPr>
      <w:r>
        <w:t xml:space="preserve">Написать программу, имитирующую работу нечёткого многослойного персептрона и провести </w:t>
      </w:r>
      <w:r w:rsidR="000F15C5">
        <w:t xml:space="preserve">обучение нечёткого слоя </w:t>
      </w:r>
      <w:r w:rsidR="000F15C5" w:rsidRPr="00395F7B">
        <w:t xml:space="preserve">сети </w:t>
      </w:r>
      <w:r w:rsidR="000F15C5">
        <w:t xml:space="preserve">по алгоритму нечёткой самоорганизации </w:t>
      </w:r>
      <w:r w:rsidR="000F15C5">
        <w:rPr>
          <w:lang w:val="en-US"/>
        </w:rPr>
        <w:t>C</w:t>
      </w:r>
      <w:r w:rsidR="000F15C5" w:rsidRPr="00FA4A88">
        <w:t>-</w:t>
      </w:r>
      <w:r w:rsidR="000F15C5">
        <w:rPr>
          <w:lang w:val="en-US"/>
        </w:rPr>
        <w:t>means</w:t>
      </w:r>
      <w:r w:rsidR="000F15C5">
        <w:t>.</w:t>
      </w:r>
    </w:p>
    <w:p w:rsidR="001C62A6" w:rsidRDefault="000F15C5" w:rsidP="00A04722">
      <w:pPr>
        <w:numPr>
          <w:ilvl w:val="0"/>
          <w:numId w:val="48"/>
        </w:numPr>
        <w:spacing w:before="100" w:beforeAutospacing="1" w:after="100" w:afterAutospacing="1"/>
        <w:jc w:val="both"/>
      </w:pPr>
      <w:r>
        <w:t xml:space="preserve">Провести </w:t>
      </w:r>
      <w:r w:rsidR="001C62A6">
        <w:t xml:space="preserve">обучение </w:t>
      </w:r>
      <w:r w:rsidR="00506893">
        <w:t xml:space="preserve">чёткого слоя </w:t>
      </w:r>
      <w:r w:rsidR="001C62A6">
        <w:t xml:space="preserve">сети по </w:t>
      </w:r>
      <w:r w:rsidR="00610E4D">
        <w:t>методу на</w:t>
      </w:r>
      <w:r w:rsidR="00002898">
        <w:t>и</w:t>
      </w:r>
      <w:r w:rsidR="00610E4D">
        <w:t xml:space="preserve">скорейшего спуска с использованием </w:t>
      </w:r>
      <w:r w:rsidR="001C62A6">
        <w:t>алгоритм</w:t>
      </w:r>
      <w:r w:rsidR="00610E4D">
        <w:t>а</w:t>
      </w:r>
      <w:r w:rsidR="001C62A6">
        <w:t xml:space="preserve"> обратного распространения ошибки.</w:t>
      </w:r>
    </w:p>
    <w:p w:rsidR="00A072A1" w:rsidRDefault="00A072A1" w:rsidP="00A04722">
      <w:pPr>
        <w:numPr>
          <w:ilvl w:val="0"/>
          <w:numId w:val="48"/>
        </w:numPr>
        <w:spacing w:before="100" w:beforeAutospacing="1" w:after="100" w:afterAutospacing="1"/>
        <w:jc w:val="both"/>
      </w:pPr>
      <w:r>
        <w:t>Продемонстрировать работу нечёткого многослойного персептрона преподавателю (2</w:t>
      </w:r>
      <w:r w:rsidR="0042787E">
        <w:t>-3</w:t>
      </w:r>
      <w:r>
        <w:t xml:space="preserve"> занятие).</w:t>
      </w:r>
    </w:p>
    <w:p w:rsidR="001C62A6" w:rsidRDefault="001C62A6" w:rsidP="00A04722">
      <w:pPr>
        <w:numPr>
          <w:ilvl w:val="0"/>
          <w:numId w:val="48"/>
        </w:numPr>
        <w:spacing w:before="100" w:beforeAutospacing="1" w:after="100" w:afterAutospacing="1"/>
        <w:jc w:val="both"/>
      </w:pPr>
      <w:r>
        <w:t xml:space="preserve">Исследовать </w:t>
      </w:r>
      <w:r w:rsidR="0042787E">
        <w:t>зависимость погрешности</w:t>
      </w:r>
      <w:r>
        <w:t xml:space="preserve"> обучения от значения коэффициента обучения.</w:t>
      </w:r>
    </w:p>
    <w:p w:rsidR="0023489D" w:rsidRDefault="0023489D" w:rsidP="00A04722">
      <w:pPr>
        <w:numPr>
          <w:ilvl w:val="0"/>
          <w:numId w:val="48"/>
        </w:numPr>
        <w:spacing w:before="100" w:beforeAutospacing="1" w:after="100" w:afterAutospacing="1"/>
        <w:jc w:val="both"/>
      </w:pPr>
      <w:r>
        <w:t>Исследовать зависимость погрешности классификации от числа нейронов скрытого слоя.</w:t>
      </w:r>
    </w:p>
    <w:p w:rsidR="001C62A6" w:rsidRDefault="001C62A6" w:rsidP="00A04722">
      <w:pPr>
        <w:numPr>
          <w:ilvl w:val="0"/>
          <w:numId w:val="48"/>
        </w:numPr>
        <w:spacing w:before="100" w:beforeAutospacing="1" w:after="100" w:afterAutospacing="1"/>
        <w:jc w:val="both"/>
      </w:pPr>
      <w:r>
        <w:t>Исследовать зависимость погрешности классификации от объёма обучающей выборки.</w:t>
      </w:r>
    </w:p>
    <w:p w:rsidR="00AB15D8" w:rsidRDefault="00AB15D8" w:rsidP="00A04722">
      <w:pPr>
        <w:numPr>
          <w:ilvl w:val="0"/>
          <w:numId w:val="48"/>
        </w:numPr>
        <w:spacing w:before="100" w:beforeAutospacing="1" w:after="100" w:afterAutospacing="1"/>
        <w:jc w:val="both"/>
      </w:pPr>
      <w:r>
        <w:t>Исследовать зависимость погрешности классификации от числа итераций обучения.</w:t>
      </w:r>
    </w:p>
    <w:p w:rsidR="001C62A6" w:rsidRDefault="001C62A6" w:rsidP="00A04722">
      <w:pPr>
        <w:numPr>
          <w:ilvl w:val="0"/>
          <w:numId w:val="48"/>
        </w:numPr>
        <w:jc w:val="both"/>
      </w:pPr>
      <w:r>
        <w:t xml:space="preserve">Составить отчёт, который должен содержать постановку задачи, обучающие выборки, результаты </w:t>
      </w:r>
      <w:r w:rsidR="00396132">
        <w:t>исследований по пунктам 6</w:t>
      </w:r>
      <w:r w:rsidR="00AB15D8">
        <w:t>-</w:t>
      </w:r>
      <w:r w:rsidR="0023489D">
        <w:t xml:space="preserve"> </w:t>
      </w:r>
      <w:r w:rsidR="00AB15D8">
        <w:t>9</w:t>
      </w:r>
      <w:r w:rsidR="0023489D">
        <w:t>.</w:t>
      </w:r>
      <w:r>
        <w:t xml:space="preserve"> (</w:t>
      </w:r>
      <w:r w:rsidR="00AB15D8">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34" w:name="_Toc367388868"/>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34"/>
    </w:p>
    <w:p w:rsidR="00165E85" w:rsidRDefault="00165E85" w:rsidP="00A04722">
      <w:pPr>
        <w:numPr>
          <w:ilvl w:val="0"/>
          <w:numId w:val="49"/>
        </w:numPr>
        <w:jc w:val="both"/>
      </w:pPr>
      <w:r>
        <w:t>Классификация типов</w:t>
      </w:r>
      <w:r w:rsidRPr="002C19D4">
        <w:t xml:space="preserve"> самолётов</w:t>
      </w:r>
      <w:r>
        <w:t>.</w:t>
      </w:r>
    </w:p>
    <w:p w:rsidR="00165E85" w:rsidRDefault="00165E85" w:rsidP="00A04722">
      <w:pPr>
        <w:numPr>
          <w:ilvl w:val="0"/>
          <w:numId w:val="49"/>
        </w:numPr>
        <w:jc w:val="both"/>
      </w:pPr>
      <w:r>
        <w:t>Классификация типов автомобилей.</w:t>
      </w:r>
    </w:p>
    <w:p w:rsidR="00165E85" w:rsidRPr="002C19D4" w:rsidRDefault="00165E85" w:rsidP="00A04722">
      <w:pPr>
        <w:numPr>
          <w:ilvl w:val="0"/>
          <w:numId w:val="49"/>
        </w:numPr>
        <w:jc w:val="both"/>
      </w:pPr>
      <w:r>
        <w:t>Классификация типов компьютеров.</w:t>
      </w:r>
    </w:p>
    <w:p w:rsidR="00165E85" w:rsidRDefault="00165E85" w:rsidP="00A04722">
      <w:pPr>
        <w:numPr>
          <w:ilvl w:val="0"/>
          <w:numId w:val="49"/>
        </w:numPr>
        <w:jc w:val="both"/>
      </w:pPr>
      <w:r>
        <w:t>Классификация заболеваний человека.</w:t>
      </w:r>
    </w:p>
    <w:p w:rsidR="00165E85" w:rsidRPr="002C19D4" w:rsidRDefault="00165E85" w:rsidP="00A04722">
      <w:pPr>
        <w:numPr>
          <w:ilvl w:val="0"/>
          <w:numId w:val="49"/>
        </w:numPr>
        <w:jc w:val="both"/>
      </w:pPr>
      <w:r>
        <w:t>Классификация растений.</w:t>
      </w:r>
    </w:p>
    <w:p w:rsidR="000640C5" w:rsidRDefault="000E2F86" w:rsidP="000640C5">
      <w:pPr>
        <w:pStyle w:val="3"/>
        <w:jc w:val="center"/>
      </w:pPr>
      <w:r>
        <w:br w:type="page"/>
      </w:r>
      <w:bookmarkStart w:id="35" w:name="_Toc367388869"/>
      <w:r w:rsidR="000640C5">
        <w:lastRenderedPageBreak/>
        <w:t>Задание №</w:t>
      </w:r>
      <w:r w:rsidR="00184593">
        <w:t>1</w:t>
      </w:r>
      <w:r w:rsidR="008D1886">
        <w:t>4</w:t>
      </w:r>
      <w:r w:rsidR="00795A18">
        <w:t xml:space="preserve"> - </w:t>
      </w:r>
      <w:r w:rsidR="000C33BD">
        <w:t xml:space="preserve">максимальная оценка </w:t>
      </w:r>
      <w:r w:rsidR="00795A18">
        <w:t>3</w:t>
      </w:r>
      <w:r w:rsidR="008D1886">
        <w:t>5</w:t>
      </w:r>
      <w:r w:rsidR="00795A18">
        <w:t xml:space="preserve"> баллов</w:t>
      </w:r>
      <w:bookmarkEnd w:id="35"/>
    </w:p>
    <w:p w:rsidR="000640C5" w:rsidRDefault="000640C5" w:rsidP="000640C5">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классификации при неполных или недостоверных данных. </w:t>
      </w:r>
      <w:r w:rsidR="00D7550F">
        <w:t>Сеть необходимо обучить классификации по пяти классам по 10-20 числовым признакам.</w:t>
      </w:r>
    </w:p>
    <w:p w:rsidR="000640C5" w:rsidRPr="006E1D0D" w:rsidRDefault="000640C5" w:rsidP="000640C5">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sidR="00036EB7">
        <w:rPr>
          <w:b/>
          <w:u w:val="single"/>
        </w:rPr>
        <w:t xml:space="preserve">гибридный </w:t>
      </w:r>
      <w:proofErr w:type="spellStart"/>
      <w:r w:rsidR="00036EB7">
        <w:rPr>
          <w:b/>
          <w:u w:val="single"/>
        </w:rPr>
        <w:t>нейронечёткий</w:t>
      </w:r>
      <w:proofErr w:type="spellEnd"/>
      <w:r w:rsidR="00036EB7">
        <w:rPr>
          <w:b/>
          <w:u w:val="single"/>
        </w:rPr>
        <w:t xml:space="preserve"> классификатор</w:t>
      </w:r>
      <w:r>
        <w:rPr>
          <w:b/>
          <w:u w:val="single"/>
        </w:rPr>
        <w:t>.</w:t>
      </w:r>
    </w:p>
    <w:p w:rsidR="000640C5" w:rsidRDefault="00820404" w:rsidP="000640C5">
      <w:pPr>
        <w:pStyle w:val="my"/>
        <w:ind w:left="720"/>
      </w:pPr>
      <w:r>
        <w:rPr>
          <w:b/>
          <w:bCs/>
          <w:u w:val="single"/>
        </w:rPr>
        <w:t>Порядок выполнения работы.</w:t>
      </w:r>
      <w:r>
        <w:t xml:space="preserve"> </w:t>
      </w:r>
      <w:r w:rsidR="000640C5">
        <w:t>Данная лабораторная работа выполняется в несколько этапов:</w:t>
      </w:r>
    </w:p>
    <w:p w:rsidR="000640C5" w:rsidRDefault="000640C5" w:rsidP="000E0509">
      <w:pPr>
        <w:numPr>
          <w:ilvl w:val="0"/>
          <w:numId w:val="23"/>
        </w:numPr>
        <w:spacing w:before="100" w:beforeAutospacing="1" w:after="100" w:afterAutospacing="1"/>
        <w:jc w:val="both"/>
      </w:pPr>
      <w:r>
        <w:t xml:space="preserve">Необходимо выбрать предметную область, отобрать не менее </w:t>
      </w:r>
      <w:r w:rsidR="00B12531">
        <w:t>1</w:t>
      </w:r>
      <w:r>
        <w:t>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0640C5" w:rsidRDefault="000640C5" w:rsidP="000E0509">
      <w:pPr>
        <w:numPr>
          <w:ilvl w:val="0"/>
          <w:numId w:val="23"/>
        </w:numPr>
        <w:spacing w:before="100" w:beforeAutospacing="1" w:after="100" w:afterAutospacing="1"/>
        <w:jc w:val="both"/>
      </w:pPr>
      <w:r>
        <w:t xml:space="preserve">Сгенерировать обучающую выборку размерностью от </w:t>
      </w:r>
      <w:r w:rsidR="00036EB7">
        <w:t>2</w:t>
      </w:r>
      <w:r>
        <w:t xml:space="preserve">0 до </w:t>
      </w:r>
      <w:r w:rsidR="00036EB7">
        <w:t>3</w:t>
      </w:r>
      <w:r>
        <w:t>0 примеров для каждого класса (1 занятие).</w:t>
      </w:r>
    </w:p>
    <w:p w:rsidR="000640C5" w:rsidRDefault="000640C5" w:rsidP="000E0509">
      <w:pPr>
        <w:numPr>
          <w:ilvl w:val="0"/>
          <w:numId w:val="23"/>
        </w:numPr>
        <w:spacing w:before="100" w:beforeAutospacing="1" w:after="100" w:afterAutospacing="1"/>
        <w:jc w:val="both"/>
      </w:pPr>
      <w:r>
        <w:t xml:space="preserve">Написать программу, имитирующую работу </w:t>
      </w:r>
      <w:r w:rsidR="0035715A">
        <w:t xml:space="preserve">гибридной </w:t>
      </w:r>
      <w:r>
        <w:t>нечётк</w:t>
      </w:r>
      <w:r w:rsidR="0035715A">
        <w:t>ой</w:t>
      </w:r>
      <w:r>
        <w:t xml:space="preserve"> </w:t>
      </w:r>
      <w:r w:rsidR="0035715A">
        <w:t>сети</w:t>
      </w:r>
      <w:r w:rsidR="00C54F19">
        <w:t>,</w:t>
      </w:r>
      <w:r>
        <w:t xml:space="preserve"> и провести обучение </w:t>
      </w:r>
      <w:r w:rsidR="00C54F19">
        <w:t xml:space="preserve">сети </w:t>
      </w:r>
      <w:r w:rsidR="00B12531">
        <w:t>по алгоритму наискорейшего спуска с использованием алгоритма обратного распространения</w:t>
      </w:r>
      <w:r w:rsidR="008F738C">
        <w:t xml:space="preserve"> ошибки</w:t>
      </w:r>
      <w:r>
        <w:t>.</w:t>
      </w:r>
    </w:p>
    <w:p w:rsidR="00B12531" w:rsidRDefault="00B12531" w:rsidP="00B12531">
      <w:pPr>
        <w:numPr>
          <w:ilvl w:val="0"/>
          <w:numId w:val="23"/>
        </w:numPr>
        <w:spacing w:before="100" w:beforeAutospacing="1" w:after="100" w:afterAutospacing="1"/>
        <w:jc w:val="both"/>
      </w:pPr>
      <w:r>
        <w:t>Продемонстрировать работу гибридной нечёткой сети преподавателю (2</w:t>
      </w:r>
      <w:r w:rsidR="008B6FFB">
        <w:t>-3</w:t>
      </w:r>
      <w:r>
        <w:t xml:space="preserve"> занятие).</w:t>
      </w:r>
    </w:p>
    <w:p w:rsidR="000640C5" w:rsidRDefault="000640C5" w:rsidP="000E0509">
      <w:pPr>
        <w:numPr>
          <w:ilvl w:val="0"/>
          <w:numId w:val="23"/>
        </w:numPr>
        <w:spacing w:before="100" w:beforeAutospacing="1" w:after="100" w:afterAutospacing="1"/>
        <w:jc w:val="both"/>
      </w:pPr>
      <w:r>
        <w:t xml:space="preserve">Исследовать </w:t>
      </w:r>
      <w:r w:rsidR="008B6FFB">
        <w:t>зависимость погрешности</w:t>
      </w:r>
      <w:r>
        <w:t xml:space="preserve"> обучения от значения коэффициента обучения.</w:t>
      </w:r>
    </w:p>
    <w:p w:rsidR="000640C5" w:rsidRDefault="000640C5" w:rsidP="000E0509">
      <w:pPr>
        <w:numPr>
          <w:ilvl w:val="0"/>
          <w:numId w:val="23"/>
        </w:numPr>
        <w:spacing w:before="100" w:beforeAutospacing="1" w:after="100" w:afterAutospacing="1"/>
        <w:jc w:val="both"/>
      </w:pPr>
      <w:r>
        <w:t xml:space="preserve">Исследовать зависимость погрешности классификации от </w:t>
      </w:r>
      <w:r w:rsidR="00B1264B">
        <w:t xml:space="preserve">типа функции </w:t>
      </w:r>
      <w:proofErr w:type="spellStart"/>
      <w:r w:rsidR="00B1264B">
        <w:t>фуззификации</w:t>
      </w:r>
      <w:proofErr w:type="spellEnd"/>
      <w:r>
        <w:t>.</w:t>
      </w:r>
    </w:p>
    <w:p w:rsidR="000640C5" w:rsidRDefault="000640C5" w:rsidP="000E0509">
      <w:pPr>
        <w:numPr>
          <w:ilvl w:val="0"/>
          <w:numId w:val="23"/>
        </w:numPr>
        <w:spacing w:before="100" w:beforeAutospacing="1" w:after="100" w:afterAutospacing="1"/>
        <w:jc w:val="both"/>
      </w:pPr>
      <w:r>
        <w:t>Исследовать зависимость погрешности классификации от объёма обучающей выборки.</w:t>
      </w:r>
    </w:p>
    <w:p w:rsidR="008B6FFB" w:rsidRDefault="008B6FFB" w:rsidP="008B6FFB">
      <w:pPr>
        <w:numPr>
          <w:ilvl w:val="0"/>
          <w:numId w:val="23"/>
        </w:numPr>
        <w:spacing w:before="100" w:beforeAutospacing="1" w:after="100" w:afterAutospacing="1"/>
        <w:jc w:val="both"/>
      </w:pPr>
      <w:r>
        <w:t>Исследовать зависимость погрешности классификации от числа итераций обучения.</w:t>
      </w:r>
    </w:p>
    <w:p w:rsidR="000640C5" w:rsidRDefault="000640C5" w:rsidP="000E0509">
      <w:pPr>
        <w:numPr>
          <w:ilvl w:val="0"/>
          <w:numId w:val="23"/>
        </w:numPr>
        <w:jc w:val="both"/>
      </w:pPr>
      <w:r>
        <w:t>Составить отчёт, который должен содержать постановку задачи, обучающие выборки, результаты исследований по пунктам 5</w:t>
      </w:r>
      <w:r w:rsidR="002A2277">
        <w:t>-9</w:t>
      </w:r>
      <w:r>
        <w:t xml:space="preserve"> (</w:t>
      </w:r>
      <w:r w:rsidR="002A2277">
        <w:t>4</w:t>
      </w:r>
      <w:r>
        <w:t xml:space="preserve"> занятие).</w:t>
      </w:r>
    </w:p>
    <w:p w:rsidR="00D053C6" w:rsidRDefault="00D053C6" w:rsidP="00D053C6">
      <w:pPr>
        <w:pStyle w:val="3"/>
        <w:spacing w:before="120" w:beforeAutospacing="0" w:after="120" w:afterAutospacing="0"/>
        <w:ind w:left="720"/>
        <w:jc w:val="both"/>
        <w:rPr>
          <w:sz w:val="24"/>
          <w:szCs w:val="24"/>
          <w:u w:val="single"/>
        </w:rPr>
      </w:pPr>
      <w:bookmarkStart w:id="36" w:name="_Toc367388870"/>
      <w:r>
        <w:rPr>
          <w:sz w:val="24"/>
          <w:szCs w:val="24"/>
          <w:u w:val="single"/>
        </w:rPr>
        <w:t>Примерные п</w:t>
      </w:r>
      <w:r w:rsidRPr="004142EB">
        <w:rPr>
          <w:sz w:val="24"/>
          <w:szCs w:val="24"/>
          <w:u w:val="single"/>
        </w:rPr>
        <w:t>редметные области</w:t>
      </w:r>
      <w:r>
        <w:rPr>
          <w:sz w:val="24"/>
          <w:szCs w:val="24"/>
          <w:u w:val="single"/>
        </w:rPr>
        <w:t xml:space="preserve"> для самостоятельного выбора</w:t>
      </w:r>
      <w:r w:rsidRPr="004142EB">
        <w:rPr>
          <w:sz w:val="24"/>
          <w:szCs w:val="24"/>
          <w:u w:val="single"/>
        </w:rPr>
        <w:t>:</w:t>
      </w:r>
      <w:bookmarkEnd w:id="36"/>
    </w:p>
    <w:p w:rsidR="00EE469F" w:rsidRDefault="00EE469F" w:rsidP="000E0509">
      <w:pPr>
        <w:numPr>
          <w:ilvl w:val="0"/>
          <w:numId w:val="33"/>
        </w:numPr>
        <w:jc w:val="both"/>
      </w:pPr>
      <w:r>
        <w:t>Классификация типов</w:t>
      </w:r>
      <w:r w:rsidRPr="002C19D4">
        <w:t xml:space="preserve"> самолётов</w:t>
      </w:r>
      <w:r>
        <w:t>.</w:t>
      </w:r>
    </w:p>
    <w:p w:rsidR="00EE469F" w:rsidRDefault="00EE469F" w:rsidP="000E0509">
      <w:pPr>
        <w:numPr>
          <w:ilvl w:val="0"/>
          <w:numId w:val="33"/>
        </w:numPr>
        <w:jc w:val="both"/>
      </w:pPr>
      <w:r>
        <w:t>Классификация типов автомобилей.</w:t>
      </w:r>
    </w:p>
    <w:p w:rsidR="00EE469F" w:rsidRPr="002C19D4" w:rsidRDefault="00EE469F" w:rsidP="000E0509">
      <w:pPr>
        <w:numPr>
          <w:ilvl w:val="0"/>
          <w:numId w:val="33"/>
        </w:numPr>
        <w:jc w:val="both"/>
      </w:pPr>
      <w:r>
        <w:t>Классификация типов компьютеров.</w:t>
      </w:r>
    </w:p>
    <w:p w:rsidR="00EE469F" w:rsidRDefault="00EE469F" w:rsidP="000E0509">
      <w:pPr>
        <w:numPr>
          <w:ilvl w:val="0"/>
          <w:numId w:val="33"/>
        </w:numPr>
        <w:jc w:val="both"/>
      </w:pPr>
      <w:r>
        <w:t>Классификация заболеваний человека.</w:t>
      </w:r>
    </w:p>
    <w:p w:rsidR="00EE469F" w:rsidRPr="002C19D4" w:rsidRDefault="00EE469F" w:rsidP="000E0509">
      <w:pPr>
        <w:numPr>
          <w:ilvl w:val="0"/>
          <w:numId w:val="33"/>
        </w:numPr>
        <w:jc w:val="both"/>
      </w:pPr>
      <w:r>
        <w:t>Классификация растений.</w:t>
      </w:r>
    </w:p>
    <w:p w:rsidR="00047E7A" w:rsidRPr="00DA684B" w:rsidRDefault="00D722EB" w:rsidP="00047E7A">
      <w:pPr>
        <w:pStyle w:val="2"/>
        <w:spacing w:before="0" w:beforeAutospacing="0" w:after="0" w:afterAutospacing="0"/>
        <w:jc w:val="center"/>
        <w:rPr>
          <w:sz w:val="28"/>
          <w:szCs w:val="28"/>
        </w:rPr>
      </w:pPr>
      <w:r>
        <w:br w:type="page"/>
      </w:r>
      <w:bookmarkStart w:id="37" w:name="_Toc367388871"/>
      <w:r w:rsidR="00047E7A" w:rsidRPr="00B238E4">
        <w:rPr>
          <w:sz w:val="28"/>
          <w:szCs w:val="28"/>
        </w:rPr>
        <w:lastRenderedPageBreak/>
        <w:t>Задания для лабораторн</w:t>
      </w:r>
      <w:r w:rsidR="00047E7A">
        <w:rPr>
          <w:sz w:val="28"/>
          <w:szCs w:val="28"/>
        </w:rPr>
        <w:t>ой ра</w:t>
      </w:r>
      <w:r w:rsidR="00047E7A" w:rsidRPr="00B238E4">
        <w:rPr>
          <w:sz w:val="28"/>
          <w:szCs w:val="28"/>
        </w:rPr>
        <w:t>бот</w:t>
      </w:r>
      <w:r w:rsidR="00047E7A">
        <w:rPr>
          <w:sz w:val="28"/>
          <w:szCs w:val="28"/>
        </w:rPr>
        <w:t xml:space="preserve">ы </w:t>
      </w:r>
      <w:r w:rsidR="00047E7A" w:rsidRPr="00DA684B">
        <w:rPr>
          <w:sz w:val="28"/>
          <w:szCs w:val="28"/>
        </w:rPr>
        <w:t>№</w:t>
      </w:r>
      <w:r w:rsidR="00047E7A">
        <w:rPr>
          <w:sz w:val="28"/>
          <w:szCs w:val="28"/>
        </w:rPr>
        <w:t>2</w:t>
      </w:r>
      <w:bookmarkEnd w:id="37"/>
    </w:p>
    <w:p w:rsidR="008701CE" w:rsidRPr="00AA3CEC" w:rsidRDefault="008701CE" w:rsidP="008701CE">
      <w:pPr>
        <w:pStyle w:val="3"/>
        <w:jc w:val="center"/>
      </w:pPr>
      <w:bookmarkStart w:id="38" w:name="_Toc367388872"/>
      <w:r>
        <w:t>Задание №1</w:t>
      </w:r>
      <w:r w:rsidR="00F15167">
        <w:t xml:space="preserve"> - </w:t>
      </w:r>
      <w:r w:rsidR="000C33BD">
        <w:t>максимальная оценка</w:t>
      </w:r>
      <w:r w:rsidR="00F15167">
        <w:t xml:space="preserve"> 2</w:t>
      </w:r>
      <w:r w:rsidR="00047E7A">
        <w:t>5</w:t>
      </w:r>
      <w:r w:rsidR="00F15167">
        <w:t xml:space="preserve"> баллов</w:t>
      </w:r>
      <w:bookmarkEnd w:id="38"/>
    </w:p>
    <w:p w:rsidR="008701CE" w:rsidRDefault="008701CE" w:rsidP="008701CE">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w:t>
      </w:r>
      <w:r w:rsidR="00AF6CF3">
        <w:t>прогнозированию на основе стохастически</w:t>
      </w:r>
      <w:r w:rsidR="000D5F9C">
        <w:t>х рядов и рядов реальных данных на 1-</w:t>
      </w:r>
      <w:r w:rsidR="00C4756E">
        <w:t>3</w:t>
      </w:r>
      <w:r w:rsidR="000D5F9C">
        <w:t xml:space="preserve"> шаг</w:t>
      </w:r>
      <w:r w:rsidR="00C4756E">
        <w:t>а</w:t>
      </w:r>
      <w:r w:rsidR="000D5F9C">
        <w:t>.</w:t>
      </w:r>
    </w:p>
    <w:p w:rsidR="00C36076" w:rsidRPr="006E1D0D" w:rsidRDefault="00C36076" w:rsidP="00C36076">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00F15167">
        <w:rPr>
          <w:b/>
          <w:u w:val="single"/>
        </w:rPr>
        <w:t xml:space="preserve"> </w:t>
      </w:r>
      <w:r>
        <w:rPr>
          <w:b/>
          <w:u w:val="single"/>
        </w:rPr>
        <w:t>многослойный персептрон</w:t>
      </w:r>
      <w:r w:rsidRPr="009208FF">
        <w:rPr>
          <w:b/>
          <w:u w:val="single"/>
        </w:rPr>
        <w:t>.</w:t>
      </w:r>
    </w:p>
    <w:p w:rsidR="00C36076" w:rsidRDefault="00C36076" w:rsidP="00C36076">
      <w:pPr>
        <w:pStyle w:val="my"/>
        <w:ind w:left="720"/>
      </w:pPr>
      <w:r>
        <w:rPr>
          <w:b/>
          <w:bCs/>
          <w:u w:val="single"/>
        </w:rPr>
        <w:t>Задание.</w:t>
      </w:r>
      <w:r>
        <w:t xml:space="preserve"> Данная лабораторная работа выполняется в несколько этапов:</w:t>
      </w:r>
    </w:p>
    <w:p w:rsidR="00C36076" w:rsidRDefault="00C36076" w:rsidP="000E0509">
      <w:pPr>
        <w:numPr>
          <w:ilvl w:val="0"/>
          <w:numId w:val="13"/>
        </w:numPr>
        <w:spacing w:before="100" w:beforeAutospacing="1" w:after="100" w:afterAutospacing="1"/>
        <w:jc w:val="both"/>
      </w:pPr>
      <w:r>
        <w:t xml:space="preserve">Необходимо выбрать </w:t>
      </w:r>
      <w:r w:rsidR="00706D1F">
        <w:t>вид стохастического ряда (по одному из законов распределения случайной величины) и тип реальных данных</w:t>
      </w:r>
      <w:r>
        <w:t xml:space="preserve">. </w:t>
      </w:r>
      <w:r w:rsidR="0010231C">
        <w:t>Примеры реальных данных приведены ниже</w:t>
      </w:r>
      <w:r>
        <w:t>.</w:t>
      </w:r>
    </w:p>
    <w:p w:rsidR="00C36076" w:rsidRDefault="00C36076" w:rsidP="000E0509">
      <w:pPr>
        <w:numPr>
          <w:ilvl w:val="0"/>
          <w:numId w:val="13"/>
        </w:numPr>
        <w:spacing w:before="100" w:beforeAutospacing="1" w:after="100" w:afterAutospacing="1"/>
        <w:jc w:val="both"/>
      </w:pPr>
      <w:r>
        <w:t xml:space="preserve">Сгенерировать </w:t>
      </w:r>
      <w:r w:rsidR="00CF3C78">
        <w:t>стохастический временной ряд</w:t>
      </w:r>
      <w:r>
        <w:t xml:space="preserve"> размерностью от </w:t>
      </w:r>
      <w:r w:rsidR="008B4F8C">
        <w:t>100</w:t>
      </w:r>
      <w:r>
        <w:t xml:space="preserve"> до </w:t>
      </w:r>
      <w:r w:rsidR="00295FF0">
        <w:t>300</w:t>
      </w:r>
      <w:r>
        <w:t xml:space="preserve"> </w:t>
      </w:r>
      <w:r w:rsidR="008B4F8C">
        <w:t>отсчётов</w:t>
      </w:r>
      <w:r w:rsidR="00983B72">
        <w:t>, найти реальные данные той же размерности</w:t>
      </w:r>
      <w:r w:rsidR="008B4F8C">
        <w:t xml:space="preserve"> </w:t>
      </w:r>
      <w:r w:rsidR="00983B72">
        <w:t>(1 занятие).</w:t>
      </w:r>
    </w:p>
    <w:p w:rsidR="00C36076" w:rsidRDefault="00C36076" w:rsidP="000E0509">
      <w:pPr>
        <w:numPr>
          <w:ilvl w:val="0"/>
          <w:numId w:val="13"/>
        </w:numPr>
        <w:spacing w:before="100" w:beforeAutospacing="1" w:after="100" w:afterAutospacing="1"/>
        <w:jc w:val="both"/>
      </w:pPr>
      <w:r>
        <w:t>Написать программу, имитирующую работу многослойного персептрона и провести обучение сети п</w:t>
      </w:r>
      <w:r w:rsidR="00D02DDA">
        <w:t xml:space="preserve">о алгоритму </w:t>
      </w:r>
      <w:r w:rsidR="005225A0">
        <w:t xml:space="preserve">наискорейшего спуска или по алгоритму наискорейшего спуска </w:t>
      </w:r>
      <w:r w:rsidR="00D02DDA">
        <w:t>с учётом моментов</w:t>
      </w:r>
      <w:r w:rsidR="005624E5">
        <w:t xml:space="preserve"> с использованием метода обратного распространения ошибки</w:t>
      </w:r>
      <w:r>
        <w:t xml:space="preserve">. Выбрать начальное значение числа скрытых слоёв, равным единице, число нейронов в скрытом слое – равным </w:t>
      </w:r>
      <w:proofErr w:type="spellStart"/>
      <w:r>
        <w:t>полусумме</w:t>
      </w:r>
      <w:proofErr w:type="spellEnd"/>
      <w:r>
        <w:t xml:space="preserve"> входов и выходов сети.</w:t>
      </w:r>
    </w:p>
    <w:p w:rsidR="00AA3CEC" w:rsidRDefault="00AA3CEC" w:rsidP="00AA3CEC">
      <w:pPr>
        <w:numPr>
          <w:ilvl w:val="0"/>
          <w:numId w:val="13"/>
        </w:numPr>
        <w:spacing w:before="100" w:beforeAutospacing="1" w:after="100" w:afterAutospacing="1"/>
        <w:jc w:val="both"/>
      </w:pPr>
      <w:r>
        <w:t>Продемонстрировать работу многослойного персептрона преподавателю (2</w:t>
      </w:r>
      <w:r w:rsidR="00047E7A">
        <w:t>-3</w:t>
      </w:r>
      <w:r>
        <w:t xml:space="preserve"> занятие).</w:t>
      </w:r>
    </w:p>
    <w:p w:rsidR="00C36076" w:rsidRDefault="00C36076" w:rsidP="000E0509">
      <w:pPr>
        <w:numPr>
          <w:ilvl w:val="0"/>
          <w:numId w:val="13"/>
        </w:numPr>
        <w:spacing w:before="100" w:beforeAutospacing="1" w:after="100" w:afterAutospacing="1"/>
        <w:jc w:val="both"/>
      </w:pPr>
      <w:r>
        <w:t xml:space="preserve">Исследовать </w:t>
      </w:r>
      <w:r w:rsidR="00047E7A">
        <w:t>зависимость погрешности</w:t>
      </w:r>
      <w:r w:rsidR="00CE79EF">
        <w:t xml:space="preserve"> </w:t>
      </w:r>
      <w:r>
        <w:t>обучения от значения коэффициента обучения.</w:t>
      </w:r>
    </w:p>
    <w:p w:rsidR="00C36076" w:rsidRDefault="00C36076" w:rsidP="000E0509">
      <w:pPr>
        <w:numPr>
          <w:ilvl w:val="0"/>
          <w:numId w:val="13"/>
        </w:numPr>
        <w:spacing w:before="100" w:beforeAutospacing="1" w:after="100" w:afterAutospacing="1"/>
        <w:jc w:val="both"/>
      </w:pPr>
      <w:r>
        <w:t xml:space="preserve">Исследовать зависимость погрешности </w:t>
      </w:r>
      <w:r w:rsidR="00322683">
        <w:t>прогнозирования</w:t>
      </w:r>
      <w:r>
        <w:t xml:space="preserve"> от </w:t>
      </w:r>
      <w:r w:rsidR="00D17289">
        <w:t xml:space="preserve">способа разделения обучающей выборки на </w:t>
      </w:r>
      <w:r w:rsidR="0006236F">
        <w:t>две</w:t>
      </w:r>
      <w:r w:rsidR="00D17289">
        <w:t xml:space="preserve"> части: </w:t>
      </w:r>
      <w:r w:rsidR="00226800">
        <w:t>обучающую</w:t>
      </w:r>
      <w:r w:rsidR="0006236F">
        <w:t xml:space="preserve"> и</w:t>
      </w:r>
      <w:r w:rsidR="00226800">
        <w:t xml:space="preserve"> тестирующую</w:t>
      </w:r>
      <w:r w:rsidR="00CE79EF">
        <w:t>.</w:t>
      </w:r>
    </w:p>
    <w:p w:rsidR="00C36076" w:rsidRDefault="00C36076" w:rsidP="000E0509">
      <w:pPr>
        <w:numPr>
          <w:ilvl w:val="0"/>
          <w:numId w:val="13"/>
        </w:numPr>
        <w:spacing w:before="100" w:beforeAutospacing="1" w:after="100" w:afterAutospacing="1"/>
        <w:jc w:val="both"/>
      </w:pPr>
      <w:r>
        <w:t xml:space="preserve">Исследовать зависимость погрешности </w:t>
      </w:r>
      <w:r w:rsidR="009F2FBF">
        <w:t>прогнозирования</w:t>
      </w:r>
      <w:r>
        <w:t xml:space="preserve"> от структуры сети (числа нейронов скрыто</w:t>
      </w:r>
      <w:r w:rsidR="00615292">
        <w:t>го слоя, типа функции активации</w:t>
      </w:r>
      <w:r w:rsidR="00F50420">
        <w:t>)</w:t>
      </w:r>
      <w:r>
        <w:t>.</w:t>
      </w:r>
    </w:p>
    <w:p w:rsidR="00F50420" w:rsidRDefault="00F50420" w:rsidP="000E0509">
      <w:pPr>
        <w:numPr>
          <w:ilvl w:val="0"/>
          <w:numId w:val="13"/>
        </w:numPr>
        <w:spacing w:before="100" w:beforeAutospacing="1" w:after="100" w:afterAutospacing="1"/>
        <w:jc w:val="both"/>
      </w:pPr>
      <w:r>
        <w:t>Исследовать зависимость погрешности прогнозирования от размера скользящего окна.</w:t>
      </w:r>
    </w:p>
    <w:p w:rsidR="00C36076" w:rsidRDefault="00C36076" w:rsidP="000E0509">
      <w:pPr>
        <w:numPr>
          <w:ilvl w:val="0"/>
          <w:numId w:val="13"/>
        </w:numPr>
        <w:jc w:val="both"/>
      </w:pPr>
      <w:r>
        <w:t xml:space="preserve">Составить отчёт, который должен содержать постановку задачи, обучающие выборки, результаты исследований по пунктам </w:t>
      </w:r>
      <w:r w:rsidR="00884F72">
        <w:t>5</w:t>
      </w:r>
      <w:r w:rsidR="00F50420">
        <w:t>-</w:t>
      </w:r>
      <w:r w:rsidR="00615292">
        <w:t xml:space="preserve"> </w:t>
      </w:r>
      <w:r w:rsidR="00F50420">
        <w:t>8</w:t>
      </w:r>
      <w:r>
        <w:t xml:space="preserve"> (</w:t>
      </w:r>
      <w:r w:rsidR="00F50420">
        <w:t>4</w:t>
      </w:r>
      <w:r>
        <w:t xml:space="preserve"> занятие).</w:t>
      </w:r>
    </w:p>
    <w:p w:rsidR="00C36076" w:rsidRDefault="00C36076" w:rsidP="00C36076">
      <w:pPr>
        <w:pStyle w:val="3"/>
        <w:spacing w:before="120" w:beforeAutospacing="0" w:after="120" w:afterAutospacing="0"/>
        <w:ind w:left="720"/>
        <w:jc w:val="both"/>
        <w:rPr>
          <w:sz w:val="24"/>
          <w:szCs w:val="24"/>
          <w:u w:val="single"/>
        </w:rPr>
      </w:pPr>
      <w:bookmarkStart w:id="39" w:name="_Toc367388873"/>
      <w:r>
        <w:rPr>
          <w:sz w:val="24"/>
          <w:szCs w:val="24"/>
          <w:u w:val="single"/>
        </w:rPr>
        <w:t>Примеры реальных данных</w:t>
      </w:r>
      <w:r w:rsidRPr="004142EB">
        <w:rPr>
          <w:sz w:val="24"/>
          <w:szCs w:val="24"/>
          <w:u w:val="single"/>
        </w:rPr>
        <w:t>:</w:t>
      </w:r>
      <w:bookmarkEnd w:id="39"/>
    </w:p>
    <w:p w:rsidR="00C36076" w:rsidRDefault="00C36076" w:rsidP="000E0509">
      <w:pPr>
        <w:numPr>
          <w:ilvl w:val="0"/>
          <w:numId w:val="12"/>
        </w:numPr>
        <w:jc w:val="both"/>
      </w:pPr>
      <w:r>
        <w:t>Отказы аппаратуры.</w:t>
      </w:r>
    </w:p>
    <w:p w:rsidR="00C36076" w:rsidRDefault="00C36076" w:rsidP="000E0509">
      <w:pPr>
        <w:numPr>
          <w:ilvl w:val="0"/>
          <w:numId w:val="12"/>
        </w:numPr>
        <w:jc w:val="both"/>
      </w:pPr>
      <w:r>
        <w:t>Метеонаблюдения.</w:t>
      </w:r>
    </w:p>
    <w:p w:rsidR="00C36076" w:rsidRDefault="00C36076" w:rsidP="000E0509">
      <w:pPr>
        <w:numPr>
          <w:ilvl w:val="0"/>
          <w:numId w:val="12"/>
        </w:numPr>
        <w:jc w:val="both"/>
      </w:pPr>
      <w:r>
        <w:t>Курсы валют.</w:t>
      </w:r>
    </w:p>
    <w:p w:rsidR="00896D64" w:rsidRDefault="00896D64" w:rsidP="000E0509">
      <w:pPr>
        <w:numPr>
          <w:ilvl w:val="0"/>
          <w:numId w:val="12"/>
        </w:numPr>
        <w:jc w:val="both"/>
      </w:pPr>
      <w:r>
        <w:t>Курсы акций компаний.</w:t>
      </w:r>
    </w:p>
    <w:p w:rsidR="00D71A6F" w:rsidRDefault="00D71A6F" w:rsidP="000E0509">
      <w:pPr>
        <w:numPr>
          <w:ilvl w:val="0"/>
          <w:numId w:val="12"/>
        </w:numPr>
        <w:jc w:val="both"/>
      </w:pPr>
      <w:r>
        <w:t>Экономические показатели деятельности предприятий (объём продаж, объём производства, объём перевозок и т.д.)</w:t>
      </w:r>
    </w:p>
    <w:p w:rsidR="00E038B6" w:rsidRPr="00D249DC" w:rsidRDefault="0097664C" w:rsidP="00E038B6">
      <w:pPr>
        <w:pStyle w:val="3"/>
        <w:jc w:val="center"/>
      </w:pPr>
      <w:r>
        <w:br w:type="page"/>
      </w:r>
      <w:bookmarkStart w:id="40" w:name="_Toc367388874"/>
      <w:r w:rsidR="00E038B6">
        <w:lastRenderedPageBreak/>
        <w:t>Задание №</w:t>
      </w:r>
      <w:r w:rsidR="0051648F">
        <w:t>2</w:t>
      </w:r>
      <w:r w:rsidR="00F15167">
        <w:t xml:space="preserve"> - </w:t>
      </w:r>
      <w:r w:rsidR="000C33BD">
        <w:t>максимальная оценка</w:t>
      </w:r>
      <w:r w:rsidR="00F15167">
        <w:t xml:space="preserve"> 2</w:t>
      </w:r>
      <w:r w:rsidR="000C37B4">
        <w:t>5</w:t>
      </w:r>
      <w:r w:rsidR="00F15167">
        <w:t xml:space="preserve"> баллов</w:t>
      </w:r>
      <w:bookmarkEnd w:id="40"/>
    </w:p>
    <w:p w:rsidR="00E038B6" w:rsidRDefault="00E038B6" w:rsidP="00E038B6">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w:t>
      </w:r>
      <w:r w:rsidR="00C4756E">
        <w:t>1-3 шага</w:t>
      </w:r>
      <w:r>
        <w:t>.</w:t>
      </w:r>
    </w:p>
    <w:p w:rsidR="00E038B6" w:rsidRPr="006E1D0D" w:rsidRDefault="00E038B6" w:rsidP="00E038B6">
      <w:pPr>
        <w:pStyle w:val="my"/>
        <w:spacing w:before="12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 xml:space="preserve">модель: </w:t>
      </w:r>
      <w:proofErr w:type="spellStart"/>
      <w:r>
        <w:rPr>
          <w:b/>
          <w:u w:val="single"/>
        </w:rPr>
        <w:t>реккурентная</w:t>
      </w:r>
      <w:proofErr w:type="spellEnd"/>
      <w:r>
        <w:rPr>
          <w:b/>
          <w:u w:val="single"/>
        </w:rPr>
        <w:t xml:space="preserve"> сеть </w:t>
      </w:r>
      <w:proofErr w:type="spellStart"/>
      <w:r>
        <w:rPr>
          <w:b/>
          <w:u w:val="single"/>
        </w:rPr>
        <w:t>Эльмана</w:t>
      </w:r>
      <w:proofErr w:type="spellEnd"/>
      <w:r w:rsidRPr="009208FF">
        <w:rPr>
          <w:b/>
          <w:u w:val="single"/>
        </w:rPr>
        <w:t>.</w:t>
      </w:r>
    </w:p>
    <w:p w:rsidR="00E038B6" w:rsidRDefault="00E038B6" w:rsidP="00E038B6">
      <w:pPr>
        <w:pStyle w:val="my"/>
        <w:ind w:left="720"/>
      </w:pPr>
      <w:r>
        <w:rPr>
          <w:b/>
          <w:bCs/>
          <w:u w:val="single"/>
        </w:rPr>
        <w:t>Задание.</w:t>
      </w:r>
      <w:r>
        <w:t xml:space="preserve"> Данная лабораторная работа выполняется в несколько этапов:</w:t>
      </w:r>
    </w:p>
    <w:p w:rsidR="00E038B6" w:rsidRDefault="00E038B6" w:rsidP="003D5353">
      <w:pPr>
        <w:numPr>
          <w:ilvl w:val="0"/>
          <w:numId w:val="35"/>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E038B6" w:rsidRDefault="00E038B6" w:rsidP="003D5353">
      <w:pPr>
        <w:numPr>
          <w:ilvl w:val="0"/>
          <w:numId w:val="35"/>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A5698C" w:rsidRDefault="00A5698C" w:rsidP="003D5353">
      <w:pPr>
        <w:numPr>
          <w:ilvl w:val="0"/>
          <w:numId w:val="35"/>
        </w:numPr>
        <w:spacing w:before="100" w:beforeAutospacing="1" w:after="100" w:afterAutospacing="1"/>
        <w:jc w:val="both"/>
      </w:pPr>
      <w:r>
        <w:t xml:space="preserve">Написать программу, имитирующую работу </w:t>
      </w:r>
      <w:r w:rsidR="0056091D">
        <w:t xml:space="preserve">сети </w:t>
      </w:r>
      <w:proofErr w:type="spellStart"/>
      <w:r w:rsidR="0056091D">
        <w:t>Эльмана</w:t>
      </w:r>
      <w:proofErr w:type="spellEnd"/>
      <w:r w:rsidR="0056091D">
        <w:t xml:space="preserve"> </w:t>
      </w:r>
      <w:r>
        <w:t>и провести обучение сети по алгоритму наискорейшего спуска или по алгоритму наискорейшего спуска с учётом моментов</w:t>
      </w:r>
      <w:r w:rsidR="00D249DC">
        <w:t xml:space="preserve"> с использованием метода обратного распространения ошибки</w:t>
      </w:r>
      <w:r>
        <w:t xml:space="preserve">. Выбрать начальное значение числа скрытых слоёв, равным единице, число нейронов в скрытом слое – равным </w:t>
      </w:r>
      <w:proofErr w:type="spellStart"/>
      <w:r w:rsidR="003D5353">
        <w:t>полусумме</w:t>
      </w:r>
      <w:proofErr w:type="spellEnd"/>
      <w:r w:rsidR="003D5353">
        <w:t xml:space="preserve"> входов и выходов сети.</w:t>
      </w:r>
    </w:p>
    <w:p w:rsidR="003D5353" w:rsidRDefault="003D5353" w:rsidP="003D5353">
      <w:pPr>
        <w:numPr>
          <w:ilvl w:val="0"/>
          <w:numId w:val="35"/>
        </w:numPr>
        <w:spacing w:before="100" w:beforeAutospacing="1" w:after="100" w:afterAutospacing="1"/>
        <w:jc w:val="both"/>
      </w:pPr>
      <w:r>
        <w:t xml:space="preserve">Продемонстрировать работу </w:t>
      </w:r>
      <w:r w:rsidR="0056091D">
        <w:t xml:space="preserve">сети </w:t>
      </w:r>
      <w:proofErr w:type="spellStart"/>
      <w:r w:rsidR="0056091D">
        <w:t>Эльмана</w:t>
      </w:r>
      <w:proofErr w:type="spellEnd"/>
      <w:r>
        <w:t xml:space="preserve"> преподавателю (2 занятие).</w:t>
      </w:r>
    </w:p>
    <w:p w:rsidR="000C37B4" w:rsidRDefault="000C37B4" w:rsidP="000C37B4">
      <w:pPr>
        <w:numPr>
          <w:ilvl w:val="0"/>
          <w:numId w:val="35"/>
        </w:numPr>
        <w:spacing w:before="100" w:beforeAutospacing="1" w:after="100" w:afterAutospacing="1"/>
        <w:jc w:val="both"/>
      </w:pPr>
      <w:r>
        <w:t>Исследовать зависимость погрешности обучения от значения коэффициента обучения.</w:t>
      </w:r>
    </w:p>
    <w:p w:rsidR="000C37B4" w:rsidRDefault="000C37B4" w:rsidP="000C37B4">
      <w:pPr>
        <w:numPr>
          <w:ilvl w:val="0"/>
          <w:numId w:val="35"/>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0C37B4" w:rsidRDefault="000C37B4" w:rsidP="000C37B4">
      <w:pPr>
        <w:numPr>
          <w:ilvl w:val="0"/>
          <w:numId w:val="35"/>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 типа функции активации).</w:t>
      </w:r>
    </w:p>
    <w:p w:rsidR="000C37B4" w:rsidRDefault="000C37B4" w:rsidP="000C37B4">
      <w:pPr>
        <w:numPr>
          <w:ilvl w:val="0"/>
          <w:numId w:val="35"/>
        </w:numPr>
        <w:spacing w:before="100" w:beforeAutospacing="1" w:after="100" w:afterAutospacing="1"/>
        <w:jc w:val="both"/>
      </w:pPr>
      <w:r>
        <w:t>Исследовать зависимость погрешности прогнозирования от размера скользящего окна.</w:t>
      </w:r>
    </w:p>
    <w:p w:rsidR="00A5698C" w:rsidRDefault="00A5698C" w:rsidP="003D5353">
      <w:pPr>
        <w:numPr>
          <w:ilvl w:val="0"/>
          <w:numId w:val="35"/>
        </w:numPr>
        <w:jc w:val="both"/>
      </w:pPr>
      <w:r>
        <w:t>Составить отчёт, который должен содержать постановку задачи, обучающие выборки, результаты исследований по пунктам 5</w:t>
      </w:r>
      <w:r w:rsidR="000C37B4">
        <w:t>-8</w:t>
      </w:r>
      <w:r w:rsidR="003D5353">
        <w:t xml:space="preserve"> </w:t>
      </w:r>
      <w:r>
        <w:t>(4 занятие).</w:t>
      </w:r>
    </w:p>
    <w:p w:rsidR="00E038B6" w:rsidRDefault="00E038B6" w:rsidP="00E038B6">
      <w:pPr>
        <w:pStyle w:val="3"/>
        <w:spacing w:before="120" w:beforeAutospacing="0" w:after="120" w:afterAutospacing="0"/>
        <w:ind w:left="720"/>
        <w:jc w:val="both"/>
        <w:rPr>
          <w:sz w:val="24"/>
          <w:szCs w:val="24"/>
          <w:u w:val="single"/>
        </w:rPr>
      </w:pPr>
      <w:bookmarkStart w:id="41" w:name="_Toc367388875"/>
      <w:r>
        <w:rPr>
          <w:sz w:val="24"/>
          <w:szCs w:val="24"/>
          <w:u w:val="single"/>
        </w:rPr>
        <w:t>Примеры реальных данных</w:t>
      </w:r>
      <w:r w:rsidRPr="004142EB">
        <w:rPr>
          <w:sz w:val="24"/>
          <w:szCs w:val="24"/>
          <w:u w:val="single"/>
        </w:rPr>
        <w:t>:</w:t>
      </w:r>
      <w:bookmarkEnd w:id="41"/>
    </w:p>
    <w:p w:rsidR="00E038B6" w:rsidRDefault="00E038B6" w:rsidP="000E0509">
      <w:pPr>
        <w:numPr>
          <w:ilvl w:val="0"/>
          <w:numId w:val="15"/>
        </w:numPr>
        <w:jc w:val="both"/>
      </w:pPr>
      <w:r>
        <w:t>Отказы аппаратуры.</w:t>
      </w:r>
    </w:p>
    <w:p w:rsidR="00E038B6" w:rsidRDefault="00E038B6" w:rsidP="000E0509">
      <w:pPr>
        <w:numPr>
          <w:ilvl w:val="0"/>
          <w:numId w:val="15"/>
        </w:numPr>
        <w:jc w:val="both"/>
      </w:pPr>
      <w:r>
        <w:t>Метеонаблюдения.</w:t>
      </w:r>
    </w:p>
    <w:p w:rsidR="00E038B6" w:rsidRDefault="00E038B6" w:rsidP="000E0509">
      <w:pPr>
        <w:numPr>
          <w:ilvl w:val="0"/>
          <w:numId w:val="15"/>
        </w:numPr>
        <w:jc w:val="both"/>
      </w:pPr>
      <w:r>
        <w:t>Курсы валют.</w:t>
      </w:r>
    </w:p>
    <w:p w:rsidR="00E162F8" w:rsidRDefault="00E162F8" w:rsidP="00E162F8">
      <w:pPr>
        <w:numPr>
          <w:ilvl w:val="0"/>
          <w:numId w:val="15"/>
        </w:numPr>
        <w:jc w:val="both"/>
      </w:pPr>
      <w:r>
        <w:t>Курсы акций компаний.</w:t>
      </w:r>
    </w:p>
    <w:p w:rsidR="00512BE1" w:rsidRDefault="00512BE1" w:rsidP="000E0509">
      <w:pPr>
        <w:numPr>
          <w:ilvl w:val="0"/>
          <w:numId w:val="15"/>
        </w:numPr>
        <w:jc w:val="both"/>
      </w:pPr>
      <w:r>
        <w:t>Экономические показатели деятельности предприятий (объём продаж, объём производства, объём перевозок и т.д.)</w:t>
      </w:r>
    </w:p>
    <w:p w:rsidR="00EF6A0E" w:rsidRPr="00D249DC" w:rsidRDefault="0097664C" w:rsidP="00EF6A0E">
      <w:pPr>
        <w:pStyle w:val="3"/>
        <w:jc w:val="center"/>
      </w:pPr>
      <w:r>
        <w:br w:type="page"/>
      </w:r>
      <w:bookmarkStart w:id="42" w:name="_Toc367388876"/>
      <w:r w:rsidR="00EF6A0E">
        <w:lastRenderedPageBreak/>
        <w:t>Задание №</w:t>
      </w:r>
      <w:r w:rsidR="0051648F">
        <w:t>3</w:t>
      </w:r>
      <w:r w:rsidR="00F15167">
        <w:t xml:space="preserve"> - </w:t>
      </w:r>
      <w:r w:rsidR="000C33BD">
        <w:t>максимальная оценка</w:t>
      </w:r>
      <w:r w:rsidR="00F15167">
        <w:t xml:space="preserve"> </w:t>
      </w:r>
      <w:r w:rsidR="0051648F">
        <w:t>30</w:t>
      </w:r>
      <w:r w:rsidR="00F15167">
        <w:t xml:space="preserve"> баллов</w:t>
      </w:r>
      <w:bookmarkEnd w:id="42"/>
    </w:p>
    <w:p w:rsidR="00EF6A0E" w:rsidRDefault="00EF6A0E" w:rsidP="00EF6A0E">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3 шага.</w:t>
      </w:r>
    </w:p>
    <w:p w:rsidR="00EF6A0E" w:rsidRPr="006E1D0D" w:rsidRDefault="00EF6A0E" w:rsidP="00EF6A0E">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нечёткий многослойный персептрон.</w:t>
      </w:r>
    </w:p>
    <w:p w:rsidR="00EF6A0E" w:rsidRDefault="00EF6A0E" w:rsidP="00EF6A0E">
      <w:pPr>
        <w:pStyle w:val="my"/>
        <w:ind w:left="720"/>
      </w:pPr>
      <w:r>
        <w:rPr>
          <w:b/>
          <w:bCs/>
          <w:u w:val="single"/>
        </w:rPr>
        <w:t>Задание.</w:t>
      </w:r>
      <w:r>
        <w:t xml:space="preserve"> Данная лабораторная работа выполняется в несколько этапов:</w:t>
      </w:r>
    </w:p>
    <w:p w:rsidR="00EF6A0E" w:rsidRDefault="00EF6A0E" w:rsidP="00EF6A0E">
      <w:pPr>
        <w:numPr>
          <w:ilvl w:val="0"/>
          <w:numId w:val="36"/>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EF6A0E" w:rsidRDefault="00EF6A0E" w:rsidP="00EF6A0E">
      <w:pPr>
        <w:numPr>
          <w:ilvl w:val="0"/>
          <w:numId w:val="36"/>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E92FFC" w:rsidRDefault="00E92FFC" w:rsidP="00E92FFC">
      <w:pPr>
        <w:numPr>
          <w:ilvl w:val="0"/>
          <w:numId w:val="36"/>
        </w:numPr>
        <w:spacing w:before="100" w:beforeAutospacing="1" w:after="100" w:afterAutospacing="1"/>
        <w:jc w:val="both"/>
      </w:pPr>
      <w:r>
        <w:t xml:space="preserve">Написать программу, имитирующую работу нечёткого многослойного персептрона и провести обучение нечёткого слоя </w:t>
      </w:r>
      <w:r w:rsidRPr="00395F7B">
        <w:t xml:space="preserve">сети </w:t>
      </w:r>
      <w:r>
        <w:t xml:space="preserve">по алгоритму нечёткой самоорганизации </w:t>
      </w:r>
      <w:r>
        <w:rPr>
          <w:lang w:val="en-US"/>
        </w:rPr>
        <w:t>C</w:t>
      </w:r>
      <w:r w:rsidRPr="00FA4A88">
        <w:t>-</w:t>
      </w:r>
      <w:r>
        <w:rPr>
          <w:lang w:val="en-US"/>
        </w:rPr>
        <w:t>means</w:t>
      </w:r>
      <w:r>
        <w:t>.</w:t>
      </w:r>
    </w:p>
    <w:p w:rsidR="00E92FFC" w:rsidRDefault="00E92FFC" w:rsidP="00E92FFC">
      <w:pPr>
        <w:numPr>
          <w:ilvl w:val="0"/>
          <w:numId w:val="36"/>
        </w:numPr>
        <w:spacing w:before="100" w:beforeAutospacing="1" w:after="100" w:afterAutospacing="1"/>
        <w:jc w:val="both"/>
      </w:pPr>
      <w:r>
        <w:t>Провести обучение чёткого слоя сети по методу наискорейшего спуска с использованием алгоритма обратного распространения ошибки.</w:t>
      </w:r>
    </w:p>
    <w:p w:rsidR="00E92FFC" w:rsidRDefault="00E92FFC" w:rsidP="00E92FFC">
      <w:pPr>
        <w:numPr>
          <w:ilvl w:val="0"/>
          <w:numId w:val="36"/>
        </w:numPr>
        <w:spacing w:before="100" w:beforeAutospacing="1" w:after="100" w:afterAutospacing="1"/>
        <w:jc w:val="both"/>
      </w:pPr>
      <w:r>
        <w:t>Продемонстрировать работу нечёткого многослойного персептрона преподавателю (2</w:t>
      </w:r>
      <w:r w:rsidR="00A86E4A">
        <w:t>-3</w:t>
      </w:r>
      <w:r>
        <w:t xml:space="preserve"> занятие).</w:t>
      </w:r>
    </w:p>
    <w:p w:rsidR="00A86E4A" w:rsidRDefault="00A86E4A" w:rsidP="00A86E4A">
      <w:pPr>
        <w:numPr>
          <w:ilvl w:val="0"/>
          <w:numId w:val="36"/>
        </w:numPr>
        <w:spacing w:before="100" w:beforeAutospacing="1" w:after="100" w:afterAutospacing="1"/>
        <w:jc w:val="both"/>
      </w:pPr>
      <w:r>
        <w:t>Исследовать зависимость погрешности обучения от значения коэффициента обучения.</w:t>
      </w:r>
    </w:p>
    <w:p w:rsidR="00A86E4A" w:rsidRDefault="00A86E4A" w:rsidP="00A86E4A">
      <w:pPr>
        <w:numPr>
          <w:ilvl w:val="0"/>
          <w:numId w:val="36"/>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A86E4A" w:rsidRDefault="00A86E4A" w:rsidP="00A86E4A">
      <w:pPr>
        <w:numPr>
          <w:ilvl w:val="0"/>
          <w:numId w:val="36"/>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 типа функции активации).</w:t>
      </w:r>
    </w:p>
    <w:p w:rsidR="00A86E4A" w:rsidRDefault="00A86E4A" w:rsidP="00A86E4A">
      <w:pPr>
        <w:numPr>
          <w:ilvl w:val="0"/>
          <w:numId w:val="36"/>
        </w:numPr>
        <w:spacing w:before="100" w:beforeAutospacing="1" w:after="100" w:afterAutospacing="1"/>
        <w:jc w:val="both"/>
      </w:pPr>
      <w:r>
        <w:t>Исследовать зависимость погрешности прогнозирования от размера скользящего окна.</w:t>
      </w:r>
    </w:p>
    <w:p w:rsidR="00A86E4A" w:rsidRDefault="00A86E4A" w:rsidP="00A86E4A">
      <w:pPr>
        <w:numPr>
          <w:ilvl w:val="0"/>
          <w:numId w:val="36"/>
        </w:numPr>
        <w:jc w:val="both"/>
      </w:pPr>
      <w:r>
        <w:t>Составить отчёт, который должен содержать постановку задачи, обучающие выборки, результаты исследований по пунктам 5-9 (4 занятие).</w:t>
      </w:r>
    </w:p>
    <w:p w:rsidR="00EF6A0E" w:rsidRDefault="00EF6A0E" w:rsidP="00EF6A0E">
      <w:pPr>
        <w:pStyle w:val="3"/>
        <w:spacing w:before="120" w:beforeAutospacing="0" w:after="120" w:afterAutospacing="0"/>
        <w:ind w:left="720"/>
        <w:jc w:val="both"/>
        <w:rPr>
          <w:sz w:val="24"/>
          <w:szCs w:val="24"/>
          <w:u w:val="single"/>
        </w:rPr>
      </w:pPr>
      <w:bookmarkStart w:id="43" w:name="_Toc367388877"/>
      <w:r>
        <w:rPr>
          <w:sz w:val="24"/>
          <w:szCs w:val="24"/>
          <w:u w:val="single"/>
        </w:rPr>
        <w:t>Примеры реальных данных</w:t>
      </w:r>
      <w:r w:rsidRPr="004142EB">
        <w:rPr>
          <w:sz w:val="24"/>
          <w:szCs w:val="24"/>
          <w:u w:val="single"/>
        </w:rPr>
        <w:t>:</w:t>
      </w:r>
      <w:bookmarkEnd w:id="43"/>
    </w:p>
    <w:p w:rsidR="00EF6A0E" w:rsidRDefault="00EF6A0E" w:rsidP="00EF6A0E">
      <w:pPr>
        <w:numPr>
          <w:ilvl w:val="0"/>
          <w:numId w:val="37"/>
        </w:numPr>
        <w:jc w:val="both"/>
      </w:pPr>
      <w:r>
        <w:t>Отказы аппаратуры.</w:t>
      </w:r>
    </w:p>
    <w:p w:rsidR="00EF6A0E" w:rsidRDefault="00EF6A0E" w:rsidP="00EF6A0E">
      <w:pPr>
        <w:numPr>
          <w:ilvl w:val="0"/>
          <w:numId w:val="37"/>
        </w:numPr>
        <w:jc w:val="both"/>
      </w:pPr>
      <w:r>
        <w:t>Метеонаблюдения.</w:t>
      </w:r>
    </w:p>
    <w:p w:rsidR="00EF6A0E" w:rsidRDefault="00EF6A0E" w:rsidP="00EF6A0E">
      <w:pPr>
        <w:numPr>
          <w:ilvl w:val="0"/>
          <w:numId w:val="37"/>
        </w:numPr>
        <w:jc w:val="both"/>
      </w:pPr>
      <w:r>
        <w:t>Курсы валют.</w:t>
      </w:r>
    </w:p>
    <w:p w:rsidR="00C13EA8" w:rsidRDefault="00C13EA8" w:rsidP="00C13EA8">
      <w:pPr>
        <w:numPr>
          <w:ilvl w:val="0"/>
          <w:numId w:val="37"/>
        </w:numPr>
        <w:jc w:val="both"/>
      </w:pPr>
      <w:r>
        <w:t>Курсы акций компаний.</w:t>
      </w:r>
    </w:p>
    <w:p w:rsidR="00EF6A0E" w:rsidRDefault="00EF6A0E" w:rsidP="00EF6A0E">
      <w:pPr>
        <w:numPr>
          <w:ilvl w:val="0"/>
          <w:numId w:val="37"/>
        </w:numPr>
        <w:jc w:val="both"/>
      </w:pPr>
      <w:r>
        <w:t>Экономические показатели деятельности предприятий (объём продаж, объём производства, объём перевозок и т.д.)</w:t>
      </w:r>
    </w:p>
    <w:p w:rsidR="00C13EA8" w:rsidRPr="00D249DC" w:rsidRDefault="00EF6A0E" w:rsidP="00C13EA8">
      <w:pPr>
        <w:pStyle w:val="3"/>
        <w:jc w:val="center"/>
      </w:pPr>
      <w:r>
        <w:br w:type="page"/>
      </w:r>
      <w:bookmarkStart w:id="44" w:name="_Toc367388878"/>
      <w:r w:rsidR="00C13EA8">
        <w:lastRenderedPageBreak/>
        <w:t xml:space="preserve">Задание №4 - максимальная оценка </w:t>
      </w:r>
      <w:r w:rsidR="00603E90">
        <w:t>25</w:t>
      </w:r>
      <w:r w:rsidR="00C13EA8">
        <w:t xml:space="preserve"> баллов</w:t>
      </w:r>
      <w:bookmarkEnd w:id="44"/>
    </w:p>
    <w:p w:rsidR="00C13EA8" w:rsidRDefault="00C13EA8" w:rsidP="00C13EA8">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3 шага.</w:t>
      </w:r>
    </w:p>
    <w:p w:rsidR="00C13EA8" w:rsidRPr="006E1D0D" w:rsidRDefault="00C13EA8" w:rsidP="00C13EA8">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 xml:space="preserve">гибридная сеть </w:t>
      </w:r>
      <w:proofErr w:type="spellStart"/>
      <w:r>
        <w:rPr>
          <w:b/>
          <w:u w:val="single"/>
        </w:rPr>
        <w:t>Кохонена</w:t>
      </w:r>
      <w:proofErr w:type="spellEnd"/>
      <w:r>
        <w:rPr>
          <w:b/>
          <w:u w:val="single"/>
        </w:rPr>
        <w:t>.</w:t>
      </w:r>
    </w:p>
    <w:p w:rsidR="00C13EA8" w:rsidRDefault="00C13EA8" w:rsidP="00C13EA8">
      <w:pPr>
        <w:pStyle w:val="my"/>
        <w:ind w:left="720"/>
      </w:pPr>
      <w:r>
        <w:rPr>
          <w:b/>
          <w:bCs/>
          <w:u w:val="single"/>
        </w:rPr>
        <w:t>Задание.</w:t>
      </w:r>
      <w:r>
        <w:t xml:space="preserve"> Данная лабораторная работа выполняется в несколько этапов:</w:t>
      </w:r>
    </w:p>
    <w:p w:rsidR="009753FE" w:rsidRDefault="009753FE" w:rsidP="00A04722">
      <w:pPr>
        <w:numPr>
          <w:ilvl w:val="0"/>
          <w:numId w:val="51"/>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9753FE" w:rsidRDefault="009753FE" w:rsidP="00A04722">
      <w:pPr>
        <w:numPr>
          <w:ilvl w:val="0"/>
          <w:numId w:val="51"/>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603E90" w:rsidRDefault="00603E90" w:rsidP="00A04722">
      <w:pPr>
        <w:numPr>
          <w:ilvl w:val="0"/>
          <w:numId w:val="51"/>
        </w:numPr>
        <w:spacing w:before="100" w:beforeAutospacing="1" w:after="100" w:afterAutospacing="1"/>
        <w:jc w:val="both"/>
      </w:pPr>
      <w:r>
        <w:t xml:space="preserve">Написать программу, имитирующую работу гибридной сети и провести обучение слоя </w:t>
      </w:r>
      <w:proofErr w:type="spellStart"/>
      <w:r>
        <w:t>Кохонена</w:t>
      </w:r>
      <w:proofErr w:type="spellEnd"/>
      <w:r>
        <w:t xml:space="preserve"> по алгоритму </w:t>
      </w:r>
      <w:r>
        <w:rPr>
          <w:lang w:val="en-US"/>
        </w:rPr>
        <w:t>WTA</w:t>
      </w:r>
      <w:r>
        <w:t>.</w:t>
      </w:r>
    </w:p>
    <w:p w:rsidR="009753FE" w:rsidRDefault="009753FE" w:rsidP="00A04722">
      <w:pPr>
        <w:numPr>
          <w:ilvl w:val="0"/>
          <w:numId w:val="51"/>
        </w:numPr>
        <w:spacing w:before="100" w:beforeAutospacing="1" w:after="100" w:afterAutospacing="1"/>
        <w:jc w:val="both"/>
      </w:pPr>
      <w:r>
        <w:t>Провести обучение чёткого слоя сети по методу наискорейшего спуска с использованием алгоритма обратного распространения ошибки.</w:t>
      </w:r>
    </w:p>
    <w:p w:rsidR="009753FE" w:rsidRDefault="009753FE" w:rsidP="00A04722">
      <w:pPr>
        <w:numPr>
          <w:ilvl w:val="0"/>
          <w:numId w:val="51"/>
        </w:numPr>
        <w:spacing w:before="100" w:beforeAutospacing="1" w:after="100" w:afterAutospacing="1"/>
        <w:jc w:val="both"/>
      </w:pPr>
      <w:r>
        <w:t>Продемонстрировать работу нечёткого многослойного персептрона преподавателю (2-3 занятие).</w:t>
      </w:r>
    </w:p>
    <w:p w:rsidR="009753FE" w:rsidRDefault="009753FE" w:rsidP="00A04722">
      <w:pPr>
        <w:numPr>
          <w:ilvl w:val="0"/>
          <w:numId w:val="51"/>
        </w:numPr>
        <w:spacing w:before="100" w:beforeAutospacing="1" w:after="100" w:afterAutospacing="1"/>
        <w:jc w:val="both"/>
      </w:pPr>
      <w:r>
        <w:t>Исследовать зависимость погрешности обучения от значения коэффициента обучения.</w:t>
      </w:r>
    </w:p>
    <w:p w:rsidR="009753FE" w:rsidRDefault="009753FE" w:rsidP="00A04722">
      <w:pPr>
        <w:numPr>
          <w:ilvl w:val="0"/>
          <w:numId w:val="51"/>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9753FE" w:rsidRDefault="009753FE" w:rsidP="00A04722">
      <w:pPr>
        <w:numPr>
          <w:ilvl w:val="0"/>
          <w:numId w:val="51"/>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 типа функции активации).</w:t>
      </w:r>
    </w:p>
    <w:p w:rsidR="009753FE" w:rsidRDefault="009753FE" w:rsidP="00A04722">
      <w:pPr>
        <w:numPr>
          <w:ilvl w:val="0"/>
          <w:numId w:val="51"/>
        </w:numPr>
        <w:spacing w:before="100" w:beforeAutospacing="1" w:after="100" w:afterAutospacing="1"/>
        <w:jc w:val="both"/>
      </w:pPr>
      <w:r>
        <w:t>Исследовать зависимость погрешности прогнозирования от размера скользящего окна.</w:t>
      </w:r>
    </w:p>
    <w:p w:rsidR="009753FE" w:rsidRDefault="009753FE" w:rsidP="00A04722">
      <w:pPr>
        <w:numPr>
          <w:ilvl w:val="0"/>
          <w:numId w:val="51"/>
        </w:numPr>
        <w:jc w:val="both"/>
      </w:pPr>
      <w:r>
        <w:t>Составить отчёт, который должен содержать постановку задачи, обучающие выборки, результаты исследований по пунктам 5-9 (4 занятие).</w:t>
      </w:r>
    </w:p>
    <w:p w:rsidR="009753FE" w:rsidRDefault="009753FE" w:rsidP="009753FE">
      <w:pPr>
        <w:pStyle w:val="3"/>
        <w:spacing w:before="120" w:beforeAutospacing="0" w:after="120" w:afterAutospacing="0"/>
        <w:ind w:left="720"/>
        <w:jc w:val="both"/>
        <w:rPr>
          <w:sz w:val="24"/>
          <w:szCs w:val="24"/>
          <w:u w:val="single"/>
        </w:rPr>
      </w:pPr>
      <w:bookmarkStart w:id="45" w:name="_Toc367388879"/>
      <w:r>
        <w:rPr>
          <w:sz w:val="24"/>
          <w:szCs w:val="24"/>
          <w:u w:val="single"/>
        </w:rPr>
        <w:t>Примеры реальных данных</w:t>
      </w:r>
      <w:r w:rsidRPr="004142EB">
        <w:rPr>
          <w:sz w:val="24"/>
          <w:szCs w:val="24"/>
          <w:u w:val="single"/>
        </w:rPr>
        <w:t>:</w:t>
      </w:r>
      <w:bookmarkEnd w:id="45"/>
    </w:p>
    <w:p w:rsidR="009753FE" w:rsidRDefault="009753FE" w:rsidP="00A04722">
      <w:pPr>
        <w:numPr>
          <w:ilvl w:val="0"/>
          <w:numId w:val="50"/>
        </w:numPr>
        <w:jc w:val="both"/>
      </w:pPr>
      <w:r>
        <w:t>Отказы аппаратуры.</w:t>
      </w:r>
    </w:p>
    <w:p w:rsidR="009753FE" w:rsidRDefault="009753FE" w:rsidP="00A04722">
      <w:pPr>
        <w:numPr>
          <w:ilvl w:val="0"/>
          <w:numId w:val="50"/>
        </w:numPr>
        <w:jc w:val="both"/>
      </w:pPr>
      <w:r>
        <w:t>Метеонаблюдения.</w:t>
      </w:r>
    </w:p>
    <w:p w:rsidR="009753FE" w:rsidRDefault="009753FE" w:rsidP="00A04722">
      <w:pPr>
        <w:numPr>
          <w:ilvl w:val="0"/>
          <w:numId w:val="50"/>
        </w:numPr>
        <w:jc w:val="both"/>
      </w:pPr>
      <w:r>
        <w:t>Курсы валют.</w:t>
      </w:r>
    </w:p>
    <w:p w:rsidR="009753FE" w:rsidRDefault="009753FE" w:rsidP="00A04722">
      <w:pPr>
        <w:numPr>
          <w:ilvl w:val="0"/>
          <w:numId w:val="50"/>
        </w:numPr>
        <w:jc w:val="both"/>
      </w:pPr>
      <w:r>
        <w:t>Курсы акций компаний.</w:t>
      </w:r>
    </w:p>
    <w:p w:rsidR="009753FE" w:rsidRDefault="009753FE" w:rsidP="00A04722">
      <w:pPr>
        <w:numPr>
          <w:ilvl w:val="0"/>
          <w:numId w:val="50"/>
        </w:numPr>
        <w:jc w:val="both"/>
      </w:pPr>
      <w:r>
        <w:t>Экономические показатели деятельности предприятий (объём продаж, объём производства, объём перевозок и т.д.)</w:t>
      </w:r>
    </w:p>
    <w:p w:rsidR="00A3352A" w:rsidRPr="00D249DC" w:rsidRDefault="009753FE" w:rsidP="00A3352A">
      <w:pPr>
        <w:pStyle w:val="3"/>
        <w:jc w:val="center"/>
      </w:pPr>
      <w:r>
        <w:br w:type="page"/>
      </w:r>
      <w:bookmarkStart w:id="46" w:name="_Toc367388880"/>
      <w:r w:rsidR="00A3352A">
        <w:lastRenderedPageBreak/>
        <w:t>Задание №5 - максимальная оценка 30 баллов</w:t>
      </w:r>
      <w:bookmarkEnd w:id="46"/>
    </w:p>
    <w:p w:rsidR="00D844C1" w:rsidRDefault="00D844C1" w:rsidP="00AD7F99">
      <w:pPr>
        <w:pStyle w:val="my"/>
        <w:ind w:left="720"/>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3 шага.</w:t>
      </w:r>
    </w:p>
    <w:p w:rsidR="00D844C1" w:rsidRPr="006E1D0D" w:rsidRDefault="00D844C1" w:rsidP="00D844C1">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нечёткий многослойный персептрон.</w:t>
      </w:r>
    </w:p>
    <w:p w:rsidR="00D844C1" w:rsidRDefault="00D844C1" w:rsidP="00D844C1">
      <w:pPr>
        <w:pStyle w:val="my"/>
        <w:ind w:left="720"/>
      </w:pPr>
      <w:r>
        <w:rPr>
          <w:b/>
          <w:bCs/>
          <w:u w:val="single"/>
        </w:rPr>
        <w:t>Задание.</w:t>
      </w:r>
      <w:r>
        <w:t xml:space="preserve"> Данная лабораторная работа выполняется в несколько этапов:</w:t>
      </w:r>
    </w:p>
    <w:p w:rsidR="00D844C1" w:rsidRDefault="00D844C1" w:rsidP="00A04722">
      <w:pPr>
        <w:numPr>
          <w:ilvl w:val="0"/>
          <w:numId w:val="52"/>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D844C1" w:rsidRDefault="00D844C1" w:rsidP="00A04722">
      <w:pPr>
        <w:numPr>
          <w:ilvl w:val="0"/>
          <w:numId w:val="52"/>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D844C1" w:rsidRDefault="00D844C1" w:rsidP="00A04722">
      <w:pPr>
        <w:numPr>
          <w:ilvl w:val="0"/>
          <w:numId w:val="52"/>
        </w:numPr>
        <w:spacing w:before="100" w:beforeAutospacing="1" w:after="100" w:afterAutospacing="1"/>
        <w:jc w:val="both"/>
      </w:pPr>
      <w:r>
        <w:t xml:space="preserve">Написать программу, имитирующую работу нечёткого многослойного персептрона и провести обучение нечёткого слоя </w:t>
      </w:r>
      <w:r w:rsidRPr="00395F7B">
        <w:t xml:space="preserve">сети </w:t>
      </w:r>
      <w:r>
        <w:t xml:space="preserve">по алгоритму нечёткой самоорганизации </w:t>
      </w:r>
      <w:r>
        <w:rPr>
          <w:lang w:val="en-US"/>
        </w:rPr>
        <w:t>C</w:t>
      </w:r>
      <w:r w:rsidRPr="00FA4A88">
        <w:t>-</w:t>
      </w:r>
      <w:r>
        <w:rPr>
          <w:lang w:val="en-US"/>
        </w:rPr>
        <w:t>means</w:t>
      </w:r>
      <w:r>
        <w:t>.</w:t>
      </w:r>
    </w:p>
    <w:p w:rsidR="00D844C1" w:rsidRDefault="00D844C1" w:rsidP="00A04722">
      <w:pPr>
        <w:numPr>
          <w:ilvl w:val="0"/>
          <w:numId w:val="52"/>
        </w:numPr>
        <w:spacing w:before="100" w:beforeAutospacing="1" w:after="100" w:afterAutospacing="1"/>
        <w:jc w:val="both"/>
      </w:pPr>
      <w:r>
        <w:t>Провести обучение чёткого слоя сети по методу наискорейшего спуска с использованием алгоритма обратного распространения ошибки.</w:t>
      </w:r>
    </w:p>
    <w:p w:rsidR="00D844C1" w:rsidRDefault="00D844C1" w:rsidP="00A04722">
      <w:pPr>
        <w:numPr>
          <w:ilvl w:val="0"/>
          <w:numId w:val="52"/>
        </w:numPr>
        <w:spacing w:before="100" w:beforeAutospacing="1" w:after="100" w:afterAutospacing="1"/>
        <w:jc w:val="both"/>
      </w:pPr>
      <w:r>
        <w:t>Продемонстрировать работу нечёткого многослойного персептрона преподавателю (2-3 занятие).</w:t>
      </w:r>
    </w:p>
    <w:p w:rsidR="00D844C1" w:rsidRDefault="00D844C1" w:rsidP="00A04722">
      <w:pPr>
        <w:numPr>
          <w:ilvl w:val="0"/>
          <w:numId w:val="52"/>
        </w:numPr>
        <w:spacing w:before="100" w:beforeAutospacing="1" w:after="100" w:afterAutospacing="1"/>
        <w:jc w:val="both"/>
      </w:pPr>
      <w:r>
        <w:t>Исследовать зависимость погрешности обучения от значения коэффициента обучения.</w:t>
      </w:r>
    </w:p>
    <w:p w:rsidR="00D844C1" w:rsidRDefault="00D844C1" w:rsidP="00A04722">
      <w:pPr>
        <w:numPr>
          <w:ilvl w:val="0"/>
          <w:numId w:val="52"/>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D844C1" w:rsidRDefault="00D844C1" w:rsidP="00A04722">
      <w:pPr>
        <w:numPr>
          <w:ilvl w:val="0"/>
          <w:numId w:val="52"/>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 типа функции активации).</w:t>
      </w:r>
    </w:p>
    <w:p w:rsidR="00D844C1" w:rsidRDefault="00D844C1" w:rsidP="00A04722">
      <w:pPr>
        <w:numPr>
          <w:ilvl w:val="0"/>
          <w:numId w:val="52"/>
        </w:numPr>
        <w:spacing w:before="100" w:beforeAutospacing="1" w:after="100" w:afterAutospacing="1"/>
        <w:jc w:val="both"/>
      </w:pPr>
      <w:r>
        <w:t>Исследовать зависимость погрешности прогнозирования от размера скользящего окна.</w:t>
      </w:r>
    </w:p>
    <w:p w:rsidR="00D844C1" w:rsidRDefault="00D844C1" w:rsidP="00A04722">
      <w:pPr>
        <w:numPr>
          <w:ilvl w:val="0"/>
          <w:numId w:val="52"/>
        </w:numPr>
        <w:jc w:val="both"/>
      </w:pPr>
      <w:r>
        <w:t>Составить отчёт, который должен содержать постановку задачи, обучающие выборки, результаты исследований по пунктам 5-9 (4 занятие).</w:t>
      </w:r>
    </w:p>
    <w:p w:rsidR="00D844C1" w:rsidRDefault="00D844C1" w:rsidP="00D844C1">
      <w:pPr>
        <w:pStyle w:val="3"/>
        <w:spacing w:before="120" w:beforeAutospacing="0" w:after="120" w:afterAutospacing="0"/>
        <w:ind w:left="720"/>
        <w:jc w:val="both"/>
        <w:rPr>
          <w:sz w:val="24"/>
          <w:szCs w:val="24"/>
          <w:u w:val="single"/>
        </w:rPr>
      </w:pPr>
      <w:bookmarkStart w:id="47" w:name="_Toc367388881"/>
      <w:r>
        <w:rPr>
          <w:sz w:val="24"/>
          <w:szCs w:val="24"/>
          <w:u w:val="single"/>
        </w:rPr>
        <w:t>Примеры реальных данных</w:t>
      </w:r>
      <w:r w:rsidRPr="004142EB">
        <w:rPr>
          <w:sz w:val="24"/>
          <w:szCs w:val="24"/>
          <w:u w:val="single"/>
        </w:rPr>
        <w:t>:</w:t>
      </w:r>
      <w:bookmarkEnd w:id="47"/>
    </w:p>
    <w:p w:rsidR="00D844C1" w:rsidRDefault="00D844C1" w:rsidP="00A04722">
      <w:pPr>
        <w:numPr>
          <w:ilvl w:val="0"/>
          <w:numId w:val="53"/>
        </w:numPr>
        <w:jc w:val="both"/>
      </w:pPr>
      <w:r>
        <w:t>Отказы аппаратуры.</w:t>
      </w:r>
    </w:p>
    <w:p w:rsidR="00D844C1" w:rsidRDefault="00D844C1" w:rsidP="00A04722">
      <w:pPr>
        <w:numPr>
          <w:ilvl w:val="0"/>
          <w:numId w:val="53"/>
        </w:numPr>
        <w:jc w:val="both"/>
      </w:pPr>
      <w:r>
        <w:t>Метеонаблюдения.</w:t>
      </w:r>
    </w:p>
    <w:p w:rsidR="00D844C1" w:rsidRDefault="00D844C1" w:rsidP="00A04722">
      <w:pPr>
        <w:numPr>
          <w:ilvl w:val="0"/>
          <w:numId w:val="53"/>
        </w:numPr>
        <w:jc w:val="both"/>
      </w:pPr>
      <w:r>
        <w:t>Курсы валют.</w:t>
      </w:r>
    </w:p>
    <w:p w:rsidR="00D844C1" w:rsidRDefault="00D844C1" w:rsidP="00A04722">
      <w:pPr>
        <w:numPr>
          <w:ilvl w:val="0"/>
          <w:numId w:val="53"/>
        </w:numPr>
        <w:jc w:val="both"/>
      </w:pPr>
      <w:r>
        <w:t>Курсы акций компаний.</w:t>
      </w:r>
    </w:p>
    <w:p w:rsidR="00D844C1" w:rsidRDefault="00D844C1" w:rsidP="00A04722">
      <w:pPr>
        <w:numPr>
          <w:ilvl w:val="0"/>
          <w:numId w:val="53"/>
        </w:numPr>
        <w:jc w:val="both"/>
      </w:pPr>
      <w:r>
        <w:t>Экономические показатели деятельности предприятий (объём продаж, объём производства, объём перевозок и т.д.)</w:t>
      </w:r>
    </w:p>
    <w:p w:rsidR="008701CE" w:rsidRPr="004D7432" w:rsidRDefault="00D844C1" w:rsidP="002C08A3">
      <w:pPr>
        <w:pStyle w:val="3"/>
        <w:spacing w:before="120" w:beforeAutospacing="0" w:after="120" w:afterAutospacing="0"/>
        <w:ind w:left="720"/>
        <w:jc w:val="center"/>
      </w:pPr>
      <w:r>
        <w:br w:type="page"/>
      </w:r>
      <w:bookmarkStart w:id="48" w:name="_Toc367388882"/>
      <w:r w:rsidR="008701CE">
        <w:lastRenderedPageBreak/>
        <w:t>Задание №</w:t>
      </w:r>
      <w:r w:rsidR="002C08A3">
        <w:t>6</w:t>
      </w:r>
      <w:r w:rsidR="00FD0AF8">
        <w:t xml:space="preserve"> - </w:t>
      </w:r>
      <w:r w:rsidR="000C33BD">
        <w:t>максимальная оценка</w:t>
      </w:r>
      <w:r w:rsidR="00FD0AF8">
        <w:t xml:space="preserve"> 20 баллов</w:t>
      </w:r>
      <w:bookmarkEnd w:id="48"/>
    </w:p>
    <w:p w:rsidR="00AC2044" w:rsidRDefault="00AC2044" w:rsidP="00AC2044">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w:t>
      </w:r>
      <w:r w:rsidR="009D1BE7">
        <w:t>3</w:t>
      </w:r>
      <w:r>
        <w:t xml:space="preserve"> шаг</w:t>
      </w:r>
      <w:r w:rsidR="009D1BE7">
        <w:t>а</w:t>
      </w:r>
      <w:r>
        <w:t>.</w:t>
      </w:r>
    </w:p>
    <w:p w:rsidR="00AC2044" w:rsidRPr="006E1D0D" w:rsidRDefault="00AC2044" w:rsidP="00AC2044">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 xml:space="preserve">радиально-базисная </w:t>
      </w:r>
      <w:r w:rsidRPr="003260DE">
        <w:rPr>
          <w:b/>
          <w:u w:val="single"/>
        </w:rPr>
        <w:t>сеть.</w:t>
      </w:r>
    </w:p>
    <w:p w:rsidR="008701CE" w:rsidRDefault="008701CE" w:rsidP="008701CE">
      <w:pPr>
        <w:pStyle w:val="my"/>
        <w:ind w:left="720"/>
      </w:pPr>
      <w:r>
        <w:rPr>
          <w:b/>
          <w:bCs/>
          <w:u w:val="single"/>
        </w:rPr>
        <w:t>Задание.</w:t>
      </w:r>
      <w:r>
        <w:t xml:space="preserve"> Данная лабораторная работа выполняется в несколько этапов:</w:t>
      </w:r>
    </w:p>
    <w:p w:rsidR="00A81D88" w:rsidRDefault="00A81D88" w:rsidP="000E0509">
      <w:pPr>
        <w:numPr>
          <w:ilvl w:val="0"/>
          <w:numId w:val="16"/>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A81D88" w:rsidRDefault="00A81D88" w:rsidP="000E0509">
      <w:pPr>
        <w:numPr>
          <w:ilvl w:val="0"/>
          <w:numId w:val="16"/>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A81D88" w:rsidRDefault="00A81D88" w:rsidP="000E0509">
      <w:pPr>
        <w:numPr>
          <w:ilvl w:val="0"/>
          <w:numId w:val="16"/>
        </w:numPr>
        <w:spacing w:before="100" w:beforeAutospacing="1" w:after="100" w:afterAutospacing="1"/>
        <w:jc w:val="both"/>
      </w:pPr>
      <w:r>
        <w:t xml:space="preserve">Написать программу, имитирующую работу радиально-базисной сети и провести обучение сети по следующим алгоритмам: подбор центов и радиусов функций по методу К-усреднений, подбор весов сети – по одному из градиентных алгоритмов (наискорейшего спуска или </w:t>
      </w:r>
      <w:r w:rsidR="00420BF6">
        <w:t xml:space="preserve">наискорейшего спуска </w:t>
      </w:r>
      <w:r>
        <w:t>с моментом)</w:t>
      </w:r>
      <w:r w:rsidR="006D3128">
        <w:t xml:space="preserve"> </w:t>
      </w:r>
      <w:r w:rsidR="00C23DD3">
        <w:t>с использованием метода обратного распространения ошибки</w:t>
      </w:r>
      <w:r>
        <w:t>.</w:t>
      </w:r>
    </w:p>
    <w:p w:rsidR="00450658" w:rsidRDefault="00450658" w:rsidP="00450658">
      <w:pPr>
        <w:numPr>
          <w:ilvl w:val="0"/>
          <w:numId w:val="16"/>
        </w:numPr>
        <w:spacing w:before="100" w:beforeAutospacing="1" w:after="100" w:afterAutospacing="1"/>
        <w:jc w:val="both"/>
      </w:pPr>
      <w:r>
        <w:t>Продемонстрировать работу радиально-базисной сети преподавателю (2</w:t>
      </w:r>
      <w:r w:rsidR="00FF73B3">
        <w:t xml:space="preserve">-3 </w:t>
      </w:r>
      <w:r>
        <w:t>занятие).</w:t>
      </w:r>
    </w:p>
    <w:p w:rsidR="00FF73B3" w:rsidRDefault="00FF73B3" w:rsidP="00FF73B3">
      <w:pPr>
        <w:numPr>
          <w:ilvl w:val="0"/>
          <w:numId w:val="16"/>
        </w:numPr>
        <w:spacing w:before="100" w:beforeAutospacing="1" w:after="100" w:afterAutospacing="1"/>
        <w:jc w:val="both"/>
      </w:pPr>
      <w:r>
        <w:t>Исследовать зависимость погрешности обучения от значения коэффициента обучения.</w:t>
      </w:r>
    </w:p>
    <w:p w:rsidR="00FF73B3" w:rsidRDefault="00FF73B3" w:rsidP="00FF73B3">
      <w:pPr>
        <w:numPr>
          <w:ilvl w:val="0"/>
          <w:numId w:val="16"/>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FF73B3" w:rsidRDefault="00FF73B3" w:rsidP="00FF73B3">
      <w:pPr>
        <w:numPr>
          <w:ilvl w:val="0"/>
          <w:numId w:val="16"/>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w:t>
      </w:r>
    </w:p>
    <w:p w:rsidR="00FF73B3" w:rsidRDefault="00FF73B3" w:rsidP="00FF73B3">
      <w:pPr>
        <w:numPr>
          <w:ilvl w:val="0"/>
          <w:numId w:val="16"/>
        </w:numPr>
        <w:spacing w:before="100" w:beforeAutospacing="1" w:after="100" w:afterAutospacing="1"/>
        <w:jc w:val="both"/>
      </w:pPr>
      <w:r>
        <w:t>Исследовать зависимость погрешности прогнозирования от размера скользящего окна.</w:t>
      </w:r>
    </w:p>
    <w:p w:rsidR="00FF73B3" w:rsidRDefault="00FF73B3" w:rsidP="00FF73B3">
      <w:pPr>
        <w:numPr>
          <w:ilvl w:val="0"/>
          <w:numId w:val="16"/>
        </w:numPr>
        <w:jc w:val="both"/>
      </w:pPr>
      <w:r>
        <w:t>Составить отчёт, который должен содержать постановку задачи, обучающие выборки, результаты исследований по пунктам 5-</w:t>
      </w:r>
      <w:r w:rsidR="00B249FA">
        <w:t>8</w:t>
      </w:r>
      <w:r>
        <w:t xml:space="preserve"> (4 занятие).</w:t>
      </w:r>
    </w:p>
    <w:p w:rsidR="009850CF" w:rsidRDefault="009850CF" w:rsidP="009850CF">
      <w:pPr>
        <w:pStyle w:val="3"/>
        <w:spacing w:before="120" w:beforeAutospacing="0" w:after="120" w:afterAutospacing="0"/>
        <w:ind w:left="720"/>
        <w:jc w:val="both"/>
        <w:rPr>
          <w:sz w:val="24"/>
          <w:szCs w:val="24"/>
          <w:u w:val="single"/>
        </w:rPr>
      </w:pPr>
      <w:bookmarkStart w:id="49" w:name="_Toc367388883"/>
      <w:r>
        <w:rPr>
          <w:sz w:val="24"/>
          <w:szCs w:val="24"/>
          <w:u w:val="single"/>
        </w:rPr>
        <w:t>Примеры реальных данных</w:t>
      </w:r>
      <w:r w:rsidRPr="004142EB">
        <w:rPr>
          <w:sz w:val="24"/>
          <w:szCs w:val="24"/>
          <w:u w:val="single"/>
        </w:rPr>
        <w:t>:</w:t>
      </w:r>
      <w:bookmarkEnd w:id="49"/>
    </w:p>
    <w:p w:rsidR="009850CF" w:rsidRDefault="009850CF" w:rsidP="000E0509">
      <w:pPr>
        <w:numPr>
          <w:ilvl w:val="0"/>
          <w:numId w:val="17"/>
        </w:numPr>
        <w:jc w:val="both"/>
      </w:pPr>
      <w:r>
        <w:t>Отказы аппаратуры.</w:t>
      </w:r>
    </w:p>
    <w:p w:rsidR="009850CF" w:rsidRDefault="009850CF" w:rsidP="000E0509">
      <w:pPr>
        <w:numPr>
          <w:ilvl w:val="0"/>
          <w:numId w:val="17"/>
        </w:numPr>
        <w:jc w:val="both"/>
      </w:pPr>
      <w:r>
        <w:t>Метеонаблюдения.</w:t>
      </w:r>
    </w:p>
    <w:p w:rsidR="009850CF" w:rsidRDefault="009850CF" w:rsidP="000E0509">
      <w:pPr>
        <w:numPr>
          <w:ilvl w:val="0"/>
          <w:numId w:val="17"/>
        </w:numPr>
        <w:jc w:val="both"/>
      </w:pPr>
      <w:r>
        <w:t>Курсы валют.</w:t>
      </w:r>
    </w:p>
    <w:p w:rsidR="00B249FA" w:rsidRDefault="00B249FA" w:rsidP="00B249FA">
      <w:pPr>
        <w:numPr>
          <w:ilvl w:val="0"/>
          <w:numId w:val="17"/>
        </w:numPr>
        <w:jc w:val="both"/>
      </w:pPr>
      <w:r>
        <w:t>Курсы акций компаний.</w:t>
      </w:r>
    </w:p>
    <w:p w:rsidR="005F1865" w:rsidRDefault="005F1865" w:rsidP="000E0509">
      <w:pPr>
        <w:numPr>
          <w:ilvl w:val="0"/>
          <w:numId w:val="17"/>
        </w:numPr>
        <w:jc w:val="both"/>
      </w:pPr>
      <w:r>
        <w:t>Экономические показатели деятельности предприятий (объём продаж, объём производства, объём перевозок и т.д.).</w:t>
      </w:r>
    </w:p>
    <w:p w:rsidR="008319BF" w:rsidRDefault="00381E9F" w:rsidP="008319BF">
      <w:pPr>
        <w:pStyle w:val="3"/>
        <w:jc w:val="center"/>
      </w:pPr>
      <w:r>
        <w:br w:type="page"/>
      </w:r>
      <w:bookmarkStart w:id="50" w:name="_Toc367388884"/>
      <w:r w:rsidR="008319BF">
        <w:lastRenderedPageBreak/>
        <w:t>Задание №</w:t>
      </w:r>
      <w:r w:rsidR="009D7037">
        <w:t>7</w:t>
      </w:r>
      <w:r w:rsidR="00FD0AF8">
        <w:t xml:space="preserve"> - </w:t>
      </w:r>
      <w:r w:rsidR="000C33BD">
        <w:t>максимальная оценка</w:t>
      </w:r>
      <w:r w:rsidR="00FD0AF8">
        <w:t xml:space="preserve"> </w:t>
      </w:r>
      <w:r w:rsidR="00D12D86">
        <w:t>30</w:t>
      </w:r>
      <w:r w:rsidR="00FD0AF8">
        <w:t xml:space="preserve"> баллов</w:t>
      </w:r>
      <w:bookmarkEnd w:id="50"/>
    </w:p>
    <w:p w:rsidR="008319BF" w:rsidRDefault="008319BF" w:rsidP="008319BF">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w:t>
      </w:r>
      <w:r w:rsidR="00FD437B">
        <w:t>3</w:t>
      </w:r>
      <w:r>
        <w:t xml:space="preserve"> шаг</w:t>
      </w:r>
      <w:r w:rsidR="00FD437B">
        <w:t>а</w:t>
      </w:r>
      <w:r>
        <w:t>.</w:t>
      </w:r>
    </w:p>
    <w:p w:rsidR="008319BF" w:rsidRPr="006E1D0D" w:rsidRDefault="008319BF" w:rsidP="008319BF">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proofErr w:type="spellStart"/>
      <w:r>
        <w:rPr>
          <w:b/>
          <w:u w:val="single"/>
        </w:rPr>
        <w:t>гипер</w:t>
      </w:r>
      <w:proofErr w:type="spellEnd"/>
      <w:r w:rsidR="00C23DD3">
        <w:rPr>
          <w:b/>
          <w:u w:val="single"/>
        </w:rPr>
        <w:t xml:space="preserve"> </w:t>
      </w:r>
      <w:r>
        <w:rPr>
          <w:b/>
          <w:u w:val="single"/>
        </w:rPr>
        <w:t xml:space="preserve">радиально-базисная </w:t>
      </w:r>
      <w:r w:rsidRPr="003260DE">
        <w:rPr>
          <w:b/>
          <w:u w:val="single"/>
        </w:rPr>
        <w:t>сеть.</w:t>
      </w:r>
    </w:p>
    <w:p w:rsidR="008319BF" w:rsidRDefault="008319BF" w:rsidP="008319BF">
      <w:pPr>
        <w:pStyle w:val="my"/>
        <w:ind w:left="720"/>
      </w:pPr>
      <w:r>
        <w:rPr>
          <w:b/>
          <w:bCs/>
          <w:u w:val="single"/>
        </w:rPr>
        <w:t>Задание.</w:t>
      </w:r>
      <w:r>
        <w:t xml:space="preserve"> Данная лабораторная работа выполняется в несколько этапов:</w:t>
      </w:r>
    </w:p>
    <w:p w:rsidR="008319BF" w:rsidRDefault="008319BF" w:rsidP="000E0509">
      <w:pPr>
        <w:numPr>
          <w:ilvl w:val="0"/>
          <w:numId w:val="18"/>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8319BF" w:rsidRDefault="008319BF" w:rsidP="000E0509">
      <w:pPr>
        <w:numPr>
          <w:ilvl w:val="0"/>
          <w:numId w:val="18"/>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FD437B" w:rsidRDefault="00FD437B" w:rsidP="000E0509">
      <w:pPr>
        <w:numPr>
          <w:ilvl w:val="0"/>
          <w:numId w:val="18"/>
        </w:numPr>
        <w:spacing w:before="100" w:beforeAutospacing="1" w:after="100" w:afterAutospacing="1"/>
        <w:jc w:val="both"/>
      </w:pPr>
      <w:r>
        <w:t>Написать программу, имитирующую работу радиально-базисной сети и провести первичное обучение сети по одному из градиентных алгоритмов (наискорейшего спуска или наискорейшего спуска с моментом)</w:t>
      </w:r>
      <w:r w:rsidR="00C23DD3">
        <w:t xml:space="preserve"> с использованием метода обратного распространения ошибки</w:t>
      </w:r>
      <w:r w:rsidR="00D12D86">
        <w:t xml:space="preserve"> или по гибридному алгоритму</w:t>
      </w:r>
      <w:r>
        <w:t>.</w:t>
      </w:r>
    </w:p>
    <w:p w:rsidR="009D7037" w:rsidRDefault="009D7037" w:rsidP="009D7037">
      <w:pPr>
        <w:numPr>
          <w:ilvl w:val="0"/>
          <w:numId w:val="18"/>
        </w:numPr>
        <w:spacing w:before="100" w:beforeAutospacing="1" w:after="100" w:afterAutospacing="1"/>
        <w:jc w:val="both"/>
      </w:pPr>
      <w:r>
        <w:t>Продемонстрировать работу радиально-базисной сети преподавателю (2</w:t>
      </w:r>
      <w:r w:rsidR="00FA0619">
        <w:t>-3</w:t>
      </w:r>
      <w:r>
        <w:t xml:space="preserve"> занятие).</w:t>
      </w:r>
    </w:p>
    <w:p w:rsidR="00FA0619" w:rsidRDefault="00FA0619" w:rsidP="00FA0619">
      <w:pPr>
        <w:numPr>
          <w:ilvl w:val="0"/>
          <w:numId w:val="18"/>
        </w:numPr>
        <w:spacing w:before="100" w:beforeAutospacing="1" w:after="100" w:afterAutospacing="1"/>
        <w:jc w:val="both"/>
      </w:pPr>
      <w:r>
        <w:t>Исследовать зависимость погрешности обучения от значения коэффициента обучения.</w:t>
      </w:r>
    </w:p>
    <w:p w:rsidR="00FA0619" w:rsidRDefault="00FA0619" w:rsidP="00FA0619">
      <w:pPr>
        <w:numPr>
          <w:ilvl w:val="0"/>
          <w:numId w:val="18"/>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FA0619" w:rsidRDefault="00FA0619" w:rsidP="00FA0619">
      <w:pPr>
        <w:numPr>
          <w:ilvl w:val="0"/>
          <w:numId w:val="18"/>
        </w:numPr>
        <w:spacing w:before="100" w:beforeAutospacing="1" w:after="100" w:afterAutospacing="1"/>
        <w:jc w:val="both"/>
      </w:pPr>
      <w:r>
        <w:t>Исследовать зависимость погрешности прогнозирования от структуры сети числа нейронов скрытого слоя.</w:t>
      </w:r>
    </w:p>
    <w:p w:rsidR="00FA0619" w:rsidRDefault="00FA0619" w:rsidP="00FB5EB8">
      <w:pPr>
        <w:numPr>
          <w:ilvl w:val="0"/>
          <w:numId w:val="18"/>
        </w:numPr>
        <w:spacing w:before="100" w:beforeAutospacing="1" w:after="100" w:afterAutospacing="1"/>
        <w:jc w:val="both"/>
      </w:pPr>
      <w:r>
        <w:t>Исследовать зависимость погрешности прогнозирования от размера скользящего окна.</w:t>
      </w:r>
    </w:p>
    <w:p w:rsidR="00FA0619" w:rsidRDefault="00FA0619" w:rsidP="00FA0619">
      <w:pPr>
        <w:numPr>
          <w:ilvl w:val="0"/>
          <w:numId w:val="18"/>
        </w:numPr>
        <w:jc w:val="both"/>
      </w:pPr>
      <w:r>
        <w:t>Составить отчёт, который должен содержать постановку задачи, обучающие выборки, результаты исследований по пунктам 5-8 (4 занятие).</w:t>
      </w:r>
    </w:p>
    <w:p w:rsidR="008319BF" w:rsidRDefault="008319BF" w:rsidP="008319BF">
      <w:pPr>
        <w:pStyle w:val="3"/>
        <w:spacing w:before="120" w:beforeAutospacing="0" w:after="120" w:afterAutospacing="0"/>
        <w:ind w:left="720"/>
        <w:jc w:val="both"/>
        <w:rPr>
          <w:sz w:val="24"/>
          <w:szCs w:val="24"/>
          <w:u w:val="single"/>
        </w:rPr>
      </w:pPr>
      <w:bookmarkStart w:id="51" w:name="_Toc367388885"/>
      <w:r>
        <w:rPr>
          <w:sz w:val="24"/>
          <w:szCs w:val="24"/>
          <w:u w:val="single"/>
        </w:rPr>
        <w:t>Примеры реальных данных</w:t>
      </w:r>
      <w:r w:rsidRPr="004142EB">
        <w:rPr>
          <w:sz w:val="24"/>
          <w:szCs w:val="24"/>
          <w:u w:val="single"/>
        </w:rPr>
        <w:t>:</w:t>
      </w:r>
      <w:bookmarkEnd w:id="51"/>
    </w:p>
    <w:p w:rsidR="008319BF" w:rsidRDefault="008319BF" w:rsidP="000E0509">
      <w:pPr>
        <w:numPr>
          <w:ilvl w:val="0"/>
          <w:numId w:val="19"/>
        </w:numPr>
        <w:jc w:val="both"/>
      </w:pPr>
      <w:r>
        <w:t>Отказы аппаратуры.</w:t>
      </w:r>
    </w:p>
    <w:p w:rsidR="008319BF" w:rsidRDefault="008319BF" w:rsidP="000E0509">
      <w:pPr>
        <w:numPr>
          <w:ilvl w:val="0"/>
          <w:numId w:val="19"/>
        </w:numPr>
        <w:jc w:val="both"/>
      </w:pPr>
      <w:r>
        <w:t>Метеонаблюдения.</w:t>
      </w:r>
    </w:p>
    <w:p w:rsidR="008319BF" w:rsidRDefault="008319BF" w:rsidP="000E0509">
      <w:pPr>
        <w:numPr>
          <w:ilvl w:val="0"/>
          <w:numId w:val="19"/>
        </w:numPr>
        <w:jc w:val="both"/>
      </w:pPr>
      <w:r>
        <w:t>Курсы валют.</w:t>
      </w:r>
    </w:p>
    <w:p w:rsidR="00FA0619" w:rsidRDefault="00FA0619" w:rsidP="00FA0619">
      <w:pPr>
        <w:numPr>
          <w:ilvl w:val="0"/>
          <w:numId w:val="19"/>
        </w:numPr>
        <w:jc w:val="both"/>
      </w:pPr>
      <w:r>
        <w:t>Курсы акций компаний.</w:t>
      </w:r>
    </w:p>
    <w:p w:rsidR="0013589D" w:rsidRDefault="0013589D" w:rsidP="000E0509">
      <w:pPr>
        <w:numPr>
          <w:ilvl w:val="0"/>
          <w:numId w:val="19"/>
        </w:numPr>
        <w:jc w:val="both"/>
      </w:pPr>
      <w:r>
        <w:t>Экономические показатели деятельности предприятий (объём продаж, объём производства, объём перевозок и т.д.).</w:t>
      </w:r>
    </w:p>
    <w:p w:rsidR="003E6FF3" w:rsidRPr="002A1048" w:rsidRDefault="00381E9F" w:rsidP="003E6FF3">
      <w:pPr>
        <w:pStyle w:val="3"/>
        <w:jc w:val="center"/>
      </w:pPr>
      <w:r>
        <w:br w:type="page"/>
      </w:r>
      <w:bookmarkStart w:id="52" w:name="_Toc367388886"/>
      <w:r w:rsidR="003E6FF3">
        <w:lastRenderedPageBreak/>
        <w:t>Задание №</w:t>
      </w:r>
      <w:r w:rsidR="00B16C51">
        <w:t>8</w:t>
      </w:r>
      <w:r w:rsidR="00FD0AF8">
        <w:t xml:space="preserve"> - </w:t>
      </w:r>
      <w:r w:rsidR="000C33BD">
        <w:t>максимальная оценка</w:t>
      </w:r>
      <w:r w:rsidR="00FD0AF8">
        <w:t xml:space="preserve"> 20 баллов</w:t>
      </w:r>
      <w:bookmarkEnd w:id="52"/>
    </w:p>
    <w:p w:rsidR="003E6FF3" w:rsidRDefault="003E6FF3" w:rsidP="003E6FF3">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w:t>
      </w:r>
      <w:r w:rsidR="002017AF">
        <w:t>3</w:t>
      </w:r>
      <w:r>
        <w:t xml:space="preserve"> шаг</w:t>
      </w:r>
      <w:r w:rsidR="002017AF">
        <w:t>а</w:t>
      </w:r>
      <w:r>
        <w:t>.</w:t>
      </w:r>
    </w:p>
    <w:p w:rsidR="003E6FF3" w:rsidRPr="006E1D0D" w:rsidRDefault="003E6FF3" w:rsidP="003E6FF3">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sidRPr="003260DE">
        <w:rPr>
          <w:b/>
          <w:u w:val="single"/>
        </w:rPr>
        <w:t>сеть</w:t>
      </w:r>
      <w:r>
        <w:rPr>
          <w:b/>
          <w:u w:val="single"/>
        </w:rPr>
        <w:t xml:space="preserve"> </w:t>
      </w:r>
      <w:proofErr w:type="spellStart"/>
      <w:r>
        <w:rPr>
          <w:b/>
          <w:u w:val="single"/>
        </w:rPr>
        <w:t>Вольтерри</w:t>
      </w:r>
      <w:proofErr w:type="spellEnd"/>
      <w:r w:rsidRPr="003260DE">
        <w:rPr>
          <w:b/>
          <w:u w:val="single"/>
        </w:rPr>
        <w:t>.</w:t>
      </w:r>
    </w:p>
    <w:p w:rsidR="003E6FF3" w:rsidRDefault="003E6FF3" w:rsidP="003E6FF3">
      <w:pPr>
        <w:pStyle w:val="my"/>
        <w:ind w:left="720"/>
      </w:pPr>
      <w:r>
        <w:rPr>
          <w:b/>
          <w:bCs/>
          <w:u w:val="single"/>
        </w:rPr>
        <w:t>Задание.</w:t>
      </w:r>
      <w:r>
        <w:t xml:space="preserve"> Данная лабораторная работа выполняется в несколько этапов:</w:t>
      </w:r>
    </w:p>
    <w:p w:rsidR="003E6FF3" w:rsidRDefault="003E6FF3" w:rsidP="000E0509">
      <w:pPr>
        <w:numPr>
          <w:ilvl w:val="0"/>
          <w:numId w:val="20"/>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3E6FF3" w:rsidRDefault="003E6FF3" w:rsidP="000E0509">
      <w:pPr>
        <w:numPr>
          <w:ilvl w:val="0"/>
          <w:numId w:val="20"/>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3E6FF3" w:rsidRDefault="003E6FF3" w:rsidP="000E0509">
      <w:pPr>
        <w:numPr>
          <w:ilvl w:val="0"/>
          <w:numId w:val="20"/>
        </w:numPr>
        <w:spacing w:before="100" w:beforeAutospacing="1" w:after="100" w:afterAutospacing="1"/>
        <w:jc w:val="both"/>
      </w:pPr>
      <w:r>
        <w:t xml:space="preserve">Написать программу, имитирующую работу сети </w:t>
      </w:r>
      <w:proofErr w:type="spellStart"/>
      <w:r>
        <w:t>Вольтерри</w:t>
      </w:r>
      <w:proofErr w:type="spellEnd"/>
      <w:r w:rsidR="000241CE">
        <w:t xml:space="preserve"> при К=3</w:t>
      </w:r>
      <w:r>
        <w:t>, провести обучение сети по алгоритму сопряжённых графов.</w:t>
      </w:r>
    </w:p>
    <w:p w:rsidR="003E6FF3" w:rsidRDefault="00DD71F3" w:rsidP="000E0509">
      <w:pPr>
        <w:numPr>
          <w:ilvl w:val="0"/>
          <w:numId w:val="20"/>
        </w:numPr>
        <w:spacing w:before="100" w:beforeAutospacing="1" w:after="100" w:afterAutospacing="1"/>
        <w:jc w:val="both"/>
      </w:pPr>
      <w:r>
        <w:t>Увеличить порядок системы до К=</w:t>
      </w:r>
      <w:r w:rsidR="002017AF">
        <w:t>4</w:t>
      </w:r>
      <w:r>
        <w:t>, переобучить сеть по алгоритму сопряжённых графов.</w:t>
      </w:r>
    </w:p>
    <w:p w:rsidR="00B16C51" w:rsidRDefault="00B16C51" w:rsidP="00B16C51">
      <w:pPr>
        <w:numPr>
          <w:ilvl w:val="0"/>
          <w:numId w:val="20"/>
        </w:numPr>
        <w:spacing w:before="100" w:beforeAutospacing="1" w:after="100" w:afterAutospacing="1"/>
        <w:jc w:val="both"/>
      </w:pPr>
      <w:r>
        <w:t xml:space="preserve">Продемонстрировать работу сети </w:t>
      </w:r>
      <w:proofErr w:type="spellStart"/>
      <w:r>
        <w:t>Вольтерри</w:t>
      </w:r>
      <w:proofErr w:type="spellEnd"/>
      <w:r>
        <w:t xml:space="preserve"> преподавателю (2</w:t>
      </w:r>
      <w:r w:rsidR="00054759">
        <w:t>-3</w:t>
      </w:r>
      <w:r>
        <w:t xml:space="preserve"> занятие).</w:t>
      </w:r>
    </w:p>
    <w:p w:rsidR="003E6FF3" w:rsidRDefault="003E6FF3" w:rsidP="000E0509">
      <w:pPr>
        <w:numPr>
          <w:ilvl w:val="0"/>
          <w:numId w:val="20"/>
        </w:numPr>
        <w:spacing w:before="100" w:beforeAutospacing="1" w:after="100" w:afterAutospacing="1"/>
        <w:jc w:val="both"/>
      </w:pPr>
      <w:r>
        <w:t xml:space="preserve">Исследовать зависимость погрешности прогнозирования от </w:t>
      </w:r>
      <w:r w:rsidR="00DE2FF3">
        <w:t>порядка системы К</w:t>
      </w:r>
      <w:r>
        <w:t>.</w:t>
      </w:r>
    </w:p>
    <w:p w:rsidR="00054759" w:rsidRDefault="00054759" w:rsidP="00054759">
      <w:pPr>
        <w:numPr>
          <w:ilvl w:val="0"/>
          <w:numId w:val="20"/>
        </w:numPr>
        <w:spacing w:before="100" w:beforeAutospacing="1" w:after="100" w:afterAutospacing="1"/>
        <w:jc w:val="both"/>
      </w:pPr>
      <w:r>
        <w:t>Исследовать зависимость погрешности обучения от значения коэффициента обучения.</w:t>
      </w:r>
    </w:p>
    <w:p w:rsidR="00054759" w:rsidRDefault="00054759" w:rsidP="00054759">
      <w:pPr>
        <w:numPr>
          <w:ilvl w:val="0"/>
          <w:numId w:val="20"/>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054759" w:rsidRDefault="00054759" w:rsidP="00054759">
      <w:pPr>
        <w:numPr>
          <w:ilvl w:val="0"/>
          <w:numId w:val="20"/>
        </w:numPr>
        <w:jc w:val="both"/>
      </w:pPr>
      <w:r>
        <w:t>Составить отчёт, который должен содержать постановку задачи, обучающие выборки, результаты исследований по пунктам 5-8 (4 занятие).</w:t>
      </w:r>
    </w:p>
    <w:p w:rsidR="003E6FF3" w:rsidRDefault="003E6FF3" w:rsidP="003E6FF3">
      <w:pPr>
        <w:pStyle w:val="3"/>
        <w:spacing w:before="120" w:beforeAutospacing="0" w:after="120" w:afterAutospacing="0"/>
        <w:ind w:left="720"/>
        <w:jc w:val="both"/>
        <w:rPr>
          <w:sz w:val="24"/>
          <w:szCs w:val="24"/>
          <w:u w:val="single"/>
        </w:rPr>
      </w:pPr>
      <w:bookmarkStart w:id="53" w:name="_Toc367388887"/>
      <w:r>
        <w:rPr>
          <w:sz w:val="24"/>
          <w:szCs w:val="24"/>
          <w:u w:val="single"/>
        </w:rPr>
        <w:t>Примеры реальных данных</w:t>
      </w:r>
      <w:r w:rsidRPr="004142EB">
        <w:rPr>
          <w:sz w:val="24"/>
          <w:szCs w:val="24"/>
          <w:u w:val="single"/>
        </w:rPr>
        <w:t>:</w:t>
      </w:r>
      <w:bookmarkEnd w:id="53"/>
    </w:p>
    <w:p w:rsidR="003E6FF3" w:rsidRDefault="003E6FF3" w:rsidP="000E0509">
      <w:pPr>
        <w:numPr>
          <w:ilvl w:val="0"/>
          <w:numId w:val="21"/>
        </w:numPr>
        <w:jc w:val="both"/>
      </w:pPr>
      <w:r>
        <w:t>Отказы аппаратуры.</w:t>
      </w:r>
    </w:p>
    <w:p w:rsidR="003E6FF3" w:rsidRDefault="003E6FF3" w:rsidP="000E0509">
      <w:pPr>
        <w:numPr>
          <w:ilvl w:val="0"/>
          <w:numId w:val="21"/>
        </w:numPr>
        <w:jc w:val="both"/>
      </w:pPr>
      <w:r>
        <w:t>Метеонаблюдения.</w:t>
      </w:r>
    </w:p>
    <w:p w:rsidR="003E6FF3" w:rsidRDefault="003E6FF3" w:rsidP="000E0509">
      <w:pPr>
        <w:numPr>
          <w:ilvl w:val="0"/>
          <w:numId w:val="21"/>
        </w:numPr>
        <w:jc w:val="both"/>
      </w:pPr>
      <w:r>
        <w:t>Курсы валют.</w:t>
      </w:r>
    </w:p>
    <w:p w:rsidR="00FC1C63" w:rsidRDefault="00FC1C63" w:rsidP="00FC1C63">
      <w:pPr>
        <w:numPr>
          <w:ilvl w:val="0"/>
          <w:numId w:val="21"/>
        </w:numPr>
        <w:jc w:val="both"/>
      </w:pPr>
      <w:r>
        <w:t>Курсы акций компаний.</w:t>
      </w:r>
    </w:p>
    <w:p w:rsidR="002A1048" w:rsidRPr="00F21B18" w:rsidRDefault="002A1048" w:rsidP="000E0509">
      <w:pPr>
        <w:numPr>
          <w:ilvl w:val="0"/>
          <w:numId w:val="21"/>
        </w:numPr>
        <w:jc w:val="both"/>
      </w:pPr>
      <w:r>
        <w:t>Экономические показатели деятельности предприятий (объём продаж, объём производства, объём перевозок и т.д.).</w:t>
      </w:r>
    </w:p>
    <w:p w:rsidR="00132CFC" w:rsidRDefault="00132CFC" w:rsidP="00FB5EB8">
      <w:pPr>
        <w:pStyle w:val="3"/>
        <w:jc w:val="center"/>
      </w:pPr>
      <w:r>
        <w:br w:type="page"/>
      </w:r>
      <w:bookmarkStart w:id="54" w:name="_Toc367388888"/>
      <w:r>
        <w:lastRenderedPageBreak/>
        <w:t>За</w:t>
      </w:r>
      <w:r w:rsidR="006E07E9">
        <w:t>дание №</w:t>
      </w:r>
      <w:r>
        <w:t>9</w:t>
      </w:r>
      <w:r w:rsidR="007F116E">
        <w:t xml:space="preserve"> - </w:t>
      </w:r>
      <w:r w:rsidR="000C33BD">
        <w:t>максимальная оценка</w:t>
      </w:r>
      <w:r w:rsidR="007F116E">
        <w:t xml:space="preserve"> 2</w:t>
      </w:r>
      <w:r w:rsidR="0047501C">
        <w:t>5</w:t>
      </w:r>
      <w:r w:rsidR="007F116E">
        <w:t xml:space="preserve"> баллов</w:t>
      </w:r>
      <w:bookmarkEnd w:id="54"/>
    </w:p>
    <w:p w:rsidR="006B40D1" w:rsidRDefault="00132CFC" w:rsidP="006B40D1">
      <w:pPr>
        <w:pStyle w:val="my"/>
        <w:spacing w:before="0" w:beforeAutospacing="0" w:after="0" w:afterAutospacing="0"/>
        <w:ind w:firstLine="709"/>
        <w:jc w:val="both"/>
      </w:pPr>
      <w:r w:rsidRPr="0088100A">
        <w:rPr>
          <w:b/>
          <w:u w:val="single"/>
        </w:rPr>
        <w:t>Цель работы.</w:t>
      </w:r>
      <w:r>
        <w:t xml:space="preserve"> </w:t>
      </w:r>
      <w:r w:rsidR="006B40D1">
        <w:t>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3 шага.</w:t>
      </w:r>
    </w:p>
    <w:p w:rsidR="00132CFC" w:rsidRPr="006E1D0D" w:rsidRDefault="00132CFC" w:rsidP="00132CFC">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 xml:space="preserve">нечёткая нейронная продукционная сеть </w:t>
      </w:r>
      <w:proofErr w:type="spellStart"/>
      <w:r>
        <w:rPr>
          <w:b/>
          <w:u w:val="single"/>
        </w:rPr>
        <w:t>Ванга</w:t>
      </w:r>
      <w:proofErr w:type="spellEnd"/>
      <w:r>
        <w:rPr>
          <w:b/>
          <w:u w:val="single"/>
        </w:rPr>
        <w:t>-Менделя.</w:t>
      </w:r>
    </w:p>
    <w:p w:rsidR="00132CFC" w:rsidRDefault="00132CFC" w:rsidP="00132CFC">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534FBE" w:rsidRDefault="00534FBE" w:rsidP="00534FBE">
      <w:pPr>
        <w:numPr>
          <w:ilvl w:val="0"/>
          <w:numId w:val="38"/>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534FBE" w:rsidRDefault="00534FBE" w:rsidP="00534FBE">
      <w:pPr>
        <w:numPr>
          <w:ilvl w:val="0"/>
          <w:numId w:val="38"/>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132CFC" w:rsidRDefault="00132CFC" w:rsidP="00534FBE">
      <w:pPr>
        <w:numPr>
          <w:ilvl w:val="0"/>
          <w:numId w:val="38"/>
        </w:numPr>
        <w:spacing w:before="100" w:beforeAutospacing="1" w:after="100" w:afterAutospacing="1"/>
        <w:jc w:val="both"/>
      </w:pPr>
      <w:r>
        <w:t xml:space="preserve">Написать программу, имитирующую работу </w:t>
      </w:r>
      <w:r w:rsidRPr="00395F7B">
        <w:t xml:space="preserve">сети </w:t>
      </w:r>
      <w:proofErr w:type="spellStart"/>
      <w:r>
        <w:t>Ванга</w:t>
      </w:r>
      <w:proofErr w:type="spellEnd"/>
      <w:r>
        <w:t>-Менделя и провести обучение сети по адаптивному алгоритму.</w:t>
      </w:r>
    </w:p>
    <w:p w:rsidR="00132CFC" w:rsidRDefault="00132CFC" w:rsidP="00534FBE">
      <w:pPr>
        <w:numPr>
          <w:ilvl w:val="0"/>
          <w:numId w:val="38"/>
        </w:numPr>
        <w:spacing w:before="100" w:beforeAutospacing="1" w:after="100" w:afterAutospacing="1"/>
        <w:jc w:val="both"/>
      </w:pPr>
      <w:r>
        <w:t xml:space="preserve">Продемонстрировать работу сети </w:t>
      </w:r>
      <w:proofErr w:type="spellStart"/>
      <w:r>
        <w:t>Ванга</w:t>
      </w:r>
      <w:proofErr w:type="spellEnd"/>
      <w:r>
        <w:t>-Менделя преподавателю (2</w:t>
      </w:r>
      <w:r w:rsidR="006E07E9">
        <w:t>-3</w:t>
      </w:r>
      <w:r>
        <w:t xml:space="preserve"> занятие).</w:t>
      </w:r>
    </w:p>
    <w:p w:rsidR="00132CFC" w:rsidRDefault="00132CFC" w:rsidP="00534FBE">
      <w:pPr>
        <w:numPr>
          <w:ilvl w:val="0"/>
          <w:numId w:val="38"/>
        </w:numPr>
        <w:spacing w:before="100" w:beforeAutospacing="1" w:after="100" w:afterAutospacing="1"/>
        <w:jc w:val="both"/>
      </w:pPr>
      <w:r>
        <w:t>Исследовать эффективность алгоритма обучения от значения предельного эвклидова расстояния между входным вектором и центром кластера.</w:t>
      </w:r>
    </w:p>
    <w:p w:rsidR="00132CFC" w:rsidRDefault="00132CFC" w:rsidP="00534FBE">
      <w:pPr>
        <w:numPr>
          <w:ilvl w:val="0"/>
          <w:numId w:val="38"/>
        </w:numPr>
        <w:spacing w:before="100" w:beforeAutospacing="1" w:after="100" w:afterAutospacing="1"/>
        <w:jc w:val="both"/>
      </w:pPr>
      <w:r>
        <w:t>Исследовать зависимость погрешности обучения от объёма обучающей выборки.</w:t>
      </w:r>
    </w:p>
    <w:p w:rsidR="006E07E9" w:rsidRDefault="006E07E9" w:rsidP="006E07E9">
      <w:pPr>
        <w:numPr>
          <w:ilvl w:val="0"/>
          <w:numId w:val="38"/>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47501C" w:rsidRDefault="0047501C" w:rsidP="0047501C">
      <w:pPr>
        <w:numPr>
          <w:ilvl w:val="0"/>
          <w:numId w:val="38"/>
        </w:numPr>
        <w:spacing w:before="100" w:beforeAutospacing="1" w:after="100" w:afterAutospacing="1"/>
        <w:jc w:val="both"/>
      </w:pPr>
      <w:r>
        <w:t>Исследовать зависимость погрешности прогнозирования от размера скользящего окна.</w:t>
      </w:r>
    </w:p>
    <w:p w:rsidR="006E07E9" w:rsidRDefault="006E07E9" w:rsidP="006E07E9">
      <w:pPr>
        <w:numPr>
          <w:ilvl w:val="0"/>
          <w:numId w:val="38"/>
        </w:numPr>
        <w:jc w:val="both"/>
      </w:pPr>
      <w:r>
        <w:t>Составить отчёт, который должен содержать постановку задачи, обучающие выборки, результаты исследований по пунктам 5-8 (4 занятие).</w:t>
      </w:r>
    </w:p>
    <w:p w:rsidR="00AE3792" w:rsidRDefault="00AE3792" w:rsidP="00AE3792">
      <w:pPr>
        <w:pStyle w:val="3"/>
        <w:spacing w:before="120" w:beforeAutospacing="0" w:after="120" w:afterAutospacing="0"/>
        <w:ind w:left="720"/>
        <w:jc w:val="both"/>
        <w:rPr>
          <w:sz w:val="24"/>
          <w:szCs w:val="24"/>
          <w:u w:val="single"/>
        </w:rPr>
      </w:pPr>
      <w:bookmarkStart w:id="55" w:name="_Toc367388889"/>
      <w:r>
        <w:rPr>
          <w:sz w:val="24"/>
          <w:szCs w:val="24"/>
          <w:u w:val="single"/>
        </w:rPr>
        <w:t>Примеры реальных данных</w:t>
      </w:r>
      <w:r w:rsidRPr="004142EB">
        <w:rPr>
          <w:sz w:val="24"/>
          <w:szCs w:val="24"/>
          <w:u w:val="single"/>
        </w:rPr>
        <w:t>:</w:t>
      </w:r>
      <w:bookmarkEnd w:id="55"/>
    </w:p>
    <w:p w:rsidR="00AE3792" w:rsidRDefault="00AE3792" w:rsidP="00AE3792">
      <w:pPr>
        <w:numPr>
          <w:ilvl w:val="0"/>
          <w:numId w:val="39"/>
        </w:numPr>
        <w:jc w:val="both"/>
      </w:pPr>
      <w:r>
        <w:t>Отказы аппаратуры.</w:t>
      </w:r>
    </w:p>
    <w:p w:rsidR="00AE3792" w:rsidRDefault="00AE3792" w:rsidP="00AE3792">
      <w:pPr>
        <w:numPr>
          <w:ilvl w:val="0"/>
          <w:numId w:val="39"/>
        </w:numPr>
        <w:jc w:val="both"/>
      </w:pPr>
      <w:r>
        <w:t>Метеонаблюдения.</w:t>
      </w:r>
    </w:p>
    <w:p w:rsidR="00AE3792" w:rsidRDefault="00AE3792" w:rsidP="00AE3792">
      <w:pPr>
        <w:numPr>
          <w:ilvl w:val="0"/>
          <w:numId w:val="39"/>
        </w:numPr>
        <w:jc w:val="both"/>
      </w:pPr>
      <w:r>
        <w:t>Курсы валют.</w:t>
      </w:r>
    </w:p>
    <w:p w:rsidR="003D1C38" w:rsidRDefault="003D1C38" w:rsidP="003D1C38">
      <w:pPr>
        <w:numPr>
          <w:ilvl w:val="0"/>
          <w:numId w:val="39"/>
        </w:numPr>
        <w:jc w:val="both"/>
      </w:pPr>
      <w:r>
        <w:t>Курсы акций компаний.</w:t>
      </w:r>
    </w:p>
    <w:p w:rsidR="00AE3792" w:rsidRPr="00F21B18" w:rsidRDefault="00AE3792" w:rsidP="00AE3792">
      <w:pPr>
        <w:numPr>
          <w:ilvl w:val="0"/>
          <w:numId w:val="39"/>
        </w:numPr>
        <w:jc w:val="both"/>
      </w:pPr>
      <w:r>
        <w:t>Экономические показатели деятельности предприятий (объём продаж, объём производства, объём перевозок и т.д.).</w:t>
      </w:r>
    </w:p>
    <w:p w:rsidR="00132CFC" w:rsidRDefault="00132CFC" w:rsidP="00132CFC">
      <w:pPr>
        <w:pStyle w:val="3"/>
        <w:jc w:val="center"/>
      </w:pPr>
      <w:r>
        <w:br w:type="page"/>
      </w:r>
      <w:bookmarkStart w:id="56" w:name="_Toc367388890"/>
      <w:r>
        <w:lastRenderedPageBreak/>
        <w:t>Задание №</w:t>
      </w:r>
      <w:r w:rsidR="00FF024D">
        <w:t>1</w:t>
      </w:r>
      <w:r>
        <w:t>0</w:t>
      </w:r>
      <w:r w:rsidR="008404CE">
        <w:t xml:space="preserve"> - </w:t>
      </w:r>
      <w:r w:rsidR="000C33BD">
        <w:t>максимальная оценка</w:t>
      </w:r>
      <w:r w:rsidR="008404CE">
        <w:t xml:space="preserve"> </w:t>
      </w:r>
      <w:r w:rsidR="00FF024D">
        <w:t>30</w:t>
      </w:r>
      <w:r w:rsidR="008404CE">
        <w:t xml:space="preserve"> баллов</w:t>
      </w:r>
      <w:bookmarkEnd w:id="56"/>
    </w:p>
    <w:p w:rsidR="00A52E88" w:rsidRDefault="00132CFC" w:rsidP="00A52E88">
      <w:pPr>
        <w:pStyle w:val="my"/>
        <w:spacing w:before="0" w:beforeAutospacing="0" w:after="0" w:afterAutospacing="0"/>
        <w:ind w:firstLine="709"/>
        <w:jc w:val="both"/>
      </w:pPr>
      <w:r w:rsidRPr="0088100A">
        <w:rPr>
          <w:b/>
          <w:u w:val="single"/>
        </w:rPr>
        <w:t>Цель работы.</w:t>
      </w:r>
      <w:r>
        <w:t xml:space="preserve"> </w:t>
      </w:r>
      <w:r w:rsidR="00A52E88">
        <w:t>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стохастических рядов и рядов реальных данных на 1-3 шага.</w:t>
      </w:r>
    </w:p>
    <w:p w:rsidR="00132CFC" w:rsidRPr="006E1D0D" w:rsidRDefault="00132CFC" w:rsidP="00132CFC">
      <w:pPr>
        <w:pStyle w:val="my"/>
        <w:spacing w:before="0" w:beforeAutospacing="0" w:after="0" w:afterAutospacing="0"/>
        <w:ind w:firstLine="709"/>
        <w:jc w:val="both"/>
      </w:pPr>
      <w:r w:rsidRPr="006E1D0D">
        <w:rPr>
          <w:b/>
          <w:u w:val="single"/>
        </w:rPr>
        <w:t>Используем</w:t>
      </w:r>
      <w:r>
        <w:rPr>
          <w:b/>
          <w:u w:val="single"/>
        </w:rPr>
        <w:t>ая</w:t>
      </w:r>
      <w:r w:rsidRPr="006E1D0D">
        <w:rPr>
          <w:b/>
          <w:u w:val="single"/>
        </w:rPr>
        <w:t xml:space="preserve"> </w:t>
      </w:r>
      <w:r>
        <w:rPr>
          <w:b/>
          <w:u w:val="single"/>
        </w:rPr>
        <w:t>модель:</w:t>
      </w:r>
      <w:r w:rsidRPr="00715676">
        <w:rPr>
          <w:b/>
          <w:u w:val="single"/>
        </w:rPr>
        <w:t xml:space="preserve"> </w:t>
      </w:r>
      <w:r>
        <w:rPr>
          <w:b/>
          <w:u w:val="single"/>
        </w:rPr>
        <w:t xml:space="preserve">нечёткая нейронная продукционная сеть </w:t>
      </w:r>
      <w:proofErr w:type="spellStart"/>
      <w:r>
        <w:rPr>
          <w:b/>
          <w:u w:val="single"/>
        </w:rPr>
        <w:t>Такаги-Сугэно-Канга</w:t>
      </w:r>
      <w:proofErr w:type="spellEnd"/>
      <w:r>
        <w:rPr>
          <w:b/>
          <w:u w:val="single"/>
        </w:rPr>
        <w:t xml:space="preserve"> (</w:t>
      </w:r>
      <w:r>
        <w:rPr>
          <w:b/>
          <w:u w:val="single"/>
          <w:lang w:val="en-US"/>
        </w:rPr>
        <w:t>TSK</w:t>
      </w:r>
      <w:r w:rsidRPr="00FA4A88">
        <w:rPr>
          <w:b/>
          <w:u w:val="single"/>
        </w:rPr>
        <w:t>)</w:t>
      </w:r>
      <w:r>
        <w:rPr>
          <w:b/>
          <w:u w:val="single"/>
        </w:rPr>
        <w:t>.</w:t>
      </w:r>
    </w:p>
    <w:p w:rsidR="00132CFC" w:rsidRDefault="00132CFC" w:rsidP="00132CFC">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113F05" w:rsidRDefault="00113F05" w:rsidP="00113F05">
      <w:pPr>
        <w:numPr>
          <w:ilvl w:val="0"/>
          <w:numId w:val="41"/>
        </w:numPr>
        <w:spacing w:before="100" w:beforeAutospacing="1" w:after="100" w:afterAutospacing="1"/>
        <w:jc w:val="both"/>
      </w:pPr>
      <w:r>
        <w:t>Необходимо выбрать вид стохастического ряда (по одному из законов распределения случайной величины) и тип реальных данных. Примеры реальных данных приведены ниже.</w:t>
      </w:r>
    </w:p>
    <w:p w:rsidR="00113F05" w:rsidRDefault="00113F05" w:rsidP="00113F05">
      <w:pPr>
        <w:numPr>
          <w:ilvl w:val="0"/>
          <w:numId w:val="41"/>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1 занятие).</w:t>
      </w:r>
    </w:p>
    <w:p w:rsidR="00132CFC" w:rsidRDefault="00132CFC" w:rsidP="009D01B6">
      <w:pPr>
        <w:numPr>
          <w:ilvl w:val="0"/>
          <w:numId w:val="41"/>
        </w:numPr>
        <w:spacing w:before="100" w:beforeAutospacing="1" w:after="100" w:afterAutospacing="1"/>
        <w:jc w:val="both"/>
      </w:pPr>
      <w:r>
        <w:t xml:space="preserve">Написать программу, имитирующую работу </w:t>
      </w:r>
      <w:r w:rsidRPr="00395F7B">
        <w:t xml:space="preserve">сети </w:t>
      </w:r>
      <w:proofErr w:type="spellStart"/>
      <w:r w:rsidRPr="004E6F91">
        <w:t>Такаги-Сугэно-Канга</w:t>
      </w:r>
      <w:proofErr w:type="spellEnd"/>
      <w:r>
        <w:t xml:space="preserve"> и провести обучение сети по одному из следующих</w:t>
      </w:r>
      <w:r w:rsidRPr="00FA4A88">
        <w:t xml:space="preserve"> </w:t>
      </w:r>
      <w:r>
        <w:t xml:space="preserve">алгоритмов: подбор центров и радиусов функций по алгоритму нечёткой самоорганизации </w:t>
      </w:r>
      <w:r>
        <w:rPr>
          <w:lang w:val="en-US"/>
        </w:rPr>
        <w:t>C</w:t>
      </w:r>
      <w:r w:rsidRPr="00FA4A88">
        <w:t>-</w:t>
      </w:r>
      <w:r>
        <w:rPr>
          <w:lang w:val="en-US"/>
        </w:rPr>
        <w:t>means</w:t>
      </w:r>
      <w:r>
        <w:t>, весов сети по методу наискорейшего спуска с использованием алгоритма обратного распространения; всех параметров сети по гибридному алгоритму обучения.</w:t>
      </w:r>
    </w:p>
    <w:p w:rsidR="00132CFC" w:rsidRDefault="00132CFC" w:rsidP="009D01B6">
      <w:pPr>
        <w:numPr>
          <w:ilvl w:val="0"/>
          <w:numId w:val="41"/>
        </w:numPr>
        <w:spacing w:before="100" w:beforeAutospacing="1" w:after="100" w:afterAutospacing="1"/>
        <w:jc w:val="both"/>
      </w:pPr>
      <w:r>
        <w:t xml:space="preserve">Продемонстрировать работу сети </w:t>
      </w:r>
      <w:proofErr w:type="spellStart"/>
      <w:r w:rsidRPr="004E6F91">
        <w:t>Такаги-Сугэно-Канга</w:t>
      </w:r>
      <w:proofErr w:type="spellEnd"/>
      <w:r>
        <w:t xml:space="preserve"> преподавателю (2</w:t>
      </w:r>
      <w:r w:rsidR="00766014">
        <w:t>-3</w:t>
      </w:r>
      <w:r>
        <w:t xml:space="preserve"> занятие).</w:t>
      </w:r>
    </w:p>
    <w:p w:rsidR="00766014" w:rsidRDefault="00766014" w:rsidP="00766014">
      <w:pPr>
        <w:numPr>
          <w:ilvl w:val="0"/>
          <w:numId w:val="41"/>
        </w:numPr>
        <w:spacing w:before="100" w:beforeAutospacing="1" w:after="100" w:afterAutospacing="1"/>
        <w:jc w:val="both"/>
      </w:pPr>
      <w:r>
        <w:t>Исследовать зависимость погрешности обучения от значения коэффициента обучения.</w:t>
      </w:r>
    </w:p>
    <w:p w:rsidR="00766014" w:rsidRDefault="00766014" w:rsidP="00766014">
      <w:pPr>
        <w:numPr>
          <w:ilvl w:val="0"/>
          <w:numId w:val="41"/>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766014" w:rsidRDefault="00766014" w:rsidP="00766014">
      <w:pPr>
        <w:numPr>
          <w:ilvl w:val="0"/>
          <w:numId w:val="41"/>
        </w:numPr>
        <w:spacing w:before="100" w:beforeAutospacing="1" w:after="100" w:afterAutospacing="1"/>
        <w:jc w:val="both"/>
      </w:pPr>
      <w:r>
        <w:t>Исследовать зависимость погрешности прогнозирования от размера скользящего окна.</w:t>
      </w:r>
    </w:p>
    <w:p w:rsidR="00766014" w:rsidRDefault="00766014" w:rsidP="00766014">
      <w:pPr>
        <w:numPr>
          <w:ilvl w:val="0"/>
          <w:numId w:val="41"/>
        </w:numPr>
        <w:spacing w:before="100" w:beforeAutospacing="1" w:after="100" w:afterAutospacing="1"/>
        <w:jc w:val="both"/>
      </w:pPr>
      <w:r>
        <w:t xml:space="preserve">Исследовать зависимость погрешности прогнозирования от типа функции </w:t>
      </w:r>
      <w:proofErr w:type="spellStart"/>
      <w:r>
        <w:t>фуззификации</w:t>
      </w:r>
      <w:proofErr w:type="spellEnd"/>
      <w:r>
        <w:t>.</w:t>
      </w:r>
    </w:p>
    <w:p w:rsidR="00766014" w:rsidRDefault="00766014" w:rsidP="00766014">
      <w:pPr>
        <w:numPr>
          <w:ilvl w:val="0"/>
          <w:numId w:val="41"/>
        </w:numPr>
        <w:jc w:val="both"/>
      </w:pPr>
      <w:r>
        <w:t>Составить отчёт, который должен содержать постановку задачи, обучающие выборки, результаты исследований по пунктам 5-</w:t>
      </w:r>
      <w:r w:rsidR="006677A3">
        <w:t>8</w:t>
      </w:r>
      <w:r>
        <w:t xml:space="preserve"> (4 занятие).</w:t>
      </w:r>
    </w:p>
    <w:p w:rsidR="00D121E6" w:rsidRDefault="00D121E6" w:rsidP="00D121E6">
      <w:pPr>
        <w:pStyle w:val="3"/>
        <w:spacing w:before="120" w:beforeAutospacing="0" w:after="120" w:afterAutospacing="0"/>
        <w:ind w:left="720"/>
        <w:jc w:val="both"/>
        <w:rPr>
          <w:sz w:val="24"/>
          <w:szCs w:val="24"/>
          <w:u w:val="single"/>
        </w:rPr>
      </w:pPr>
      <w:bookmarkStart w:id="57" w:name="_Toc367388891"/>
      <w:r>
        <w:rPr>
          <w:sz w:val="24"/>
          <w:szCs w:val="24"/>
          <w:u w:val="single"/>
        </w:rPr>
        <w:t>Примеры реальных данных</w:t>
      </w:r>
      <w:r w:rsidRPr="004142EB">
        <w:rPr>
          <w:sz w:val="24"/>
          <w:szCs w:val="24"/>
          <w:u w:val="single"/>
        </w:rPr>
        <w:t>:</w:t>
      </w:r>
      <w:bookmarkEnd w:id="57"/>
    </w:p>
    <w:p w:rsidR="00D121E6" w:rsidRDefault="00D121E6" w:rsidP="00D121E6">
      <w:pPr>
        <w:numPr>
          <w:ilvl w:val="0"/>
          <w:numId w:val="40"/>
        </w:numPr>
        <w:jc w:val="both"/>
      </w:pPr>
      <w:r>
        <w:t>Отказы аппаратуры.</w:t>
      </w:r>
    </w:p>
    <w:p w:rsidR="00D121E6" w:rsidRDefault="00D121E6" w:rsidP="00D121E6">
      <w:pPr>
        <w:numPr>
          <w:ilvl w:val="0"/>
          <w:numId w:val="40"/>
        </w:numPr>
        <w:jc w:val="both"/>
      </w:pPr>
      <w:r>
        <w:t>Метеонаблюдения.</w:t>
      </w:r>
    </w:p>
    <w:p w:rsidR="00D121E6" w:rsidRDefault="00D121E6" w:rsidP="00D121E6">
      <w:pPr>
        <w:numPr>
          <w:ilvl w:val="0"/>
          <w:numId w:val="40"/>
        </w:numPr>
        <w:jc w:val="both"/>
      </w:pPr>
      <w:r>
        <w:t>Курсы валют.</w:t>
      </w:r>
    </w:p>
    <w:p w:rsidR="003D1C38" w:rsidRDefault="003D1C38" w:rsidP="003D1C38">
      <w:pPr>
        <w:numPr>
          <w:ilvl w:val="0"/>
          <w:numId w:val="40"/>
        </w:numPr>
        <w:jc w:val="both"/>
      </w:pPr>
      <w:r>
        <w:t>Курсы акций компаний.</w:t>
      </w:r>
    </w:p>
    <w:p w:rsidR="00D121E6" w:rsidRDefault="00D121E6" w:rsidP="00D121E6">
      <w:pPr>
        <w:numPr>
          <w:ilvl w:val="0"/>
          <w:numId w:val="40"/>
        </w:numPr>
        <w:jc w:val="both"/>
      </w:pPr>
      <w:r>
        <w:t>Экономические показатели деятельности предприятий (объём продаж, объём производства, объём перевозок и т.д.).</w:t>
      </w:r>
    </w:p>
    <w:p w:rsidR="0035303B" w:rsidRDefault="0035303B" w:rsidP="0035303B">
      <w:pPr>
        <w:pStyle w:val="3"/>
        <w:jc w:val="center"/>
      </w:pPr>
      <w:r>
        <w:br w:type="page"/>
      </w:r>
      <w:bookmarkStart w:id="58" w:name="_Toc367388892"/>
      <w:r>
        <w:lastRenderedPageBreak/>
        <w:t>Задание №</w:t>
      </w:r>
      <w:r w:rsidR="006677A3">
        <w:t>1</w:t>
      </w:r>
      <w:r w:rsidRPr="007D58D7">
        <w:t>1</w:t>
      </w:r>
      <w:r w:rsidR="008404CE">
        <w:t xml:space="preserve"> - </w:t>
      </w:r>
      <w:r w:rsidR="000C33BD">
        <w:t>максимальная оценка</w:t>
      </w:r>
      <w:r w:rsidR="008404CE">
        <w:t xml:space="preserve"> 3</w:t>
      </w:r>
      <w:r w:rsidR="006C7613">
        <w:t>5</w:t>
      </w:r>
      <w:r w:rsidR="008404CE">
        <w:t xml:space="preserve"> баллов</w:t>
      </w:r>
      <w:bookmarkEnd w:id="58"/>
    </w:p>
    <w:p w:rsidR="0035303B" w:rsidRDefault="0035303B" w:rsidP="0035303B">
      <w:pPr>
        <w:pStyle w:val="my"/>
        <w:spacing w:before="0" w:beforeAutospacing="0" w:after="0" w:afterAutospacing="0"/>
        <w:ind w:firstLine="709"/>
        <w:jc w:val="both"/>
      </w:pPr>
      <w:r w:rsidRPr="0088100A">
        <w:rPr>
          <w:b/>
          <w:u w:val="single"/>
        </w:rPr>
        <w:t>Цель работы.</w:t>
      </w:r>
      <w:r>
        <w:t xml:space="preserve"> Целью данной лабораторной работы является демонстрация способности нейронной сети решать задачи прогнозирования. Сеть необходимо обучить прогнозированию на основе функциональных или стохастических рядов и рядов реальных данных на 1-3 шага.</w:t>
      </w:r>
    </w:p>
    <w:p w:rsidR="0035303B" w:rsidRPr="006E1D0D" w:rsidRDefault="0035303B" w:rsidP="0035303B">
      <w:pPr>
        <w:pStyle w:val="my"/>
        <w:spacing w:before="0" w:beforeAutospacing="0" w:after="0" w:afterAutospacing="0"/>
        <w:ind w:firstLine="709"/>
        <w:jc w:val="both"/>
      </w:pPr>
      <w:r w:rsidRPr="006E1D0D">
        <w:rPr>
          <w:b/>
          <w:u w:val="single"/>
        </w:rPr>
        <w:t>Используем</w:t>
      </w:r>
      <w:r>
        <w:rPr>
          <w:b/>
          <w:u w:val="single"/>
        </w:rPr>
        <w:t xml:space="preserve">ая модель: нечёткая нейронная продукционная сеть, основанная на модели </w:t>
      </w:r>
      <w:proofErr w:type="spellStart"/>
      <w:r>
        <w:rPr>
          <w:b/>
          <w:u w:val="single"/>
        </w:rPr>
        <w:t>Цукамото</w:t>
      </w:r>
      <w:proofErr w:type="spellEnd"/>
      <w:r>
        <w:rPr>
          <w:b/>
          <w:u w:val="single"/>
        </w:rPr>
        <w:t>.</w:t>
      </w:r>
    </w:p>
    <w:p w:rsidR="0035303B" w:rsidRDefault="0035303B" w:rsidP="0035303B">
      <w:pPr>
        <w:pStyle w:val="my"/>
        <w:ind w:left="720"/>
      </w:pPr>
      <w:r>
        <w:rPr>
          <w:b/>
          <w:bCs/>
          <w:u w:val="single"/>
        </w:rPr>
        <w:t>Порядок выполнения работы.</w:t>
      </w:r>
      <w:r>
        <w:t xml:space="preserve"> Данная лабораторная работа выполняется в несколько этапов:</w:t>
      </w:r>
    </w:p>
    <w:p w:rsidR="0035303B" w:rsidRDefault="0035303B" w:rsidP="0035303B">
      <w:pPr>
        <w:numPr>
          <w:ilvl w:val="0"/>
          <w:numId w:val="42"/>
        </w:numPr>
        <w:spacing w:before="100" w:beforeAutospacing="1" w:after="100" w:afterAutospacing="1"/>
        <w:jc w:val="both"/>
      </w:pPr>
      <w:r>
        <w:t>Необходимо выбрать вид функционального или стохастического ряда (по одному из законов распределения случайной величины) и тип реальных данных. Примеры реальных данных приведены ниже.</w:t>
      </w:r>
    </w:p>
    <w:p w:rsidR="0035303B" w:rsidRDefault="0035303B" w:rsidP="0035303B">
      <w:pPr>
        <w:numPr>
          <w:ilvl w:val="0"/>
          <w:numId w:val="42"/>
        </w:numPr>
        <w:spacing w:before="100" w:beforeAutospacing="1" w:after="100" w:afterAutospacing="1"/>
        <w:jc w:val="both"/>
      </w:pPr>
      <w:r>
        <w:t>Сгенерировать стохастический временной ряд размерностью от 100 до 300 отсчётов, найти реальные данные той же размерности (</w:t>
      </w:r>
      <w:r w:rsidR="006A37A1">
        <w:t>1</w:t>
      </w:r>
      <w:r>
        <w:t xml:space="preserve"> занятие).</w:t>
      </w:r>
    </w:p>
    <w:p w:rsidR="0009672B" w:rsidRDefault="0035303B" w:rsidP="0035303B">
      <w:pPr>
        <w:numPr>
          <w:ilvl w:val="0"/>
          <w:numId w:val="42"/>
        </w:numPr>
        <w:spacing w:before="100" w:beforeAutospacing="1" w:after="100" w:afterAutospacing="1"/>
        <w:jc w:val="both"/>
      </w:pPr>
      <w:r>
        <w:t xml:space="preserve">Написать программу, имитирующую работу </w:t>
      </w:r>
      <w:r w:rsidRPr="00395F7B">
        <w:t xml:space="preserve">сети </w:t>
      </w:r>
      <w:proofErr w:type="spellStart"/>
      <w:r>
        <w:t>Цукамото</w:t>
      </w:r>
      <w:proofErr w:type="spellEnd"/>
      <w:r>
        <w:t xml:space="preserve"> и провести обучение сети по одному из следующих</w:t>
      </w:r>
      <w:r w:rsidR="00203122">
        <w:t xml:space="preserve"> </w:t>
      </w:r>
      <w:r>
        <w:t xml:space="preserve">алгоритмов: подбор центров и радиусов функций по алгоритму нечёткой самоорганизации </w:t>
      </w:r>
      <w:r w:rsidRPr="00350973">
        <w:rPr>
          <w:lang w:val="en-US"/>
        </w:rPr>
        <w:t>C</w:t>
      </w:r>
      <w:r w:rsidRPr="00FA4A88">
        <w:t>-</w:t>
      </w:r>
      <w:r w:rsidRPr="00350973">
        <w:rPr>
          <w:lang w:val="en-US"/>
        </w:rPr>
        <w:t>means</w:t>
      </w:r>
      <w:r>
        <w:t xml:space="preserve">, весов сети по методу наискорейшего спуска с использованием алгоритма обратного распространения; всех параметров сети по методу наискорейшего спуска с использованием алгоритма обратного распространения </w:t>
      </w:r>
    </w:p>
    <w:p w:rsidR="0035303B" w:rsidRDefault="0035303B" w:rsidP="0035303B">
      <w:pPr>
        <w:numPr>
          <w:ilvl w:val="0"/>
          <w:numId w:val="42"/>
        </w:numPr>
        <w:spacing w:before="100" w:beforeAutospacing="1" w:after="100" w:afterAutospacing="1"/>
        <w:jc w:val="both"/>
      </w:pPr>
      <w:r>
        <w:t xml:space="preserve">Продемонстрировать работу сети </w:t>
      </w:r>
      <w:proofErr w:type="spellStart"/>
      <w:r>
        <w:t>Цукамото</w:t>
      </w:r>
      <w:proofErr w:type="spellEnd"/>
      <w:r>
        <w:t xml:space="preserve"> преподавателю (</w:t>
      </w:r>
      <w:r w:rsidR="006A37A1">
        <w:t>2</w:t>
      </w:r>
      <w:r w:rsidR="006C7613">
        <w:t>-3</w:t>
      </w:r>
      <w:r>
        <w:t xml:space="preserve"> занятие).</w:t>
      </w:r>
    </w:p>
    <w:p w:rsidR="00530DC9" w:rsidRDefault="00530DC9" w:rsidP="00530DC9">
      <w:pPr>
        <w:numPr>
          <w:ilvl w:val="0"/>
          <w:numId w:val="42"/>
        </w:numPr>
        <w:spacing w:before="100" w:beforeAutospacing="1" w:after="100" w:afterAutospacing="1"/>
        <w:jc w:val="both"/>
      </w:pPr>
      <w:r>
        <w:t>Исследовать зависимость погрешности обучения от значения коэффициента обучения.</w:t>
      </w:r>
    </w:p>
    <w:p w:rsidR="00530DC9" w:rsidRDefault="00530DC9" w:rsidP="00530DC9">
      <w:pPr>
        <w:numPr>
          <w:ilvl w:val="0"/>
          <w:numId w:val="42"/>
        </w:numPr>
        <w:spacing w:before="100" w:beforeAutospacing="1" w:after="100" w:afterAutospacing="1"/>
        <w:jc w:val="both"/>
      </w:pPr>
      <w:r>
        <w:t>Исследовать зависимость погрешности прогнозирования от способа разделения обучающей выборки на две части: обучающую и тестирующую.</w:t>
      </w:r>
    </w:p>
    <w:p w:rsidR="00530DC9" w:rsidRDefault="00530DC9" w:rsidP="00530DC9">
      <w:pPr>
        <w:numPr>
          <w:ilvl w:val="0"/>
          <w:numId w:val="42"/>
        </w:numPr>
        <w:spacing w:before="100" w:beforeAutospacing="1" w:after="100" w:afterAutospacing="1"/>
        <w:jc w:val="both"/>
      </w:pPr>
      <w:r>
        <w:t>Исследовать зависимость погрешности прогнозирования от размера скользящего окна.</w:t>
      </w:r>
    </w:p>
    <w:p w:rsidR="00530DC9" w:rsidRDefault="00530DC9" w:rsidP="00530DC9">
      <w:pPr>
        <w:numPr>
          <w:ilvl w:val="0"/>
          <w:numId w:val="42"/>
        </w:numPr>
        <w:spacing w:before="100" w:beforeAutospacing="1" w:after="100" w:afterAutospacing="1"/>
        <w:jc w:val="both"/>
      </w:pPr>
      <w:r>
        <w:t xml:space="preserve">Исследовать зависимость погрешности прогнозирования от типа функции </w:t>
      </w:r>
      <w:proofErr w:type="spellStart"/>
      <w:r>
        <w:t>фуззификации</w:t>
      </w:r>
      <w:proofErr w:type="spellEnd"/>
      <w:r>
        <w:t>.</w:t>
      </w:r>
    </w:p>
    <w:p w:rsidR="00530DC9" w:rsidRDefault="00530DC9" w:rsidP="00530DC9">
      <w:pPr>
        <w:numPr>
          <w:ilvl w:val="0"/>
          <w:numId w:val="42"/>
        </w:numPr>
        <w:jc w:val="both"/>
      </w:pPr>
      <w:r>
        <w:t xml:space="preserve">Составить отчёт, который должен содержать постановку задачи, обучающие выборки, результаты исследований по пунктам </w:t>
      </w:r>
      <w:r w:rsidR="0009672B">
        <w:t>5</w:t>
      </w:r>
      <w:r>
        <w:t>-</w:t>
      </w:r>
      <w:r w:rsidR="0009672B">
        <w:t>8</w:t>
      </w:r>
      <w:r>
        <w:t xml:space="preserve"> (4 занятие).</w:t>
      </w:r>
    </w:p>
    <w:p w:rsidR="0035303B" w:rsidRDefault="0035303B" w:rsidP="0035303B">
      <w:pPr>
        <w:pStyle w:val="3"/>
        <w:spacing w:before="120" w:beforeAutospacing="0" w:after="120" w:afterAutospacing="0"/>
        <w:ind w:left="720"/>
        <w:jc w:val="both"/>
        <w:rPr>
          <w:sz w:val="24"/>
          <w:szCs w:val="24"/>
          <w:u w:val="single"/>
        </w:rPr>
      </w:pPr>
      <w:bookmarkStart w:id="59" w:name="_Toc367388893"/>
      <w:r>
        <w:rPr>
          <w:sz w:val="24"/>
          <w:szCs w:val="24"/>
          <w:u w:val="single"/>
        </w:rPr>
        <w:t>Примеры реальных данных</w:t>
      </w:r>
      <w:r w:rsidRPr="004142EB">
        <w:rPr>
          <w:sz w:val="24"/>
          <w:szCs w:val="24"/>
          <w:u w:val="single"/>
        </w:rPr>
        <w:t>:</w:t>
      </w:r>
      <w:bookmarkEnd w:id="59"/>
    </w:p>
    <w:p w:rsidR="0035303B" w:rsidRDefault="0035303B" w:rsidP="0035303B">
      <w:pPr>
        <w:numPr>
          <w:ilvl w:val="0"/>
          <w:numId w:val="43"/>
        </w:numPr>
        <w:jc w:val="both"/>
      </w:pPr>
      <w:r>
        <w:t>Отказы аппаратуры.</w:t>
      </w:r>
    </w:p>
    <w:p w:rsidR="0035303B" w:rsidRDefault="0035303B" w:rsidP="0035303B">
      <w:pPr>
        <w:numPr>
          <w:ilvl w:val="0"/>
          <w:numId w:val="43"/>
        </w:numPr>
        <w:jc w:val="both"/>
      </w:pPr>
      <w:r>
        <w:t>Метеонаблюдения.</w:t>
      </w:r>
    </w:p>
    <w:p w:rsidR="0035303B" w:rsidRDefault="0035303B" w:rsidP="0035303B">
      <w:pPr>
        <w:numPr>
          <w:ilvl w:val="0"/>
          <w:numId w:val="43"/>
        </w:numPr>
        <w:jc w:val="both"/>
      </w:pPr>
      <w:r>
        <w:t>Курсы валют.</w:t>
      </w:r>
    </w:p>
    <w:p w:rsidR="003D1C38" w:rsidRDefault="003D1C38" w:rsidP="003D1C38">
      <w:pPr>
        <w:numPr>
          <w:ilvl w:val="0"/>
          <w:numId w:val="43"/>
        </w:numPr>
        <w:jc w:val="both"/>
      </w:pPr>
      <w:r>
        <w:t>Курсы акций компаний.</w:t>
      </w:r>
    </w:p>
    <w:p w:rsidR="0035303B" w:rsidRPr="00F21B18" w:rsidRDefault="0035303B" w:rsidP="0035303B">
      <w:pPr>
        <w:numPr>
          <w:ilvl w:val="0"/>
          <w:numId w:val="43"/>
        </w:numPr>
        <w:jc w:val="both"/>
      </w:pPr>
      <w:r>
        <w:t>Экономические показатели деятельности предприятий (объём продаж, объём производства, объём перевозок и т.д.).</w:t>
      </w:r>
    </w:p>
    <w:p w:rsidR="00B010CD" w:rsidRDefault="0035303B" w:rsidP="00B010CD">
      <w:pPr>
        <w:pStyle w:val="2"/>
        <w:spacing w:before="0" w:beforeAutospacing="0" w:after="0" w:afterAutospacing="0"/>
        <w:jc w:val="center"/>
        <w:rPr>
          <w:sz w:val="28"/>
          <w:szCs w:val="28"/>
        </w:rPr>
      </w:pPr>
      <w:r>
        <w:rPr>
          <w:b w:val="0"/>
        </w:rPr>
        <w:br w:type="page"/>
      </w:r>
      <w:bookmarkStart w:id="60" w:name="_Toc367388894"/>
      <w:r w:rsidR="00B010CD">
        <w:rPr>
          <w:sz w:val="28"/>
          <w:szCs w:val="28"/>
        </w:rPr>
        <w:lastRenderedPageBreak/>
        <w:t xml:space="preserve">Примеры оформления отчётов для </w:t>
      </w:r>
      <w:r w:rsidR="00B010CD" w:rsidRPr="00B238E4">
        <w:rPr>
          <w:sz w:val="28"/>
          <w:szCs w:val="28"/>
        </w:rPr>
        <w:t>лабораторн</w:t>
      </w:r>
      <w:r w:rsidR="00341489">
        <w:rPr>
          <w:sz w:val="28"/>
          <w:szCs w:val="28"/>
        </w:rPr>
        <w:t>ых</w:t>
      </w:r>
      <w:r w:rsidR="00B010CD">
        <w:rPr>
          <w:sz w:val="28"/>
          <w:szCs w:val="28"/>
        </w:rPr>
        <w:t xml:space="preserve"> ра</w:t>
      </w:r>
      <w:r w:rsidR="00B010CD" w:rsidRPr="00B238E4">
        <w:rPr>
          <w:sz w:val="28"/>
          <w:szCs w:val="28"/>
        </w:rPr>
        <w:t>бот</w:t>
      </w:r>
      <w:bookmarkEnd w:id="60"/>
    </w:p>
    <w:p w:rsidR="00341489" w:rsidRDefault="00341489" w:rsidP="00341489">
      <w:pPr>
        <w:jc w:val="center"/>
      </w:pPr>
      <w:r>
        <w:rPr>
          <w:sz w:val="28"/>
          <w:szCs w:val="28"/>
        </w:rPr>
        <w:br w:type="page"/>
      </w:r>
      <w:r w:rsidR="00040180">
        <w:rPr>
          <w:noProof/>
        </w:rPr>
        <w:drawing>
          <wp:anchor distT="0" distB="0" distL="114300" distR="114300" simplePos="0" relativeHeight="251663872" behindDoc="0" locked="0" layoutInCell="1" allowOverlap="0">
            <wp:simplePos x="0" y="0"/>
            <wp:positionH relativeFrom="column">
              <wp:posOffset>2514600</wp:posOffset>
            </wp:positionH>
            <wp:positionV relativeFrom="paragraph">
              <wp:posOffset>-114300</wp:posOffset>
            </wp:positionV>
            <wp:extent cx="971550" cy="466725"/>
            <wp:effectExtent l="0" t="0" r="0" b="9525"/>
            <wp:wrapSquare wrapText="bothSides"/>
            <wp:docPr id="7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41489" w:rsidRDefault="00341489" w:rsidP="00341489">
      <w:pPr>
        <w:jc w:val="center"/>
      </w:pPr>
    </w:p>
    <w:p w:rsidR="00341489" w:rsidRDefault="00341489" w:rsidP="00341489">
      <w:pPr>
        <w:jc w:val="center"/>
      </w:pPr>
    </w:p>
    <w:p w:rsidR="00341489" w:rsidRPr="00D05F79" w:rsidRDefault="00341489" w:rsidP="00341489">
      <w:pPr>
        <w:jc w:val="center"/>
        <w:rPr>
          <w:szCs w:val="20"/>
        </w:rPr>
      </w:pPr>
      <w:r w:rsidRPr="00D05F79">
        <w:rPr>
          <w:szCs w:val="20"/>
        </w:rPr>
        <w:t>МИНИСТЕРСТВО ОБРАЗОВАНИЯ И НАУКИ РОССИЙСКОЙ ФЕДЕРАЦИИ</w:t>
      </w:r>
    </w:p>
    <w:p w:rsidR="00341489" w:rsidRPr="00382890" w:rsidRDefault="00341489" w:rsidP="00341489">
      <w:pPr>
        <w:jc w:val="center"/>
        <w:rPr>
          <w:bCs/>
        </w:rPr>
      </w:pPr>
      <w:r w:rsidRPr="00382890">
        <w:rPr>
          <w:bCs/>
        </w:rPr>
        <w:t>ФЕДЕРАЛЬНОЕ ГОСУДАРСТВЕННОЕ БЮДЖЕТНОЕ ОБРАЗОВАТЕЛЬНОЕ УЧРЕЖДЕНИЕ</w:t>
      </w:r>
    </w:p>
    <w:p w:rsidR="00341489" w:rsidRPr="00382890" w:rsidRDefault="00341489" w:rsidP="00341489">
      <w:pPr>
        <w:jc w:val="center"/>
        <w:rPr>
          <w:bCs/>
        </w:rPr>
      </w:pPr>
      <w:r w:rsidRPr="00382890">
        <w:rPr>
          <w:bCs/>
        </w:rPr>
        <w:t>ВЫСШЕГО ПРОФЕССИОНАЛЬНОГО ОБРАЗОВАНИЯ</w:t>
      </w:r>
    </w:p>
    <w:p w:rsidR="00341489" w:rsidRPr="00382890" w:rsidRDefault="00341489" w:rsidP="00341489">
      <w:pPr>
        <w:jc w:val="center"/>
        <w:rPr>
          <w:bCs/>
        </w:rPr>
      </w:pPr>
      <w:r w:rsidRPr="00382890">
        <w:rPr>
          <w:bCs/>
        </w:rPr>
        <w:t>«САМАРСКИЙ ГОСУДАРСТВЕННЫЙ АЭРОКОСМИЧЕСКИЙ УНИВЕРСИТЕТ</w:t>
      </w:r>
    </w:p>
    <w:p w:rsidR="00341489" w:rsidRPr="00382890" w:rsidRDefault="00341489" w:rsidP="00341489">
      <w:pPr>
        <w:jc w:val="center"/>
        <w:rPr>
          <w:bCs/>
        </w:rPr>
      </w:pPr>
      <w:r w:rsidRPr="00382890">
        <w:rPr>
          <w:bCs/>
        </w:rPr>
        <w:t>ИМЕНИ АКАДЕМИКА С.П.КОРОЛЕВА</w:t>
      </w:r>
    </w:p>
    <w:p w:rsidR="00341489" w:rsidRPr="00382890" w:rsidRDefault="00341489" w:rsidP="00341489">
      <w:pPr>
        <w:jc w:val="center"/>
      </w:pPr>
      <w:r w:rsidRPr="00382890">
        <w:rPr>
          <w:bCs/>
        </w:rPr>
        <w:t>(НАЦИОНАЛЬНЫЙ ИССЛЕДОВАТЕЛЬСКИЙ УНИВЕРСИТЕТ)» (СГАУ)</w:t>
      </w:r>
    </w:p>
    <w:p w:rsidR="00341489" w:rsidRDefault="00341489" w:rsidP="00341489">
      <w:pPr>
        <w:jc w:val="center"/>
      </w:pPr>
    </w:p>
    <w:p w:rsidR="00341489" w:rsidRDefault="00341489" w:rsidP="00341489">
      <w:pPr>
        <w:jc w:val="center"/>
      </w:pPr>
    </w:p>
    <w:p w:rsidR="00341489" w:rsidRDefault="00341489" w:rsidP="00341489">
      <w:pPr>
        <w:jc w:val="center"/>
      </w:pPr>
    </w:p>
    <w:p w:rsidR="00341489" w:rsidRPr="00382890" w:rsidRDefault="00341489" w:rsidP="00341489">
      <w:pPr>
        <w:jc w:val="center"/>
      </w:pPr>
      <w:r w:rsidRPr="00382890">
        <w:t xml:space="preserve">Факультет </w:t>
      </w:r>
      <w:r>
        <w:t>информат</w:t>
      </w:r>
      <w:r w:rsidRPr="00382890">
        <w:t>ики</w:t>
      </w:r>
    </w:p>
    <w:p w:rsidR="00341489" w:rsidRDefault="00341489" w:rsidP="00341489">
      <w:pPr>
        <w:jc w:val="center"/>
      </w:pPr>
    </w:p>
    <w:p w:rsidR="00341489" w:rsidRPr="00382890" w:rsidRDefault="00341489" w:rsidP="00341489">
      <w:pPr>
        <w:jc w:val="center"/>
      </w:pPr>
      <w:r>
        <w:t>К</w:t>
      </w:r>
      <w:r w:rsidRPr="00382890">
        <w:t xml:space="preserve">афедра </w:t>
      </w:r>
      <w:r w:rsidR="00833BD1">
        <w:t>информационных</w:t>
      </w:r>
      <w:r>
        <w:t xml:space="preserve"> систем</w:t>
      </w:r>
      <w:r w:rsidR="00833BD1">
        <w:t xml:space="preserve"> и технологий</w:t>
      </w:r>
    </w:p>
    <w:p w:rsidR="00341489" w:rsidRDefault="00341489" w:rsidP="00341489">
      <w:pPr>
        <w:jc w:val="center"/>
      </w:pPr>
    </w:p>
    <w:p w:rsidR="00341489" w:rsidRDefault="00341489" w:rsidP="00341489">
      <w:pPr>
        <w:jc w:val="center"/>
      </w:pPr>
    </w:p>
    <w:p w:rsidR="001309E9" w:rsidRDefault="001309E9" w:rsidP="00341489">
      <w:pPr>
        <w:jc w:val="center"/>
      </w:pPr>
    </w:p>
    <w:p w:rsidR="001309E9" w:rsidRDefault="001309E9" w:rsidP="00341489">
      <w:pPr>
        <w:jc w:val="center"/>
      </w:pPr>
    </w:p>
    <w:p w:rsidR="001309E9" w:rsidRDefault="001309E9" w:rsidP="00341489">
      <w:pPr>
        <w:jc w:val="center"/>
      </w:pPr>
    </w:p>
    <w:p w:rsidR="00341489" w:rsidRDefault="00341489" w:rsidP="00341489">
      <w:pPr>
        <w:jc w:val="center"/>
      </w:pPr>
    </w:p>
    <w:p w:rsidR="00341489" w:rsidRPr="001707B2" w:rsidRDefault="00341489" w:rsidP="00341489">
      <w:pPr>
        <w:jc w:val="center"/>
      </w:pPr>
      <w:r w:rsidRPr="001707B2">
        <w:t>Отчет по лабораторной работе №1</w:t>
      </w:r>
    </w:p>
    <w:p w:rsidR="00341489" w:rsidRPr="001707B2" w:rsidRDefault="00341489" w:rsidP="00341489">
      <w:pPr>
        <w:jc w:val="center"/>
      </w:pPr>
      <w:r w:rsidRPr="001707B2">
        <w:t xml:space="preserve">по курсу </w:t>
      </w:r>
    </w:p>
    <w:p w:rsidR="00341489" w:rsidRPr="001707B2" w:rsidRDefault="00341489" w:rsidP="00341489">
      <w:pPr>
        <w:jc w:val="center"/>
      </w:pPr>
      <w:r>
        <w:t>«</w:t>
      </w:r>
      <w:proofErr w:type="spellStart"/>
      <w:r>
        <w:t>Нейроинформатика</w:t>
      </w:r>
      <w:proofErr w:type="spellEnd"/>
      <w:r>
        <w:t>»</w:t>
      </w:r>
    </w:p>
    <w:p w:rsidR="00341489" w:rsidRPr="001707B2" w:rsidRDefault="00341489" w:rsidP="00341489">
      <w:pPr>
        <w:jc w:val="center"/>
      </w:pPr>
    </w:p>
    <w:p w:rsidR="00341489" w:rsidRPr="001707B2" w:rsidRDefault="00341489" w:rsidP="00341489">
      <w:pPr>
        <w:jc w:val="center"/>
      </w:pPr>
    </w:p>
    <w:p w:rsidR="00341489" w:rsidRPr="001707B2" w:rsidRDefault="00341489" w:rsidP="00341489">
      <w:pPr>
        <w:jc w:val="center"/>
      </w:pPr>
    </w:p>
    <w:p w:rsidR="00341489" w:rsidRPr="001707B2" w:rsidRDefault="00341489" w:rsidP="00341489">
      <w:pPr>
        <w:tabs>
          <w:tab w:val="left" w:pos="0"/>
        </w:tabs>
        <w:jc w:val="right"/>
      </w:pPr>
      <w:r w:rsidRPr="001707B2">
        <w:t xml:space="preserve">Выполнил: студент группы </w:t>
      </w:r>
      <w:r>
        <w:t>М</w:t>
      </w:r>
      <w:r w:rsidRPr="001707B2">
        <w:t>6</w:t>
      </w:r>
      <w:r>
        <w:t>15</w:t>
      </w:r>
    </w:p>
    <w:p w:rsidR="00341489" w:rsidRPr="001707B2" w:rsidRDefault="00341489" w:rsidP="00341489">
      <w:pPr>
        <w:tabs>
          <w:tab w:val="left" w:pos="0"/>
        </w:tabs>
        <w:jc w:val="right"/>
      </w:pPr>
      <w:r>
        <w:t>Веселовский П.</w:t>
      </w:r>
    </w:p>
    <w:p w:rsidR="00341489" w:rsidRDefault="00341489" w:rsidP="00341489">
      <w:pPr>
        <w:tabs>
          <w:tab w:val="left" w:pos="0"/>
        </w:tabs>
        <w:jc w:val="right"/>
      </w:pPr>
      <w:r w:rsidRPr="001707B2">
        <w:t>Проверил:</w:t>
      </w:r>
    </w:p>
    <w:p w:rsidR="00341489" w:rsidRPr="001707B2" w:rsidRDefault="00341489" w:rsidP="00341489">
      <w:pPr>
        <w:tabs>
          <w:tab w:val="left" w:pos="0"/>
        </w:tabs>
        <w:jc w:val="right"/>
      </w:pPr>
      <w:r>
        <w:t>к.т.н., доцент Солдатова О. П.</w:t>
      </w:r>
    </w:p>
    <w:p w:rsidR="00341489" w:rsidRPr="001707B2" w:rsidRDefault="00341489" w:rsidP="00341489">
      <w:pPr>
        <w:jc w:val="center"/>
      </w:pPr>
    </w:p>
    <w:p w:rsidR="00341489" w:rsidRDefault="00341489" w:rsidP="00341489">
      <w:pPr>
        <w:jc w:val="center"/>
      </w:pPr>
    </w:p>
    <w:p w:rsidR="001309E9" w:rsidRDefault="001309E9" w:rsidP="00341489">
      <w:pPr>
        <w:jc w:val="center"/>
      </w:pPr>
    </w:p>
    <w:p w:rsidR="001309E9" w:rsidRDefault="001309E9" w:rsidP="00341489">
      <w:pPr>
        <w:jc w:val="center"/>
      </w:pPr>
    </w:p>
    <w:p w:rsidR="001309E9" w:rsidRDefault="001309E9" w:rsidP="00341489">
      <w:pPr>
        <w:jc w:val="center"/>
      </w:pPr>
    </w:p>
    <w:p w:rsidR="001309E9" w:rsidRDefault="001309E9" w:rsidP="00341489">
      <w:pPr>
        <w:jc w:val="center"/>
      </w:pPr>
    </w:p>
    <w:p w:rsidR="001309E9" w:rsidRDefault="001309E9" w:rsidP="00341489">
      <w:pPr>
        <w:jc w:val="center"/>
      </w:pPr>
    </w:p>
    <w:p w:rsidR="001309E9" w:rsidRPr="001707B2" w:rsidRDefault="001309E9" w:rsidP="00341489">
      <w:pPr>
        <w:jc w:val="center"/>
      </w:pPr>
    </w:p>
    <w:p w:rsidR="00341489" w:rsidRDefault="00341489" w:rsidP="00341489">
      <w:pPr>
        <w:jc w:val="center"/>
      </w:pPr>
    </w:p>
    <w:p w:rsidR="00341489" w:rsidRDefault="00341489" w:rsidP="00341489">
      <w:pPr>
        <w:jc w:val="center"/>
      </w:pPr>
    </w:p>
    <w:p w:rsidR="00341489" w:rsidRPr="001707B2" w:rsidRDefault="00341489" w:rsidP="00341489">
      <w:pPr>
        <w:jc w:val="center"/>
      </w:pPr>
    </w:p>
    <w:p w:rsidR="00341489" w:rsidRDefault="00341489" w:rsidP="00341489">
      <w:pPr>
        <w:jc w:val="center"/>
      </w:pPr>
    </w:p>
    <w:p w:rsidR="00341489" w:rsidRPr="001707B2" w:rsidRDefault="00341489" w:rsidP="00341489">
      <w:pPr>
        <w:jc w:val="center"/>
      </w:pPr>
    </w:p>
    <w:p w:rsidR="00341489" w:rsidRDefault="00341489" w:rsidP="00341489">
      <w:pPr>
        <w:jc w:val="center"/>
      </w:pPr>
      <w:r w:rsidRPr="001707B2">
        <w:t>САМАРА 201</w:t>
      </w:r>
      <w:r w:rsidR="001309E9">
        <w:t>3</w:t>
      </w:r>
    </w:p>
    <w:p w:rsidR="00341489" w:rsidRPr="00341489" w:rsidRDefault="00341489" w:rsidP="00341489">
      <w:pPr>
        <w:jc w:val="center"/>
        <w:rPr>
          <w:b/>
          <w:bCs/>
          <w:sz w:val="28"/>
          <w:szCs w:val="28"/>
        </w:rPr>
      </w:pPr>
      <w:r>
        <w:rPr>
          <w:sz w:val="28"/>
          <w:szCs w:val="28"/>
        </w:rPr>
        <w:br w:type="page"/>
      </w:r>
      <w:r w:rsidRPr="00341489">
        <w:rPr>
          <w:b/>
          <w:bCs/>
          <w:sz w:val="28"/>
          <w:szCs w:val="28"/>
        </w:rPr>
        <w:lastRenderedPageBreak/>
        <w:t>Задание №2</w:t>
      </w:r>
    </w:p>
    <w:p w:rsidR="00341489" w:rsidRPr="0074781B" w:rsidRDefault="00341489" w:rsidP="00341489">
      <w:pPr>
        <w:pStyle w:val="2"/>
        <w:spacing w:before="0" w:beforeAutospacing="0" w:after="0" w:afterAutospacing="0"/>
        <w:jc w:val="center"/>
        <w:rPr>
          <w:sz w:val="28"/>
          <w:szCs w:val="28"/>
        </w:rPr>
      </w:pPr>
      <w:bookmarkStart w:id="61" w:name="_Toc367388895"/>
      <w:r w:rsidRPr="0074781B">
        <w:rPr>
          <w:sz w:val="28"/>
          <w:szCs w:val="28"/>
        </w:rPr>
        <w:t>Цель работы</w:t>
      </w:r>
      <w:bookmarkEnd w:id="61"/>
    </w:p>
    <w:p w:rsidR="00341489" w:rsidRPr="0031100F" w:rsidRDefault="00341489" w:rsidP="007854B6">
      <w:pPr>
        <w:pStyle w:val="my"/>
        <w:spacing w:before="0" w:beforeAutospacing="0" w:after="0" w:afterAutospacing="0"/>
        <w:ind w:firstLine="709"/>
        <w:jc w:val="both"/>
      </w:pPr>
      <w:r w:rsidRPr="0031100F">
        <w:t>Целью данной лабораторной работы является демонстрация способности нейронной сети решать задачи классификации и кластеризации. Сеть необходимо обучить классификации по нескольким классам по ряду числовых признаков.</w:t>
      </w:r>
    </w:p>
    <w:p w:rsidR="007E2BEE" w:rsidRPr="007E2BEE" w:rsidRDefault="007E2BEE" w:rsidP="007E2BEE">
      <w:pPr>
        <w:pStyle w:val="my"/>
        <w:spacing w:before="0" w:beforeAutospacing="0" w:after="0" w:afterAutospacing="0"/>
        <w:ind w:firstLine="709"/>
        <w:jc w:val="center"/>
        <w:rPr>
          <w:b/>
          <w:sz w:val="28"/>
          <w:szCs w:val="28"/>
        </w:rPr>
      </w:pPr>
      <w:r w:rsidRPr="007E2BEE">
        <w:rPr>
          <w:b/>
          <w:sz w:val="28"/>
          <w:szCs w:val="28"/>
        </w:rPr>
        <w:t>Пояснения</w:t>
      </w:r>
    </w:p>
    <w:p w:rsidR="00341489" w:rsidRDefault="00341489" w:rsidP="007854B6">
      <w:pPr>
        <w:pStyle w:val="my"/>
        <w:spacing w:before="0" w:beforeAutospacing="0" w:after="0" w:afterAutospacing="0"/>
        <w:ind w:firstLine="709"/>
        <w:jc w:val="both"/>
      </w:pPr>
      <w:r>
        <w:t xml:space="preserve">Самоорганизующиеся карты – это одна из разновидностей </w:t>
      </w:r>
      <w:proofErr w:type="spellStart"/>
      <w:r>
        <w:t>нейросетевых</w:t>
      </w:r>
      <w:proofErr w:type="spellEnd"/>
      <w:r>
        <w:t xml:space="preserve"> алгоритмов. Основным отличием данной технологии является то, что при обучении используется метод обучения без учителя, то есть результат обучения зависит только от структуры входных данных. Нейронные сети данного типа часто применяются для решения самых различных задач, от восстановления пропусков в данных до анализа данных и поиска закономерностей, например, в финансовой сфере или в биологии.</w:t>
      </w:r>
    </w:p>
    <w:p w:rsidR="00341489" w:rsidRPr="007E2BEE" w:rsidRDefault="00341489" w:rsidP="007E2BEE">
      <w:pPr>
        <w:pStyle w:val="my"/>
        <w:spacing w:before="0" w:beforeAutospacing="0" w:after="0" w:afterAutospacing="0"/>
        <w:ind w:firstLine="709"/>
        <w:jc w:val="center"/>
        <w:rPr>
          <w:b/>
          <w:sz w:val="28"/>
          <w:szCs w:val="28"/>
        </w:rPr>
      </w:pPr>
      <w:r w:rsidRPr="007E2BEE">
        <w:rPr>
          <w:b/>
          <w:sz w:val="28"/>
          <w:szCs w:val="28"/>
        </w:rPr>
        <w:t>Структура</w:t>
      </w:r>
    </w:p>
    <w:p w:rsidR="00341489" w:rsidRDefault="00040180" w:rsidP="007854B6">
      <w:pPr>
        <w:pStyle w:val="my"/>
        <w:spacing w:before="0" w:beforeAutospacing="0" w:after="0" w:afterAutospacing="0"/>
        <w:ind w:firstLine="709"/>
        <w:jc w:val="both"/>
      </w:pPr>
      <w:r>
        <w:rPr>
          <w:noProof/>
        </w:rPr>
        <mc:AlternateContent>
          <mc:Choice Requires="wpg">
            <w:drawing>
              <wp:anchor distT="0" distB="0" distL="114300" distR="114300" simplePos="0" relativeHeight="251659776" behindDoc="1" locked="0" layoutInCell="1" allowOverlap="1">
                <wp:simplePos x="0" y="0"/>
                <wp:positionH relativeFrom="column">
                  <wp:posOffset>3920490</wp:posOffset>
                </wp:positionH>
                <wp:positionV relativeFrom="paragraph">
                  <wp:posOffset>96520</wp:posOffset>
                </wp:positionV>
                <wp:extent cx="2114550" cy="2105025"/>
                <wp:effectExtent l="0" t="1905" r="0" b="0"/>
                <wp:wrapTight wrapText="bothSides">
                  <wp:wrapPolygon edited="0">
                    <wp:start x="-97" y="0"/>
                    <wp:lineTo x="-97" y="19059"/>
                    <wp:lineTo x="21600" y="19059"/>
                    <wp:lineTo x="21600" y="0"/>
                    <wp:lineTo x="-97" y="0"/>
                  </wp:wrapPolygon>
                </wp:wrapTight>
                <wp:docPr id="39"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0" cy="2105025"/>
                          <a:chOff x="7875" y="7313"/>
                          <a:chExt cx="3330" cy="3315"/>
                        </a:xfrm>
                      </wpg:grpSpPr>
                      <pic:pic xmlns:pic="http://schemas.openxmlformats.org/drawingml/2006/picture">
                        <pic:nvPicPr>
                          <pic:cNvPr id="40" name="Picture 72"/>
                          <pic:cNvPicPr>
                            <a:picLocks noChangeAspect="1" noChangeArrowheads="1"/>
                          </pic:cNvPicPr>
                        </pic:nvPicPr>
                        <pic:blipFill>
                          <a:blip r:embed="rId15">
                            <a:extLst>
                              <a:ext uri="{28A0092B-C50C-407E-A947-70E740481C1C}">
                                <a14:useLocalDpi xmlns:a14="http://schemas.microsoft.com/office/drawing/2010/main" val="0"/>
                              </a:ext>
                            </a:extLst>
                          </a:blip>
                          <a:srcRect l="55475" b="10970"/>
                          <a:stretch>
                            <a:fillRect/>
                          </a:stretch>
                        </pic:blipFill>
                        <pic:spPr bwMode="auto">
                          <a:xfrm>
                            <a:off x="7875" y="7313"/>
                            <a:ext cx="3330" cy="2940"/>
                          </a:xfrm>
                          <a:prstGeom prst="rect">
                            <a:avLst/>
                          </a:prstGeom>
                          <a:noFill/>
                          <a:extLst>
                            <a:ext uri="{909E8E84-426E-40DD-AFC4-6F175D3DCCD1}">
                              <a14:hiddenFill xmlns:a14="http://schemas.microsoft.com/office/drawing/2010/main">
                                <a:solidFill>
                                  <a:srgbClr val="FFFFFF"/>
                                </a:solidFill>
                              </a14:hiddenFill>
                            </a:ext>
                          </a:extLst>
                        </pic:spPr>
                      </pic:pic>
                      <wps:wsp>
                        <wps:cNvPr id="41" name="Text Box 73"/>
                        <wps:cNvSpPr txBox="1">
                          <a:spLocks noChangeArrowheads="1"/>
                        </wps:cNvSpPr>
                        <wps:spPr bwMode="auto">
                          <a:xfrm>
                            <a:off x="9011" y="10208"/>
                            <a:ext cx="10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5516" w:rsidRDefault="00715516" w:rsidP="00341489">
                              <w:r>
                                <w:t>Рис. 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1" o:spid="_x0000_s1026" style="position:absolute;left:0;text-align:left;margin-left:308.7pt;margin-top:7.6pt;width:166.5pt;height:165.75pt;z-index:-251656704" coordorigin="7875,7313" coordsize="3330,3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">
                <v:shape id="Picture 72" o:spid="_x0000_s1027" type="#_x0000_t75" style="position:absolute;left:7875;top:7313;width:3330;height:29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I+iLEAAAA2wAAAA8AAABkcnMvZG93bnJldi54bWxET8tqwkAU3Qv9h+EWuhGdtBUxqWMohULb&#10;heADwd1t5poJZu4kmVFTv76zEFweznue97YWZ+p85VjB8zgBQVw4XXGpYLv5HM1A+ICssXZMCv7I&#10;Q754GMwx0+7CKzqvQyliCPsMFZgQmkxKXxiy6MeuIY7cwXUWQ4RdKXWHlxhua/mSJFNpseLYYLCh&#10;D0PFcX2yCn53++/ra5sOf5acrvZtQddgTko9PfbvbyAC9eEuvrm/tIJJXB+/xB8g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cI+iLEAAAA2wAAAA8AAAAAAAAAAAAAAAAA&#10;nwIAAGRycy9kb3ducmV2LnhtbFBLBQYAAAAABAAEAPcAAACQAwAAAAA=&#10;">
                  <v:imagedata r:id="rId16" o:title="" cropbottom="7189f" cropleft="36356f"/>
                </v:shape>
                <v:shapetype id="_x0000_t202" coordsize="21600,21600" o:spt="202" path="m,l,21600r21600,l21600,xe">
                  <v:stroke joinstyle="miter"/>
                  <v:path gradientshapeok="t" o:connecttype="rect"/>
                </v:shapetype>
                <v:shape id="Text Box 73" o:spid="_x0000_s1028" type="#_x0000_t202" style="position:absolute;left:9011;top:10208;width:10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715516" w:rsidRDefault="00715516" w:rsidP="00341489">
                        <w:r>
                          <w:t>Рис. 1</w:t>
                        </w:r>
                      </w:p>
                    </w:txbxContent>
                  </v:textbox>
                </v:shape>
                <w10:wrap type="tight"/>
              </v:group>
            </w:pict>
          </mc:Fallback>
        </mc:AlternateContent>
      </w:r>
      <w:r w:rsidR="00341489">
        <w:t xml:space="preserve">Двумерная карта </w:t>
      </w:r>
      <w:proofErr w:type="spellStart"/>
      <w:r w:rsidR="00341489">
        <w:t>Кохонена</w:t>
      </w:r>
      <w:proofErr w:type="spellEnd"/>
      <w:r w:rsidR="00341489">
        <w:t xml:space="preserve"> подразумевает использование упорядоченной структуры нейронов. При этом каждый нейрон представляет собой </w:t>
      </w:r>
      <w:r w:rsidR="00341489" w:rsidRPr="007854B6">
        <w:t>n</w:t>
      </w:r>
      <w:r w:rsidR="00341489">
        <w:t xml:space="preserve">-мерный вектор-столбец </w:t>
      </w:r>
      <w:r w:rsidR="00341489" w:rsidRPr="007854B6">
        <w:object w:dxaOrig="2220" w:dyaOrig="420">
          <v:shape id="_x0000_i1026" type="#_x0000_t75" style="width:111pt;height:21pt" o:ole="" fillcolor="window">
            <v:imagedata r:id="rId17" o:title=""/>
          </v:shape>
          <o:OLEObject Type="Embed" ProgID="Equation.3" ShapeID="_x0000_i1026" DrawAspect="Content" ObjectID="_1442792579" r:id="rId18"/>
        </w:object>
      </w:r>
      <w:r w:rsidR="00341489">
        <w:t xml:space="preserve">, где </w:t>
      </w:r>
      <w:r w:rsidR="00341489" w:rsidRPr="007854B6">
        <w:t>n</w:t>
      </w:r>
      <w:r w:rsidR="00341489">
        <w:t xml:space="preserve"> определяется размерностью исходного пространства (размерностью входных векторов). Применение двумерных сеток связано с тем, что возникают проблемы при отображении пространственных структур большей размерности (при этом опять возникают проблемы с понижением размерности до двумерной, представимой на мониторе).</w:t>
      </w:r>
    </w:p>
    <w:p w:rsidR="00341489" w:rsidRDefault="00341489" w:rsidP="007854B6">
      <w:pPr>
        <w:pStyle w:val="my"/>
        <w:spacing w:before="0" w:beforeAutospacing="0" w:after="0" w:afterAutospacing="0"/>
        <w:ind w:firstLine="709"/>
        <w:jc w:val="both"/>
      </w:pPr>
      <w:r>
        <w:t>Обычно нейроны располагаются в узлах двумерной сетки с прямоугольными или шестиугольными ячейками. При этом нейроны также взаимодействуют друг с другом. Величина этого взаимодействия определяется расстоянием между нейронами на карте. На рисунке 1 дан пример расстояния для четырехугольной сетки.</w:t>
      </w:r>
    </w:p>
    <w:p w:rsidR="00341489" w:rsidRDefault="00341489" w:rsidP="007854B6">
      <w:pPr>
        <w:pStyle w:val="my"/>
        <w:spacing w:before="0" w:beforeAutospacing="0" w:after="0" w:afterAutospacing="0"/>
        <w:ind w:firstLine="709"/>
        <w:jc w:val="both"/>
      </w:pPr>
      <w:r>
        <w:t>При этом количество нейронов в сетке определяет степень детализации результата работы алгоритма, и, в конечном счете, от этого зависит точность обобщающей способности карты.</w:t>
      </w:r>
    </w:p>
    <w:p w:rsidR="00341489" w:rsidRPr="007854B6" w:rsidRDefault="00341489" w:rsidP="007854B6">
      <w:pPr>
        <w:pStyle w:val="my"/>
        <w:spacing w:before="0" w:beforeAutospacing="0" w:after="0" w:afterAutospacing="0"/>
        <w:ind w:firstLine="709"/>
        <w:jc w:val="both"/>
      </w:pPr>
      <w:r w:rsidRPr="007854B6">
        <w:t>Начальная инициализация карты</w:t>
      </w:r>
    </w:p>
    <w:p w:rsidR="00341489" w:rsidRDefault="00341489" w:rsidP="007854B6">
      <w:pPr>
        <w:pStyle w:val="my"/>
        <w:spacing w:before="0" w:beforeAutospacing="0" w:after="0" w:afterAutospacing="0"/>
        <w:ind w:firstLine="709"/>
        <w:jc w:val="both"/>
      </w:pPr>
      <w:r>
        <w:t xml:space="preserve">Перед началом обучения карты необходимо проинициализировать весовые коэффициенты нейронов. Удачно выбранный способ инициализации может существенно ускорить обучение, и привести к получению более качественных результатов. Из существующих способов инициализации была выбрана инициализация случайными значениями, когда всем весам даются малые случайные величины. </w:t>
      </w:r>
    </w:p>
    <w:p w:rsidR="00341489" w:rsidRPr="007E2BEE" w:rsidRDefault="00341489" w:rsidP="007E2BEE">
      <w:pPr>
        <w:pStyle w:val="my"/>
        <w:spacing w:before="0" w:beforeAutospacing="0" w:after="0" w:afterAutospacing="0"/>
        <w:ind w:firstLine="709"/>
        <w:jc w:val="center"/>
        <w:rPr>
          <w:b/>
          <w:sz w:val="28"/>
          <w:szCs w:val="28"/>
        </w:rPr>
      </w:pPr>
      <w:r w:rsidRPr="007E2BEE">
        <w:rPr>
          <w:b/>
          <w:sz w:val="28"/>
          <w:szCs w:val="28"/>
        </w:rPr>
        <w:t>Обучение</w:t>
      </w:r>
    </w:p>
    <w:p w:rsidR="00341489" w:rsidRPr="00BF5A60" w:rsidRDefault="00341489" w:rsidP="007854B6">
      <w:pPr>
        <w:pStyle w:val="my"/>
        <w:spacing w:before="0" w:beforeAutospacing="0" w:after="0" w:afterAutospacing="0"/>
        <w:ind w:firstLine="709"/>
        <w:jc w:val="both"/>
      </w:pPr>
      <w:r>
        <w:t xml:space="preserve">Обучение состоит из последовательности коррекций векторов, представляющих собой нейроны. </w:t>
      </w:r>
      <w:r w:rsidRPr="00BF5A60">
        <w:t>Нормализация проводилась переопределением компонентов вектора в соответствии с формулой</w:t>
      </w:r>
    </w:p>
    <w:p w:rsidR="00341489" w:rsidRPr="00677B41" w:rsidRDefault="00341489" w:rsidP="007854B6">
      <w:pPr>
        <w:pStyle w:val="my"/>
        <w:spacing w:before="0" w:beforeAutospacing="0" w:after="0" w:afterAutospacing="0"/>
        <w:ind w:firstLine="709"/>
        <w:jc w:val="both"/>
      </w:pPr>
      <w:r w:rsidRPr="007854B6">
        <w:object w:dxaOrig="1540" w:dyaOrig="1100">
          <v:shape id="_x0000_i1027" type="#_x0000_t75" style="width:77.4pt;height:54.6pt" o:ole="">
            <v:imagedata r:id="rId19" o:title=""/>
          </v:shape>
          <o:OLEObject Type="Embed" ProgID="Equation.3" ShapeID="_x0000_i1027" DrawAspect="Content" ObjectID="_1442792580" r:id="rId20"/>
        </w:object>
      </w:r>
    </w:p>
    <w:p w:rsidR="00341489" w:rsidRDefault="00341489" w:rsidP="007854B6">
      <w:pPr>
        <w:pStyle w:val="my"/>
        <w:spacing w:before="0" w:beforeAutospacing="0" w:after="0" w:afterAutospacing="0"/>
        <w:ind w:firstLine="709"/>
        <w:jc w:val="both"/>
      </w:pPr>
      <w:r>
        <w:t xml:space="preserve">На каждом шаге обучения из исходного набора данных </w:t>
      </w:r>
      <w:r w:rsidRPr="007854B6">
        <w:t>случайно</w:t>
      </w:r>
      <w:r>
        <w:t xml:space="preserve"> выбирается один из векторов, а затем производится поиск наиболее похожего на него вектора коэффициентов нейронов. При этом выбирается нейрон-победитель, который наиболее похож на вектор входов. Под похожестью в данной задаче понимается расстояние между </w:t>
      </w:r>
      <w:r>
        <w:lastRenderedPageBreak/>
        <w:t xml:space="preserve">векторами, вычисляемое в евклидовом пространстве. Таким образом, если обозначить нейрон-победитель как </w:t>
      </w:r>
      <w:r w:rsidRPr="00BF5A60">
        <w:t>c</w:t>
      </w:r>
      <w:r>
        <w:t xml:space="preserve">, то получим </w:t>
      </w:r>
      <w:r w:rsidRPr="00BF5A60">
        <w:object w:dxaOrig="2620" w:dyaOrig="480">
          <v:shape id="_x0000_i1028" type="#_x0000_t75" style="width:131.4pt;height:24pt" o:ole="" fillcolor="window">
            <v:imagedata r:id="rId21" o:title=""/>
          </v:shape>
          <o:OLEObject Type="Embed" ProgID="Equation.3" ShapeID="_x0000_i1028" DrawAspect="Content" ObjectID="_1442792581" r:id="rId22"/>
        </w:object>
      </w:r>
      <w:r>
        <w:t>.</w:t>
      </w:r>
    </w:p>
    <w:p w:rsidR="00341489" w:rsidRDefault="00341489" w:rsidP="007854B6">
      <w:pPr>
        <w:pStyle w:val="my"/>
        <w:spacing w:before="0" w:beforeAutospacing="0" w:after="0" w:afterAutospacing="0"/>
        <w:ind w:firstLine="709"/>
        <w:jc w:val="both"/>
      </w:pPr>
      <w:r>
        <w:t xml:space="preserve">После того, как найден нейрон-победитель, производится корректировка весов </w:t>
      </w:r>
      <w:proofErr w:type="spellStart"/>
      <w:r>
        <w:t>нейросети</w:t>
      </w:r>
      <w:proofErr w:type="spellEnd"/>
      <w:r>
        <w:t xml:space="preserve">. При этом вектор, описывающий нейрон-победитель, и векторы, описывающие его соседей в сетке, перемещаются в направлении входного вектора. </w:t>
      </w:r>
    </w:p>
    <w:p w:rsidR="00341489" w:rsidRPr="00677B41" w:rsidRDefault="00341489" w:rsidP="007854B6">
      <w:pPr>
        <w:pStyle w:val="my"/>
        <w:spacing w:before="0" w:beforeAutospacing="0" w:after="0" w:afterAutospacing="0"/>
        <w:ind w:firstLine="709"/>
        <w:jc w:val="both"/>
      </w:pPr>
      <w:r>
        <w:t>При этом для модификации весовых коэффициентов используется формула:</w:t>
      </w:r>
    </w:p>
    <w:p w:rsidR="00341489" w:rsidRPr="00677B41" w:rsidRDefault="00341489" w:rsidP="007854B6">
      <w:pPr>
        <w:pStyle w:val="my"/>
        <w:spacing w:before="0" w:beforeAutospacing="0" w:after="0" w:afterAutospacing="0"/>
        <w:ind w:firstLine="709"/>
        <w:jc w:val="both"/>
      </w:pPr>
      <w:r w:rsidRPr="00DE17B1">
        <w:object w:dxaOrig="4220" w:dyaOrig="380">
          <v:shape id="_x0000_i1029" type="#_x0000_t75" style="width:210.6pt;height:18.6pt" o:ole="" fillcolor="window">
            <v:imagedata r:id="rId23" o:title=""/>
          </v:shape>
          <o:OLEObject Type="Embed" ProgID="Equation.3" ShapeID="_x0000_i1029" DrawAspect="Content" ObjectID="_1442792582" r:id="rId24"/>
        </w:object>
      </w:r>
      <w:r>
        <w:t>,</w:t>
      </w:r>
    </w:p>
    <w:p w:rsidR="00341489" w:rsidRDefault="00341489" w:rsidP="007854B6">
      <w:pPr>
        <w:pStyle w:val="my"/>
        <w:spacing w:before="0" w:beforeAutospacing="0" w:after="0" w:afterAutospacing="0"/>
        <w:ind w:firstLine="709"/>
        <w:jc w:val="both"/>
      </w:pPr>
      <w:r>
        <w:t xml:space="preserve">где </w:t>
      </w:r>
      <w:r w:rsidRPr="00DE17B1">
        <w:t>t</w:t>
      </w:r>
      <w:r>
        <w:t xml:space="preserve"> обозначает номер эпохи (дискретное время). При этом вектор </w:t>
      </w:r>
      <w:r w:rsidRPr="00DE17B1">
        <w:t>x</w:t>
      </w:r>
      <w:r w:rsidRPr="0031100F">
        <w:t>(</w:t>
      </w:r>
      <w:r w:rsidRPr="00DE17B1">
        <w:t>t</w:t>
      </w:r>
      <w:r w:rsidRPr="0031100F">
        <w:t>)</w:t>
      </w:r>
      <w:r>
        <w:t xml:space="preserve"> выбирается случайно из обучающей выборки на итерации </w:t>
      </w:r>
      <w:r w:rsidRPr="00DE17B1">
        <w:t>t</w:t>
      </w:r>
      <w:r>
        <w:t xml:space="preserve">. Функция </w:t>
      </w:r>
      <w:r w:rsidRPr="00DE17B1">
        <w:t>h</w:t>
      </w:r>
      <w:r w:rsidRPr="0031100F">
        <w:t>(</w:t>
      </w:r>
      <w:r w:rsidRPr="00DE17B1">
        <w:t>t</w:t>
      </w:r>
      <w:r w:rsidRPr="0031100F">
        <w:t xml:space="preserve">) </w:t>
      </w:r>
      <w:r>
        <w:t>называется функцией соседства нейронов. Эта функция представляет собой невозрастающую функцию от времени и расстояния между нейроном-победителем и соседними нейронами в сетке. Эта функция разбивается на две части: собственно функцию расстояния и функции скорости обучения от времени</w:t>
      </w:r>
      <w:proofErr w:type="gramStart"/>
      <w:r>
        <w:t>.</w:t>
      </w:r>
      <w:proofErr w:type="gramEnd"/>
      <w:r>
        <w:t xml:space="preserve"> </w:t>
      </w:r>
      <w:r w:rsidRPr="007854B6">
        <w:object w:dxaOrig="2540" w:dyaOrig="420">
          <v:shape id="_x0000_i1030" type="#_x0000_t75" style="width:126.6pt;height:21pt" o:ole="" fillcolor="window">
            <v:imagedata r:id="rId25" o:title=""/>
          </v:shape>
          <o:OLEObject Type="Embed" ProgID="Equation.3" ShapeID="_x0000_i1030" DrawAspect="Content" ObjectID="_1442792583" r:id="rId26"/>
        </w:object>
      </w:r>
      <w:r>
        <w:t>,</w:t>
      </w:r>
      <w:r w:rsidRPr="00677B41">
        <w:t xml:space="preserve"> </w:t>
      </w:r>
      <w:proofErr w:type="gramStart"/>
      <w:r>
        <w:t>г</w:t>
      </w:r>
      <w:proofErr w:type="gramEnd"/>
      <w:r>
        <w:t xml:space="preserve">де </w:t>
      </w:r>
      <w:r w:rsidRPr="00DE17B1">
        <w:t>r</w:t>
      </w:r>
      <w:r>
        <w:t xml:space="preserve"> определяет положение нейрона в сетке. В работе применяется Гауссова функция расстояния</w:t>
      </w:r>
      <w:r w:rsidRPr="00677B41">
        <w:t xml:space="preserve"> </w:t>
      </w:r>
      <w:r w:rsidRPr="007854B6">
        <w:object w:dxaOrig="1800" w:dyaOrig="760">
          <v:shape id="_x0000_i1031" type="#_x0000_t75" style="width:90pt;height:38.4pt" o:ole="" fillcolor="window">
            <v:imagedata r:id="rId27" o:title=""/>
          </v:shape>
          <o:OLEObject Type="Embed" ProgID="Equation.3" ShapeID="_x0000_i1031" DrawAspect="Content" ObjectID="_1442792584" r:id="rId28"/>
        </w:object>
      </w:r>
      <w:r>
        <w:t xml:space="preserve">. При этом </w:t>
      </w:r>
      <w:r w:rsidRPr="007854B6">
        <w:sym w:font="Symbol" w:char="F073"/>
      </w:r>
      <w:r w:rsidRPr="0031100F">
        <w:t>(</w:t>
      </w:r>
      <w:r w:rsidRPr="007854B6">
        <w:t>t</w:t>
      </w:r>
      <w:r w:rsidRPr="0031100F">
        <w:t>)</w:t>
      </w:r>
      <w:r>
        <w:t xml:space="preserve"> является </w:t>
      </w:r>
      <w:r w:rsidRPr="00DE17B1">
        <w:t>убывающей</w:t>
      </w:r>
      <w:r>
        <w:t xml:space="preserve"> функцией от времени. Часто эту величину называют радиусом обучения, который выбирается достаточно большим на начальном этапе обучения и постепенно уменьшается так, что в конечном итоге обучается один нейрон-победитель.</w:t>
      </w:r>
    </w:p>
    <w:p w:rsidR="00341489" w:rsidRPr="007E2BEE" w:rsidRDefault="00341489" w:rsidP="007E2BEE">
      <w:pPr>
        <w:pStyle w:val="my"/>
        <w:spacing w:before="0" w:beforeAutospacing="0" w:after="0" w:afterAutospacing="0"/>
        <w:ind w:firstLine="709"/>
        <w:jc w:val="center"/>
        <w:rPr>
          <w:b/>
          <w:sz w:val="28"/>
          <w:szCs w:val="28"/>
        </w:rPr>
      </w:pPr>
      <w:r w:rsidRPr="007E2BEE">
        <w:rPr>
          <w:b/>
          <w:sz w:val="28"/>
          <w:szCs w:val="28"/>
        </w:rPr>
        <w:t>Раскраска, порожденная отдельными компонентами</w:t>
      </w:r>
    </w:p>
    <w:p w:rsidR="00341489" w:rsidRDefault="00341489" w:rsidP="007854B6">
      <w:pPr>
        <w:pStyle w:val="my"/>
        <w:spacing w:before="0" w:beforeAutospacing="0" w:after="0" w:afterAutospacing="0"/>
        <w:ind w:firstLine="709"/>
        <w:jc w:val="both"/>
      </w:pPr>
      <w:r>
        <w:t xml:space="preserve">При данном методе </w:t>
      </w:r>
      <w:proofErr w:type="spellStart"/>
      <w:r>
        <w:t>отрисовки</w:t>
      </w:r>
      <w:proofErr w:type="spellEnd"/>
      <w:r>
        <w:t xml:space="preserve"> полученную карту можно представить в виде слоеного пирога, каждый слой которого представляет собой раскраску, порожденную одной из компонент исходных данных. Полученный набор раскрасок может использоваться для анализа закономерностей, имеющихся между компонентами набора данных. После формирования карты мы получаем набор узлов, который можно отобразить в виде двумерной картинки. Теперь для визуализации осталось только определить цвет ячеек этой картинки. Для этого и используются значения компонент. В работе использовалась вся палитра </w:t>
      </w:r>
      <w:r w:rsidRPr="00DE17B1">
        <w:t>RGB</w:t>
      </w:r>
      <w:r>
        <w:t xml:space="preserve">-цветов. В этом случае ячейки, соответствующие узлам карты, в которые попали элементы с минимальными значениями компонента или не попало вообще ни одной записи, будут изображены менее насыщенным цветом, а ячейки, в которые попали записи с максимальными значениями такого компонента, будут соответствовать ячейки более насыщенного оттенка. </w:t>
      </w:r>
    </w:p>
    <w:p w:rsidR="00341489" w:rsidRPr="00677B41" w:rsidRDefault="00341489" w:rsidP="007854B6">
      <w:pPr>
        <w:pStyle w:val="my"/>
        <w:spacing w:before="0" w:beforeAutospacing="0" w:after="0" w:afterAutospacing="0"/>
        <w:ind w:firstLine="709"/>
        <w:jc w:val="both"/>
      </w:pPr>
      <w:r>
        <w:t>Полученные раскраски в совокупности образуют атлас, отображающий расположение компонент, связи между ними, а также относительное расположение различных значений компонент.</w:t>
      </w:r>
    </w:p>
    <w:p w:rsidR="00341489" w:rsidRPr="007E2BEE" w:rsidRDefault="00341489" w:rsidP="007E2BEE">
      <w:pPr>
        <w:pStyle w:val="my"/>
        <w:spacing w:before="0" w:beforeAutospacing="0" w:after="0" w:afterAutospacing="0"/>
        <w:ind w:firstLine="709"/>
        <w:jc w:val="center"/>
        <w:rPr>
          <w:b/>
          <w:sz w:val="28"/>
          <w:szCs w:val="28"/>
        </w:rPr>
      </w:pPr>
      <w:r w:rsidRPr="007E2BEE">
        <w:rPr>
          <w:b/>
          <w:sz w:val="28"/>
          <w:szCs w:val="28"/>
        </w:rPr>
        <w:t>Описание реализации сети</w:t>
      </w:r>
    </w:p>
    <w:p w:rsidR="00341489" w:rsidRPr="00677B41" w:rsidRDefault="00341489" w:rsidP="007854B6">
      <w:pPr>
        <w:pStyle w:val="my"/>
        <w:spacing w:before="0" w:beforeAutospacing="0" w:after="0" w:afterAutospacing="0"/>
        <w:ind w:firstLine="709"/>
        <w:jc w:val="both"/>
      </w:pPr>
      <w:r>
        <w:t xml:space="preserve">В программе реализован </w:t>
      </w:r>
      <w:r w:rsidRPr="007854B6">
        <w:t xml:space="preserve">алгоритм </w:t>
      </w:r>
      <w:proofErr w:type="spellStart"/>
      <w:r w:rsidRPr="007854B6">
        <w:t>Кохонена</w:t>
      </w:r>
      <w:proofErr w:type="spellEnd"/>
      <w:r w:rsidRPr="007854B6">
        <w:t xml:space="preserve"> с гауссовым соседством</w:t>
      </w:r>
      <w:r>
        <w:t>,</w:t>
      </w:r>
      <w:r w:rsidRPr="00677B41">
        <w:t xml:space="preserve"> </w:t>
      </w:r>
      <w:r>
        <w:t>состоящий из 100 нейронов. Карта представляет собой прямоугольную сетку 10 × 10 нейронов. Количество входов произвольно и задается размерностью векторов из обучающего множества. При инициализации весам присваиваются малые случайные значения (от 0 до 1), при этом веса не нормируются. Функция соседства нейронов</w:t>
      </w:r>
      <w:r w:rsidRPr="00DE17B1">
        <w:t xml:space="preserve"> </w:t>
      </w:r>
      <w:r w:rsidRPr="007854B6">
        <w:t>h</w:t>
      </w:r>
      <w:r w:rsidRPr="00DE17B1">
        <w:t>(</w:t>
      </w:r>
      <w:r w:rsidRPr="007854B6">
        <w:t>t</w:t>
      </w:r>
      <w:r w:rsidRPr="00DE17B1">
        <w:t xml:space="preserve">) </w:t>
      </w:r>
      <w:r>
        <w:t xml:space="preserve">используется Гауссова с </w:t>
      </w:r>
      <w:r w:rsidRPr="007854B6">
        <w:sym w:font="Symbol" w:char="F073"/>
      </w:r>
      <w:r>
        <w:t xml:space="preserve">, убывающей экспоненциально, в зависимости от номера эпохи обучения. </w:t>
      </w:r>
      <w:r w:rsidRPr="00DE17B1">
        <w:t>С</w:t>
      </w:r>
      <w:r>
        <w:t xml:space="preserve">корость обучения </w:t>
      </w:r>
      <w:r w:rsidRPr="007854B6">
        <w:t>a</w:t>
      </w:r>
      <w:r w:rsidRPr="00DE17B1">
        <w:t>(</w:t>
      </w:r>
      <w:r w:rsidRPr="007854B6">
        <w:t>t</w:t>
      </w:r>
      <w:r w:rsidRPr="00DE17B1">
        <w:t>)</w:t>
      </w:r>
      <w:r>
        <w:t xml:space="preserve"> </w:t>
      </w:r>
      <w:r w:rsidRPr="00677B41">
        <w:t xml:space="preserve"> </w:t>
      </w:r>
      <w:r>
        <w:t xml:space="preserve">убывает экспоненциально от </w:t>
      </w:r>
      <w:r w:rsidRPr="007A5B5B">
        <w:t>START_LEARNING_RATE</w:t>
      </w:r>
      <w:r>
        <w:t xml:space="preserve"> до некоторой константы высшего порядка малости</w:t>
      </w:r>
      <w:r w:rsidRPr="00677B41">
        <w:t>.</w:t>
      </w:r>
    </w:p>
    <w:p w:rsidR="00341489" w:rsidRDefault="00341489" w:rsidP="007854B6">
      <w:pPr>
        <w:pStyle w:val="my"/>
        <w:spacing w:before="0" w:beforeAutospacing="0" w:after="0" w:afterAutospacing="0"/>
        <w:ind w:firstLine="709"/>
        <w:jc w:val="both"/>
      </w:pPr>
      <w:r>
        <w:t>Рекомендуемое количество эпох обучения – более 12000.</w:t>
      </w:r>
    </w:p>
    <w:p w:rsidR="00341489" w:rsidRDefault="00341489" w:rsidP="007854B6">
      <w:pPr>
        <w:pStyle w:val="my"/>
        <w:spacing w:before="0" w:beforeAutospacing="0" w:after="0" w:afterAutospacing="0"/>
        <w:ind w:firstLine="709"/>
        <w:jc w:val="both"/>
      </w:pPr>
      <w:r>
        <w:t>На карте отображаются как сами кластеры, так и как принадлежность вектора кластеру.</w:t>
      </w:r>
      <w:r w:rsidRPr="00677B41">
        <w:t xml:space="preserve"> </w:t>
      </w:r>
      <w:r>
        <w:t xml:space="preserve">Степень схожести кластеров показана путем окрашивания нейронами в различные оттенки цветов палитры </w:t>
      </w:r>
      <w:r w:rsidRPr="007854B6">
        <w:t>RGB</w:t>
      </w:r>
      <w:r>
        <w:t xml:space="preserve">. Более светлые цвета показывают схожесть, более темные (насыщенные цвета) – различие кластеров (имеется в виду расстояние </w:t>
      </w:r>
      <w:r>
        <w:lastRenderedPageBreak/>
        <w:t>между весовыми векторами соседних нейронов в евклидовом пространстве). Используется 256 градаций основных цветов.</w:t>
      </w:r>
    </w:p>
    <w:p w:rsidR="00341489" w:rsidRPr="007E2BEE" w:rsidRDefault="00341489" w:rsidP="007E2BEE">
      <w:pPr>
        <w:pStyle w:val="my"/>
        <w:spacing w:before="0" w:beforeAutospacing="0" w:after="0" w:afterAutospacing="0"/>
        <w:ind w:firstLine="709"/>
        <w:jc w:val="center"/>
        <w:rPr>
          <w:b/>
          <w:sz w:val="28"/>
          <w:szCs w:val="28"/>
        </w:rPr>
      </w:pPr>
      <w:r w:rsidRPr="007E2BEE">
        <w:rPr>
          <w:b/>
          <w:sz w:val="28"/>
          <w:szCs w:val="28"/>
        </w:rPr>
        <w:t>Обучающие выборки</w:t>
      </w:r>
    </w:p>
    <w:p w:rsidR="00341489" w:rsidRDefault="00341489" w:rsidP="007854B6">
      <w:pPr>
        <w:pStyle w:val="my"/>
        <w:spacing w:before="0" w:beforeAutospacing="0" w:after="0" w:afterAutospacing="0"/>
        <w:ind w:firstLine="709"/>
        <w:jc w:val="both"/>
      </w:pPr>
      <w:r>
        <w:t xml:space="preserve">При исследовании работы </w:t>
      </w:r>
      <w:r w:rsidRPr="00A93000">
        <w:t xml:space="preserve">двумерной картой </w:t>
      </w:r>
      <w:proofErr w:type="spellStart"/>
      <w:r w:rsidRPr="00A93000">
        <w:t>Кохонена</w:t>
      </w:r>
      <w:proofErr w:type="spellEnd"/>
      <w:r>
        <w:t xml:space="preserve"> были использованы следующие выборки: </w:t>
      </w:r>
    </w:p>
    <w:p w:rsidR="00341489" w:rsidRDefault="00040180" w:rsidP="00A04722">
      <w:pPr>
        <w:pStyle w:val="my"/>
        <w:numPr>
          <w:ilvl w:val="0"/>
          <w:numId w:val="54"/>
        </w:numPr>
        <w:spacing w:before="0" w:beforeAutospacing="0" w:after="0" w:afterAutospacing="0"/>
        <w:jc w:val="both"/>
      </w:pPr>
      <w:r>
        <w:rPr>
          <w:noProof/>
        </w:rPr>
        <w:drawing>
          <wp:anchor distT="0" distB="0" distL="114300" distR="114300" simplePos="0" relativeHeight="251660800" behindDoc="1" locked="0" layoutInCell="1" allowOverlap="1">
            <wp:simplePos x="0" y="0"/>
            <wp:positionH relativeFrom="column">
              <wp:posOffset>4053840</wp:posOffset>
            </wp:positionH>
            <wp:positionV relativeFrom="paragraph">
              <wp:posOffset>59055</wp:posOffset>
            </wp:positionV>
            <wp:extent cx="1952625" cy="1934845"/>
            <wp:effectExtent l="0" t="0" r="9525" b="8255"/>
            <wp:wrapTight wrapText="bothSides">
              <wp:wrapPolygon edited="0">
                <wp:start x="0" y="0"/>
                <wp:lineTo x="0" y="21479"/>
                <wp:lineTo x="21495" y="21479"/>
                <wp:lineTo x="21495" y="0"/>
                <wp:lineTo x="0" y="0"/>
              </wp:wrapPolygon>
            </wp:wrapTight>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
                      <a:extLst>
                        <a:ext uri="{28A0092B-C50C-407E-A947-70E740481C1C}">
                          <a14:useLocalDpi xmlns:a14="http://schemas.microsoft.com/office/drawing/2010/main" val="0"/>
                        </a:ext>
                      </a:extLst>
                    </a:blip>
                    <a:srcRect t="5293" r="26881"/>
                    <a:stretch>
                      <a:fillRect/>
                    </a:stretch>
                  </pic:blipFill>
                  <pic:spPr bwMode="auto">
                    <a:xfrm>
                      <a:off x="0" y="0"/>
                      <a:ext cx="1952625" cy="1934845"/>
                    </a:xfrm>
                    <a:prstGeom prst="rect">
                      <a:avLst/>
                    </a:prstGeom>
                    <a:noFill/>
                  </pic:spPr>
                </pic:pic>
              </a:graphicData>
            </a:graphic>
            <wp14:sizeRelH relativeFrom="page">
              <wp14:pctWidth>0</wp14:pctWidth>
            </wp14:sizeRelH>
            <wp14:sizeRelV relativeFrom="page">
              <wp14:pctHeight>0</wp14:pctHeight>
            </wp14:sizeRelV>
          </wp:anchor>
        </w:drawing>
      </w:r>
      <w:r w:rsidR="00341489" w:rsidRPr="00214855">
        <w:rPr>
          <w:b/>
        </w:rPr>
        <w:t>Тестовая</w:t>
      </w:r>
      <w:r w:rsidR="00341489">
        <w:t xml:space="preserve"> (набор ортогональных векторов для быстрой проверки способности карты </w:t>
      </w:r>
      <w:proofErr w:type="spellStart"/>
      <w:r w:rsidR="00341489">
        <w:t>Кохонена</w:t>
      </w:r>
      <w:proofErr w:type="spellEnd"/>
      <w:r w:rsidR="00341489">
        <w:t xml:space="preserve"> разбивать выборку на классы):</w:t>
      </w:r>
    </w:p>
    <w:p w:rsidR="00341489" w:rsidRDefault="00341489" w:rsidP="007854B6">
      <w:pPr>
        <w:pStyle w:val="my"/>
        <w:spacing w:before="0" w:beforeAutospacing="0" w:after="0" w:afterAutospacing="0"/>
        <w:ind w:left="1429"/>
        <w:jc w:val="both"/>
      </w:pPr>
      <w:r>
        <w:t>1 0 0</w:t>
      </w:r>
    </w:p>
    <w:p w:rsidR="00341489" w:rsidRDefault="00341489" w:rsidP="007854B6">
      <w:pPr>
        <w:pStyle w:val="my"/>
        <w:spacing w:before="0" w:beforeAutospacing="0" w:after="0" w:afterAutospacing="0"/>
        <w:ind w:left="1429"/>
        <w:jc w:val="both"/>
      </w:pPr>
      <w:r>
        <w:t>0 1 0</w:t>
      </w:r>
    </w:p>
    <w:p w:rsidR="00341489" w:rsidRDefault="00341489" w:rsidP="007854B6">
      <w:pPr>
        <w:pStyle w:val="my"/>
        <w:spacing w:before="0" w:beforeAutospacing="0" w:after="0" w:afterAutospacing="0"/>
        <w:ind w:left="1429"/>
        <w:jc w:val="both"/>
      </w:pPr>
      <w:r>
        <w:t>0 0 1</w:t>
      </w:r>
    </w:p>
    <w:p w:rsidR="00341489" w:rsidRDefault="00341489" w:rsidP="007854B6">
      <w:pPr>
        <w:pStyle w:val="my"/>
        <w:spacing w:before="0" w:beforeAutospacing="0" w:after="0" w:afterAutospacing="0"/>
        <w:ind w:left="1429"/>
        <w:jc w:val="both"/>
      </w:pPr>
      <w:r>
        <w:t>0 0 0</w:t>
      </w:r>
    </w:p>
    <w:p w:rsidR="00341489" w:rsidRDefault="00040180" w:rsidP="007854B6">
      <w:pPr>
        <w:pStyle w:val="my"/>
        <w:spacing w:before="0" w:beforeAutospacing="0" w:after="0" w:afterAutospacing="0"/>
        <w:ind w:left="1429"/>
        <w:jc w:val="both"/>
      </w:pPr>
      <w:r>
        <w:rPr>
          <w:noProof/>
        </w:rPr>
        <mc:AlternateContent>
          <mc:Choice Requires="wps">
            <w:drawing>
              <wp:anchor distT="0" distB="0" distL="114300" distR="114300" simplePos="0" relativeHeight="251661824" behindDoc="1" locked="0" layoutInCell="1" allowOverlap="1">
                <wp:simplePos x="0" y="0"/>
                <wp:positionH relativeFrom="column">
                  <wp:posOffset>2057400</wp:posOffset>
                </wp:positionH>
                <wp:positionV relativeFrom="paragraph">
                  <wp:posOffset>149225</wp:posOffset>
                </wp:positionV>
                <wp:extent cx="2045970" cy="383540"/>
                <wp:effectExtent l="3810" t="1270" r="0" b="0"/>
                <wp:wrapTight wrapText="bothSides">
                  <wp:wrapPolygon edited="0">
                    <wp:start x="0" y="0"/>
                    <wp:lineTo x="0" y="0"/>
                    <wp:lineTo x="0" y="0"/>
                  </wp:wrapPolygon>
                </wp:wrapTight>
                <wp:docPr id="3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97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5516" w:rsidRPr="0030036C" w:rsidRDefault="00715516" w:rsidP="00341489">
                            <w:pPr>
                              <w:jc w:val="right"/>
                              <w:rPr>
                                <w:sz w:val="20"/>
                                <w:szCs w:val="20"/>
                              </w:rPr>
                            </w:pPr>
                            <w:r w:rsidRPr="0030036C">
                              <w:rPr>
                                <w:sz w:val="20"/>
                                <w:szCs w:val="20"/>
                              </w:rPr>
                              <w:t>Эпох обучения: 500, начальный к</w:t>
                            </w:r>
                            <w:r>
                              <w:rPr>
                                <w:sz w:val="20"/>
                                <w:szCs w:val="20"/>
                              </w:rPr>
                              <w:t>о</w:t>
                            </w:r>
                            <w:r w:rsidRPr="0030036C">
                              <w:rPr>
                                <w:sz w:val="20"/>
                                <w:szCs w:val="20"/>
                              </w:rPr>
                              <w:t>эффициент обучения: 0.07</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5" o:spid="_x0000_s1029" type="#_x0000_t202" style="position:absolute;left:0;text-align:left;margin-left:162pt;margin-top:11.75pt;width:161.1pt;height:30.2pt;z-index:-251654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" filled="f" stroked="f">
                <v:textbox style="mso-fit-shape-to-text:t">
                  <w:txbxContent>
                    <w:p w:rsidR="00715516" w:rsidRPr="0030036C" w:rsidRDefault="00715516" w:rsidP="00341489">
                      <w:pPr>
                        <w:jc w:val="right"/>
                        <w:rPr>
                          <w:sz w:val="20"/>
                          <w:szCs w:val="20"/>
                        </w:rPr>
                      </w:pPr>
                      <w:r w:rsidRPr="0030036C">
                        <w:rPr>
                          <w:sz w:val="20"/>
                          <w:szCs w:val="20"/>
                        </w:rPr>
                        <w:t>Эпох обучения: 500, начальный к</w:t>
                      </w:r>
                      <w:r>
                        <w:rPr>
                          <w:sz w:val="20"/>
                          <w:szCs w:val="20"/>
                        </w:rPr>
                        <w:t>о</w:t>
                      </w:r>
                      <w:r w:rsidRPr="0030036C">
                        <w:rPr>
                          <w:sz w:val="20"/>
                          <w:szCs w:val="20"/>
                        </w:rPr>
                        <w:t>эффициент обучения: 0.07</w:t>
                      </w:r>
                    </w:p>
                  </w:txbxContent>
                </v:textbox>
                <w10:wrap type="tight"/>
              </v:shape>
            </w:pict>
          </mc:Fallback>
        </mc:AlternateContent>
      </w:r>
      <w:r w:rsidR="00341489">
        <w:t>1 1 1</w:t>
      </w:r>
    </w:p>
    <w:p w:rsidR="00341489" w:rsidRDefault="00341489" w:rsidP="007854B6">
      <w:pPr>
        <w:pStyle w:val="my"/>
        <w:spacing w:before="0" w:beforeAutospacing="0" w:after="120" w:afterAutospacing="0"/>
        <w:ind w:left="1429"/>
        <w:jc w:val="both"/>
      </w:pPr>
      <w:r>
        <w:t>0.5 0.5 0.5</w:t>
      </w:r>
    </w:p>
    <w:p w:rsidR="00341489" w:rsidRDefault="00341489" w:rsidP="00341489">
      <w:pPr>
        <w:pStyle w:val="my"/>
        <w:spacing w:before="0" w:beforeAutospacing="0" w:after="120" w:afterAutospacing="0"/>
        <w:ind w:left="1429"/>
        <w:jc w:val="both"/>
      </w:pPr>
    </w:p>
    <w:p w:rsidR="00341489" w:rsidRDefault="00341489" w:rsidP="00A04722">
      <w:pPr>
        <w:pStyle w:val="my"/>
        <w:numPr>
          <w:ilvl w:val="0"/>
          <w:numId w:val="54"/>
        </w:numPr>
        <w:spacing w:before="0" w:beforeAutospacing="0" w:after="0" w:afterAutospacing="0"/>
        <w:jc w:val="both"/>
      </w:pPr>
      <w:r w:rsidRPr="00214855">
        <w:rPr>
          <w:b/>
        </w:rPr>
        <w:t>Ирисы Фишера</w:t>
      </w:r>
      <w:r>
        <w:rPr>
          <w:rStyle w:val="af"/>
        </w:rPr>
        <w:footnoteReference w:id="1"/>
      </w:r>
      <w:r>
        <w:t xml:space="preserve"> (классическая задача, демонстрирующая работу алгоритма: мы выбрали подходящие значения начального коэффициента обучения и нужное количество эпох обучения):</w:t>
      </w:r>
    </w:p>
    <w:p w:rsidR="00341489" w:rsidRPr="00651C45" w:rsidRDefault="00341489" w:rsidP="007854B6">
      <w:pPr>
        <w:pStyle w:val="my"/>
        <w:spacing w:before="0" w:beforeAutospacing="0" w:after="0" w:afterAutospacing="0"/>
        <w:ind w:left="1429"/>
        <w:jc w:val="both"/>
      </w:pPr>
      <w:r>
        <w:t>4 признака, размер выборки: 150, вектора вида</w:t>
      </w:r>
    </w:p>
    <w:p w:rsidR="00341489" w:rsidRPr="00651C45" w:rsidRDefault="00341489" w:rsidP="007854B6">
      <w:pPr>
        <w:pStyle w:val="my"/>
        <w:spacing w:before="0" w:beforeAutospacing="0" w:after="0" w:afterAutospacing="0"/>
        <w:ind w:left="1429"/>
        <w:jc w:val="both"/>
        <w:rPr>
          <w:rFonts w:ascii="Garamond Premr Pro" w:hAnsi="Garamond Premr Pro"/>
        </w:rPr>
      </w:pPr>
      <w:r w:rsidRPr="00B33DC3">
        <w:rPr>
          <w:rFonts w:ascii="Calibri" w:hAnsi="Calibri" w:cs="Calibri"/>
        </w:rPr>
        <w:t>&lt;Длина чашелистика, Ширина чашелистика, Длина лепестка, Ширина лепестка&gt;</w:t>
      </w:r>
      <w:r w:rsidRPr="00651C45">
        <w:rPr>
          <w:rFonts w:ascii="Garamond Premr Pro" w:hAnsi="Garamond Premr Pro"/>
        </w:rPr>
        <w:t>.</w:t>
      </w:r>
    </w:p>
    <w:p w:rsidR="00341489" w:rsidRDefault="00341489" w:rsidP="00A04722">
      <w:pPr>
        <w:pStyle w:val="my"/>
        <w:numPr>
          <w:ilvl w:val="0"/>
          <w:numId w:val="54"/>
        </w:numPr>
        <w:spacing w:before="0" w:beforeAutospacing="0" w:after="0" w:afterAutospacing="0"/>
        <w:jc w:val="both"/>
      </w:pPr>
      <w:proofErr w:type="spellStart"/>
      <w:r w:rsidRPr="00214855">
        <w:rPr>
          <w:b/>
        </w:rPr>
        <w:t>Трейсы</w:t>
      </w:r>
      <w:proofErr w:type="spellEnd"/>
      <w:r w:rsidRPr="00214855">
        <w:rPr>
          <w:b/>
        </w:rPr>
        <w:t xml:space="preserve"> с сервера в глобальной сети</w:t>
      </w:r>
      <w:r>
        <w:rPr>
          <w:rStyle w:val="af"/>
        </w:rPr>
        <w:footnoteReference w:id="2"/>
      </w:r>
      <w:r>
        <w:t xml:space="preserve"> (статистика, содержащая информацию о </w:t>
      </w:r>
      <w:r>
        <w:rPr>
          <w:lang w:val="en-US"/>
        </w:rPr>
        <w:t>TCP</w:t>
      </w:r>
      <w:r>
        <w:t xml:space="preserve">-пакетах, собранную за между Интернетом и сервером в </w:t>
      </w:r>
      <w:proofErr w:type="spellStart"/>
      <w:r w:rsidRPr="00651C45">
        <w:t>Lawrence</w:t>
      </w:r>
      <w:proofErr w:type="spellEnd"/>
      <w:r w:rsidRPr="00651C45">
        <w:t xml:space="preserve"> </w:t>
      </w:r>
      <w:proofErr w:type="spellStart"/>
      <w:r w:rsidRPr="00651C45">
        <w:t>Berkeley</w:t>
      </w:r>
      <w:proofErr w:type="spellEnd"/>
      <w:r w:rsidRPr="00651C45">
        <w:t xml:space="preserve"> </w:t>
      </w:r>
      <w:proofErr w:type="spellStart"/>
      <w:r w:rsidRPr="00651C45">
        <w:t>Laboratory</w:t>
      </w:r>
      <w:proofErr w:type="spellEnd"/>
      <w:r>
        <w:t>):</w:t>
      </w:r>
    </w:p>
    <w:p w:rsidR="00341489" w:rsidRDefault="00341489" w:rsidP="007854B6">
      <w:pPr>
        <w:pStyle w:val="my"/>
        <w:spacing w:before="0" w:beforeAutospacing="0" w:after="0" w:afterAutospacing="0"/>
        <w:ind w:left="1429"/>
        <w:jc w:val="both"/>
      </w:pPr>
      <w:r>
        <w:t>5 признаков, доступный размер выборки: 860 000, каждый пакет характеризуется вектором вида</w:t>
      </w:r>
    </w:p>
    <w:p w:rsidR="00341489" w:rsidRDefault="00341489" w:rsidP="007854B6">
      <w:pPr>
        <w:pStyle w:val="my"/>
        <w:spacing w:before="0" w:beforeAutospacing="0" w:after="0" w:afterAutospacing="0"/>
        <w:ind w:left="1429"/>
        <w:jc w:val="both"/>
        <w:rPr>
          <w:rFonts w:ascii="Calibri" w:hAnsi="Calibri" w:cs="Calibri"/>
        </w:rPr>
      </w:pPr>
      <w:r w:rsidRPr="00B33DC3">
        <w:rPr>
          <w:rFonts w:ascii="Calibri" w:hAnsi="Calibri" w:cs="Calibri"/>
        </w:rPr>
        <w:t>&lt;Источник (1...1000), Хост назначения (1…1000), Порт источника (20…6000), Порт хоста назначения (20…6000), Байтов в пакете (0…512)&gt;</w:t>
      </w:r>
      <w:r>
        <w:rPr>
          <w:rFonts w:ascii="Calibri" w:hAnsi="Calibri" w:cs="Calibri"/>
        </w:rPr>
        <w:t>.</w:t>
      </w:r>
    </w:p>
    <w:p w:rsidR="00341489" w:rsidRDefault="00341489" w:rsidP="00341489">
      <w:pPr>
        <w:pStyle w:val="my"/>
        <w:spacing w:before="0" w:beforeAutospacing="0" w:after="0" w:afterAutospacing="0" w:line="360" w:lineRule="auto"/>
        <w:ind w:left="1429"/>
        <w:jc w:val="both"/>
        <w:rPr>
          <w:rFonts w:ascii="Calibri" w:hAnsi="Calibri" w:cs="Calibri"/>
        </w:rPr>
      </w:pPr>
    </w:p>
    <w:p w:rsidR="00341489" w:rsidRPr="007E2BEE" w:rsidRDefault="007E2BEE" w:rsidP="007E2BEE">
      <w:pPr>
        <w:pStyle w:val="my"/>
        <w:spacing w:before="0" w:beforeAutospacing="0" w:after="0" w:afterAutospacing="0" w:line="360" w:lineRule="auto"/>
        <w:ind w:firstLine="709"/>
        <w:jc w:val="both"/>
        <w:rPr>
          <w:b/>
          <w:sz w:val="28"/>
          <w:szCs w:val="28"/>
        </w:rPr>
      </w:pPr>
      <w:r>
        <w:rPr>
          <w:rFonts w:ascii="Calibri" w:hAnsi="Calibri" w:cs="Calibri"/>
        </w:rPr>
        <w:br w:type="page"/>
      </w:r>
      <w:r w:rsidR="00341489" w:rsidRPr="007E2BEE">
        <w:rPr>
          <w:b/>
          <w:sz w:val="28"/>
          <w:szCs w:val="28"/>
        </w:rPr>
        <w:lastRenderedPageBreak/>
        <w:t>Исследование эффективности алгоритма обучения от значения коэффициента обучения</w:t>
      </w:r>
    </w:p>
    <w:p w:rsidR="00341489" w:rsidRDefault="00341489" w:rsidP="007854B6">
      <w:pPr>
        <w:pStyle w:val="my"/>
        <w:spacing w:before="0" w:beforeAutospacing="0" w:after="0" w:afterAutospacing="0"/>
        <w:ind w:firstLine="709"/>
        <w:jc w:val="both"/>
      </w:pPr>
      <w:r>
        <w:t>Продемонстрируем зависимость алгоритма обучения от значения коэффициента обучения на примере обучающей выборки Ирисы Фишера (размер выборки: 150).</w:t>
      </w:r>
    </w:p>
    <w:p w:rsidR="00341489" w:rsidRDefault="00040180" w:rsidP="00341489">
      <w:pPr>
        <w:pStyle w:val="my"/>
        <w:spacing w:before="0" w:beforeAutospacing="0" w:after="0" w:afterAutospacing="0" w:line="360" w:lineRule="auto"/>
        <w:ind w:firstLine="709"/>
        <w:jc w:val="both"/>
      </w:pPr>
      <w:r>
        <w:rPr>
          <w:noProof/>
        </w:rPr>
        <mc:AlternateContent>
          <mc:Choice Requires="wpg">
            <w:drawing>
              <wp:anchor distT="0" distB="0" distL="114300" distR="114300" simplePos="0" relativeHeight="251655680" behindDoc="0" locked="0" layoutInCell="1" allowOverlap="1">
                <wp:simplePos x="0" y="0"/>
                <wp:positionH relativeFrom="column">
                  <wp:posOffset>-66675</wp:posOffset>
                </wp:positionH>
                <wp:positionV relativeFrom="paragraph">
                  <wp:posOffset>55245</wp:posOffset>
                </wp:positionV>
                <wp:extent cx="2879090" cy="3281680"/>
                <wp:effectExtent l="0" t="0" r="3175" b="8255"/>
                <wp:wrapNone/>
                <wp:docPr id="35"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090" cy="3281680"/>
                          <a:chOff x="1596" y="2859"/>
                          <a:chExt cx="4534" cy="5168"/>
                        </a:xfrm>
                      </wpg:grpSpPr>
                      <wps:wsp>
                        <wps:cNvPr id="36" name="Text Box 50"/>
                        <wps:cNvSpPr txBox="1">
                          <a:spLocks noChangeArrowheads="1"/>
                        </wps:cNvSpPr>
                        <wps:spPr bwMode="auto">
                          <a:xfrm>
                            <a:off x="1944" y="7408"/>
                            <a:ext cx="389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Начальный коэффициент обучения: 0.06, </w:t>
                              </w:r>
                              <w:r>
                                <w:rPr>
                                  <w:sz w:val="20"/>
                                  <w:szCs w:val="20"/>
                                </w:rPr>
                                <w:t>эпох</w:t>
                              </w:r>
                              <w:r w:rsidRPr="00BD7B39">
                                <w:rPr>
                                  <w:sz w:val="20"/>
                                  <w:szCs w:val="20"/>
                                </w:rPr>
                                <w:t xml:space="preserve"> обучения</w:t>
                              </w:r>
                              <w:r>
                                <w:rPr>
                                  <w:sz w:val="20"/>
                                  <w:szCs w:val="20"/>
                                </w:rPr>
                                <w:t xml:space="preserve">: </w:t>
                              </w:r>
                              <w:r w:rsidRPr="00BD7B39">
                                <w:rPr>
                                  <w:sz w:val="20"/>
                                  <w:szCs w:val="20"/>
                                </w:rPr>
                                <w:t>11622</w:t>
                              </w:r>
                            </w:p>
                          </w:txbxContent>
                        </wps:txbx>
                        <wps:bodyPr rot="0" vert="horz" wrap="square" lIns="91440" tIns="45720" rIns="91440" bIns="45720" anchor="t" anchorCtr="0" upright="1">
                          <a:spAutoFit/>
                        </wps:bodyPr>
                      </wps:wsp>
                      <pic:pic xmlns:pic="http://schemas.openxmlformats.org/drawingml/2006/picture">
                        <pic:nvPicPr>
                          <pic:cNvPr id="37" name="Picture 51"/>
                          <pic:cNvPicPr>
                            <a:picLocks noChangeAspect="1" noChangeArrowheads="1"/>
                          </pic:cNvPicPr>
                        </pic:nvPicPr>
                        <pic:blipFill>
                          <a:blip r:embed="rId30">
                            <a:extLst>
                              <a:ext uri="{28A0092B-C50C-407E-A947-70E740481C1C}">
                                <a14:useLocalDpi xmlns:a14="http://schemas.microsoft.com/office/drawing/2010/main" val="0"/>
                              </a:ext>
                            </a:extLst>
                          </a:blip>
                          <a:srcRect t="5386" r="27420" b="1405"/>
                          <a:stretch>
                            <a:fillRect/>
                          </a:stretch>
                        </pic:blipFill>
                        <pic:spPr bwMode="auto">
                          <a:xfrm>
                            <a:off x="1596" y="2859"/>
                            <a:ext cx="4534" cy="445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9" o:spid="_x0000_s1030" style="position:absolute;left:0;text-align:left;margin-left:-5.25pt;margin-top:4.35pt;width:226.7pt;height:258.4pt;z-index:251655680" coordorigin="1596,2859" coordsize="4534,51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">
                <v:shape id="Text Box 50" o:spid="_x0000_s1031" type="#_x0000_t202" style="position:absolute;left:1944;top:7408;width:389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18QA&#10;AADbAAAADwAAAGRycy9kb3ducmV2LnhtbESPQWsCMRSE7wX/Q3gFb91slYqsRhFF6K1WBentNXlu&#10;Fjcv6yZd1/76plDocZiZb5j5sne16KgNlWcFz1kOglh7U3Gp4HjYPk1BhIhssPZMCu4UYLkYPMyx&#10;MP7G79TtYykShEOBCmyMTSFl0JYchsw3xMk7+9ZhTLItpWnxluCulqM8n0iHFacFiw2tLenL/ssp&#10;CJvdtdHn3efFmvv326Z70afth1LDx341AxGpj//hv/arUTCewO+X9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idfEAAAA2wAAAA8AAAAAAAAAAAAAAAAAmAIAAGRycy9k&#10;b3ducmV2LnhtbFBLBQYAAAAABAAEAPUAAACJAwAAAAA=&#10;">
                  <v:textbox style="mso-fit-shape-to-text:t">
                    <w:txbxContent>
                      <w:p w:rsidR="00715516" w:rsidRPr="00BD7B39" w:rsidRDefault="00715516" w:rsidP="00341489">
                        <w:pPr>
                          <w:jc w:val="center"/>
                          <w:rPr>
                            <w:sz w:val="20"/>
                            <w:szCs w:val="20"/>
                          </w:rPr>
                        </w:pPr>
                        <w:r w:rsidRPr="00BD7B39">
                          <w:rPr>
                            <w:sz w:val="20"/>
                            <w:szCs w:val="20"/>
                          </w:rPr>
                          <w:t xml:space="preserve">Начальный коэффициент обучения: 0.06, </w:t>
                        </w:r>
                        <w:r>
                          <w:rPr>
                            <w:sz w:val="20"/>
                            <w:szCs w:val="20"/>
                          </w:rPr>
                          <w:t>эпох</w:t>
                        </w:r>
                        <w:r w:rsidRPr="00BD7B39">
                          <w:rPr>
                            <w:sz w:val="20"/>
                            <w:szCs w:val="20"/>
                          </w:rPr>
                          <w:t xml:space="preserve"> обучения</w:t>
                        </w:r>
                        <w:r>
                          <w:rPr>
                            <w:sz w:val="20"/>
                            <w:szCs w:val="20"/>
                          </w:rPr>
                          <w:t xml:space="preserve">: </w:t>
                        </w:r>
                        <w:r w:rsidRPr="00BD7B39">
                          <w:rPr>
                            <w:sz w:val="20"/>
                            <w:szCs w:val="20"/>
                          </w:rPr>
                          <w:t>11622</w:t>
                        </w:r>
                      </w:p>
                    </w:txbxContent>
                  </v:textbox>
                </v:shape>
                <v:shape id="Picture 51" o:spid="_x0000_s1032" type="#_x0000_t75" style="position:absolute;left:1596;top:2859;width:4534;height:4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SeXDAAAA2wAAAA8AAABkcnMvZG93bnJldi54bWxEj8tqwzAQRfeF/IOYQHeNnBTycCyHtFDo&#10;ptDaIeuJNbGdWCMjqY7791WhkOXlPg43242mEwM531pWMJ8lIIgrq1uuFRzKt6c1CB+QNXaWScEP&#10;edjlk4cMU21v/EVDEWoRR9inqKAJoU+l9FVDBv3M9sTRO1tnMETpaqkd3uK46eQiSZbSYMuR0GBP&#10;rw1V1+LbREi9Whzo6MxyONFHcXkpk81nqdTjdNxvQQQawz38337XCp5X8Pcl/gCZ/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59J5cMAAADbAAAADwAAAAAAAAAAAAAAAACf&#10;AgAAZHJzL2Rvd25yZXYueG1sUEsFBgAAAAAEAAQA9wAAAI8DAAAAAA==&#10;">
                  <v:imagedata r:id="rId31" o:title="" croptop="3530f" cropbottom="921f" cropright="17970f"/>
                </v:shape>
              </v:group>
            </w:pict>
          </mc:Fallback>
        </mc:AlternateContent>
      </w:r>
      <w:r>
        <w:rPr>
          <w:noProof/>
        </w:rPr>
        <mc:AlternateContent>
          <mc:Choice Requires="wpg">
            <w:drawing>
              <wp:anchor distT="0" distB="0" distL="114300" distR="114300" simplePos="0" relativeHeight="251652608" behindDoc="0" locked="0" layoutInCell="1" allowOverlap="1">
                <wp:simplePos x="0" y="0"/>
                <wp:positionH relativeFrom="column">
                  <wp:posOffset>3131185</wp:posOffset>
                </wp:positionH>
                <wp:positionV relativeFrom="paragraph">
                  <wp:posOffset>55245</wp:posOffset>
                </wp:positionV>
                <wp:extent cx="2833370" cy="3259455"/>
                <wp:effectExtent l="1270" t="0" r="0" b="11430"/>
                <wp:wrapNone/>
                <wp:docPr id="32"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3370" cy="3259455"/>
                          <a:chOff x="6632" y="2859"/>
                          <a:chExt cx="4462" cy="5133"/>
                        </a:xfrm>
                      </wpg:grpSpPr>
                      <wps:wsp>
                        <wps:cNvPr id="33" name="Text Box 41"/>
                        <wps:cNvSpPr txBox="1">
                          <a:spLocks noChangeArrowheads="1"/>
                        </wps:cNvSpPr>
                        <wps:spPr bwMode="auto">
                          <a:xfrm>
                            <a:off x="6876" y="7373"/>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Начальный коэффициент обучения: 0.1</w:t>
                              </w:r>
                              <w:r>
                                <w:rPr>
                                  <w:sz w:val="20"/>
                                  <w:szCs w:val="20"/>
                                </w:rPr>
                                <w:t>, эпох обучения: 28597</w:t>
                              </w:r>
                            </w:p>
                          </w:txbxContent>
                        </wps:txbx>
                        <wps:bodyPr rot="0" vert="horz" wrap="square" lIns="91440" tIns="45720" rIns="91440" bIns="45720" anchor="t" anchorCtr="0" upright="1">
                          <a:spAutoFit/>
                        </wps:bodyPr>
                      </wps:wsp>
                      <pic:pic xmlns:pic="http://schemas.openxmlformats.org/drawingml/2006/picture">
                        <pic:nvPicPr>
                          <pic:cNvPr id="34" name="Picture 42"/>
                          <pic:cNvPicPr>
                            <a:picLocks noChangeAspect="1" noChangeArrowheads="1"/>
                          </pic:cNvPicPr>
                        </pic:nvPicPr>
                        <pic:blipFill>
                          <a:blip r:embed="rId32">
                            <a:extLst>
                              <a:ext uri="{28A0092B-C50C-407E-A947-70E740481C1C}">
                                <a14:useLocalDpi xmlns:a14="http://schemas.microsoft.com/office/drawing/2010/main" val="0"/>
                              </a:ext>
                            </a:extLst>
                          </a:blip>
                          <a:srcRect l="1076" t="5605" r="27420" b="1421"/>
                          <a:stretch>
                            <a:fillRect/>
                          </a:stretch>
                        </pic:blipFill>
                        <pic:spPr bwMode="auto">
                          <a:xfrm>
                            <a:off x="6632" y="2859"/>
                            <a:ext cx="4462" cy="443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0" o:spid="_x0000_s1033" style="position:absolute;left:0;text-align:left;margin-left:246.55pt;margin-top:4.35pt;width:223.1pt;height:256.65pt;z-index:251652608" coordorigin="6632,2859" coordsize="4462,5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">
                <v:shape id="Text Box 41" o:spid="_x0000_s1034" type="#_x0000_t202" style="position:absolute;left:6876;top:7373;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qT8QA&#10;AADbAAAADwAAAGRycy9kb3ducmV2LnhtbESPT2sCMRTE7wW/Q3iF3jRbpaWsRhFF8Fb/QentNXlu&#10;Fjcv6yauaz+9KQg9DjPzG2Yy61wlWmpC6VnB6yADQay9KblQcNiv+h8gQkQ2WHkmBTcKMJv2niaY&#10;G3/lLbW7WIgE4ZCjAhtjnUsZtCWHYeBr4uQdfeMwJtkU0jR4TXBXyWGWvUuHJacFizUtLOnT7uIU&#10;hOXmXOvj5udkze33c9m+6a/Vt1Ivz918DCJSF//Dj/baKBiN4O9L+g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aKk/EAAAA2wAAAA8AAAAAAAAAAAAAAAAAmAIAAGRycy9k&#10;b3ducmV2LnhtbFBLBQYAAAAABAAEAPUAAACJAwAAAAA=&#10;">
                  <v:textbox style="mso-fit-shape-to-text:t">
                    <w:txbxContent>
                      <w:p w:rsidR="00715516" w:rsidRPr="00BD7B39" w:rsidRDefault="00715516" w:rsidP="00341489">
                        <w:pPr>
                          <w:jc w:val="center"/>
                          <w:rPr>
                            <w:sz w:val="20"/>
                            <w:szCs w:val="20"/>
                          </w:rPr>
                        </w:pPr>
                        <w:r w:rsidRPr="00BD7B39">
                          <w:rPr>
                            <w:sz w:val="20"/>
                            <w:szCs w:val="20"/>
                          </w:rPr>
                          <w:t>Начальный коэффициент обучения: 0.1</w:t>
                        </w:r>
                        <w:r>
                          <w:rPr>
                            <w:sz w:val="20"/>
                            <w:szCs w:val="20"/>
                          </w:rPr>
                          <w:t>, эпох обучения: 28597</w:t>
                        </w:r>
                      </w:p>
                    </w:txbxContent>
                  </v:textbox>
                </v:shape>
                <v:shape id="Picture 42" o:spid="_x0000_s1035" type="#_x0000_t75" style="position:absolute;left:6632;top:2859;width:4462;height:44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g7rjDAAAA2wAAAA8AAABkcnMvZG93bnJldi54bWxEj09rwkAQxe+C32EZoTed2IpI6ioi2HoR&#10;6h9oj0N2TFKzs2l2jem37xYEj4837/fmzZedrVTLjS+daBiPElAsmTOl5BpOx81wBsoHEkOVE9bw&#10;yx6Wi35vTqlxN9lzewi5ihDxKWkoQqhTRJ8VbMmPXM0SvbNrLIUomxxNQ7cItxU+J8kULZUSGwqq&#10;eV1wdjlcbXyD1rOPzx/5Evx+27X4jkc5o9ZPg271CipwFx7H9/TWaHiZwP+WCABc/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eDuuMMAAADbAAAADwAAAAAAAAAAAAAAAACf&#10;AgAAZHJzL2Rvd25yZXYueG1sUEsFBgAAAAAEAAQA9wAAAI8DAAAAAA==&#10;">
                  <v:imagedata r:id="rId33" o:title="" croptop="3673f" cropbottom="931f" cropleft="705f" cropright="17970f"/>
                </v:shape>
              </v:group>
            </w:pict>
          </mc:Fallback>
        </mc:AlternateContent>
      </w: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my"/>
        <w:spacing w:before="0" w:beforeAutospacing="0" w:after="0" w:afterAutospacing="0" w:line="360" w:lineRule="auto"/>
        <w:ind w:firstLine="709"/>
        <w:jc w:val="both"/>
      </w:pPr>
    </w:p>
    <w:p w:rsidR="00341489" w:rsidRDefault="00040180" w:rsidP="00341489">
      <w:pPr>
        <w:pStyle w:val="my"/>
        <w:spacing w:before="0" w:beforeAutospacing="0" w:after="0" w:afterAutospacing="0" w:line="360" w:lineRule="auto"/>
        <w:jc w:val="both"/>
      </w:pPr>
      <w:r>
        <w:rPr>
          <w:noProof/>
        </w:rPr>
        <mc:AlternateContent>
          <mc:Choice Requires="wpg">
            <w:drawing>
              <wp:anchor distT="0" distB="0" distL="114300" distR="114300" simplePos="0" relativeHeight="251650560" behindDoc="0" locked="0" layoutInCell="1" allowOverlap="1">
                <wp:simplePos x="0" y="0"/>
                <wp:positionH relativeFrom="column">
                  <wp:posOffset>2945130</wp:posOffset>
                </wp:positionH>
                <wp:positionV relativeFrom="paragraph">
                  <wp:posOffset>49530</wp:posOffset>
                </wp:positionV>
                <wp:extent cx="3019425" cy="3445510"/>
                <wp:effectExtent l="0" t="0" r="3810" b="5080"/>
                <wp:wrapNone/>
                <wp:docPr id="29"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9425" cy="3445510"/>
                          <a:chOff x="6700" y="2816"/>
                          <a:chExt cx="4755" cy="5426"/>
                        </a:xfrm>
                      </wpg:grpSpPr>
                      <pic:pic xmlns:pic="http://schemas.openxmlformats.org/drawingml/2006/picture">
                        <pic:nvPicPr>
                          <pic:cNvPr id="30" name="Picture 35"/>
                          <pic:cNvPicPr>
                            <a:picLocks noChangeAspect="1" noChangeArrowheads="1"/>
                          </pic:cNvPicPr>
                        </pic:nvPicPr>
                        <pic:blipFill>
                          <a:blip r:embed="rId34">
                            <a:extLst>
                              <a:ext uri="{28A0092B-C50C-407E-A947-70E740481C1C}">
                                <a14:useLocalDpi xmlns:a14="http://schemas.microsoft.com/office/drawing/2010/main" val="0"/>
                              </a:ext>
                            </a:extLst>
                          </a:blip>
                          <a:srcRect t="5136" r="27599" b="1656"/>
                          <a:stretch>
                            <a:fillRect/>
                          </a:stretch>
                        </pic:blipFill>
                        <pic:spPr bwMode="auto">
                          <a:xfrm>
                            <a:off x="6700" y="2816"/>
                            <a:ext cx="4755" cy="4684"/>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6"/>
                        <wps:cNvSpPr txBox="1">
                          <a:spLocks noChangeArrowheads="1"/>
                        </wps:cNvSpPr>
                        <wps:spPr bwMode="auto">
                          <a:xfrm>
                            <a:off x="7104" y="7623"/>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Начальный коэффициент обучения: 0.4</w:t>
                              </w:r>
                              <w:r>
                                <w:rPr>
                                  <w:sz w:val="20"/>
                                  <w:szCs w:val="20"/>
                                </w:rPr>
                                <w:t>, эпох обучения: 14756</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4" o:spid="_x0000_s1036" style="position:absolute;left:0;text-align:left;margin-left:231.9pt;margin-top:3.9pt;width:237.75pt;height:271.3pt;z-index:251650560" coordorigin="6700,2816" coordsize="4755,54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">
                <v:shape id="Picture 35" o:spid="_x0000_s1037" type="#_x0000_t75" style="position:absolute;left:6700;top:2816;width:4755;height:4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FGaO9AAAA2wAAAA8AAABkcnMvZG93bnJldi54bWxET0uLwjAQvi/4H8II3tZUhUWqUUSxeFmk&#10;Pu5DM7bFZlKaUeu/3xwWPH587+W6d416UhdqzwYm4wQUceFtzaWBy3n/PQcVBNli45kMvCnAejX4&#10;WmJq/Ytzep6kVDGEQ4oGKpE21ToUFTkMY98SR+7mO4cSYVdq2+ErhrtGT5PkRzusOTZU2NK2ouJ+&#10;ejgDv1vJkl2WXyXznJ8ffAw0PRozGvabBSihXj7if/fBGpjF9fFL/AF69Q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kUZo70AAADbAAAADwAAAAAAAAAAAAAAAACfAgAAZHJz&#10;L2Rvd25yZXYueG1sUEsFBgAAAAAEAAQA9wAAAIkDAAAAAA==&#10;">
                  <v:imagedata r:id="rId35" o:title="" croptop="3366f" cropbottom="1085f" cropright="18087f"/>
                </v:shape>
                <v:shape id="Text Box 36" o:spid="_x0000_s1038" type="#_x0000_t202" style="position:absolute;left:7104;top:7623;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Ro8QA&#10;AADbAAAADwAAAGRycy9kb3ducmV2LnhtbESPQWsCMRSE70L/Q3iF3jSr0lJWo4gieKtVofT2mjw3&#10;i5uXdRPXtb++KQgeh5n5hpnOO1eJlppQelYwHGQgiLU3JRcKDvt1/x1EiMgGK8+k4EYB5rOn3hRz&#10;46/8Se0uFiJBOOSowMZY51IGbclhGPiaOHlH3ziMSTaFNA1eE9xVcpRlb9JhyWnBYk1LS/q0uzgF&#10;YbU91/q4/TlZc/v9WLWv+mv9rdTLc7eYgIjUxUf43t4YBeMh/H9JP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EEaPEAAAA2wAAAA8AAAAAAAAAAAAAAAAAmAIAAGRycy9k&#10;b3ducmV2LnhtbFBLBQYAAAAABAAEAPUAAACJAwAAAAA=&#10;">
                  <v:textbox style="mso-fit-shape-to-text:t">
                    <w:txbxContent>
                      <w:p w:rsidR="00715516" w:rsidRPr="00BD7B39" w:rsidRDefault="00715516" w:rsidP="00341489">
                        <w:pPr>
                          <w:jc w:val="center"/>
                          <w:rPr>
                            <w:sz w:val="20"/>
                            <w:szCs w:val="20"/>
                          </w:rPr>
                        </w:pPr>
                        <w:r w:rsidRPr="00BD7B39">
                          <w:rPr>
                            <w:sz w:val="20"/>
                            <w:szCs w:val="20"/>
                          </w:rPr>
                          <w:t>Начальный коэффициент обучения: 0.4</w:t>
                        </w:r>
                        <w:r>
                          <w:rPr>
                            <w:sz w:val="20"/>
                            <w:szCs w:val="20"/>
                          </w:rPr>
                          <w:t>, эпох обучения: 14756</w:t>
                        </w:r>
                      </w:p>
                    </w:txbxContent>
                  </v:textbox>
                </v:shape>
              </v:group>
            </w:pict>
          </mc:Fallback>
        </mc:AlternateContent>
      </w:r>
      <w:r>
        <w:rPr>
          <w:noProof/>
        </w:rPr>
        <mc:AlternateContent>
          <mc:Choice Requires="wpg">
            <w:drawing>
              <wp:anchor distT="0" distB="0" distL="114300" distR="114300" simplePos="0" relativeHeight="251651584" behindDoc="0" locked="0" layoutInCell="1" allowOverlap="1">
                <wp:simplePos x="0" y="0"/>
                <wp:positionH relativeFrom="column">
                  <wp:posOffset>-106045</wp:posOffset>
                </wp:positionH>
                <wp:positionV relativeFrom="paragraph">
                  <wp:posOffset>49530</wp:posOffset>
                </wp:positionV>
                <wp:extent cx="2990850" cy="3463925"/>
                <wp:effectExtent l="2540" t="0" r="0" b="5715"/>
                <wp:wrapNone/>
                <wp:docPr id="26"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3463925"/>
                          <a:chOff x="1680" y="2816"/>
                          <a:chExt cx="4710" cy="5455"/>
                        </a:xfrm>
                      </wpg:grpSpPr>
                      <pic:pic xmlns:pic="http://schemas.openxmlformats.org/drawingml/2006/picture">
                        <pic:nvPicPr>
                          <pic:cNvPr id="27" name="Рисунок 16"/>
                          <pic:cNvPicPr>
                            <a:picLocks noChangeAspect="1" noChangeArrowheads="1"/>
                          </pic:cNvPicPr>
                        </pic:nvPicPr>
                        <pic:blipFill>
                          <a:blip r:embed="rId36">
                            <a:extLst>
                              <a:ext uri="{28A0092B-C50C-407E-A947-70E740481C1C}">
                                <a14:useLocalDpi xmlns:a14="http://schemas.microsoft.com/office/drawing/2010/main" val="0"/>
                              </a:ext>
                            </a:extLst>
                          </a:blip>
                          <a:srcRect t="4700" r="27777" b="1390"/>
                          <a:stretch>
                            <a:fillRect/>
                          </a:stretch>
                        </pic:blipFill>
                        <pic:spPr bwMode="auto">
                          <a:xfrm>
                            <a:off x="1680" y="2816"/>
                            <a:ext cx="4710" cy="4686"/>
                          </a:xfrm>
                          <a:prstGeom prst="rect">
                            <a:avLst/>
                          </a:prstGeom>
                          <a:noFill/>
                          <a:extLst>
                            <a:ext uri="{909E8E84-426E-40DD-AFC4-6F175D3DCCD1}">
                              <a14:hiddenFill xmlns:a14="http://schemas.microsoft.com/office/drawing/2010/main">
                                <a:solidFill>
                                  <a:srgbClr val="FFFFFF"/>
                                </a:solidFill>
                              </a14:hiddenFill>
                            </a:ext>
                          </a:extLst>
                        </pic:spPr>
                      </pic:pic>
                      <wps:wsp>
                        <wps:cNvPr id="28" name="Text Box 39"/>
                        <wps:cNvSpPr txBox="1">
                          <a:spLocks noChangeArrowheads="1"/>
                        </wps:cNvSpPr>
                        <wps:spPr bwMode="auto">
                          <a:xfrm>
                            <a:off x="2252" y="7652"/>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Начальный коэффициент обучения: 0.2</w:t>
                              </w:r>
                              <w:r>
                                <w:rPr>
                                  <w:sz w:val="20"/>
                                  <w:szCs w:val="20"/>
                                </w:rPr>
                                <w:t>, эпох обучения: 20000</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7" o:spid="_x0000_s1039" style="position:absolute;left:0;text-align:left;margin-left:-8.35pt;margin-top:3.9pt;width:235.5pt;height:272.75pt;z-index:251651584" coordorigin="1680,2816" coordsize="4710,5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">
                <v:shape id="Рисунок 16" o:spid="_x0000_s1040" type="#_x0000_t75" style="position:absolute;left:1680;top:2816;width:4710;height:4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SDRfEAAAA2wAAAA8AAABkcnMvZG93bnJldi54bWxEj0GLwjAUhO+C/yE8YS+ypvag0jWKuiz0&#10;4MWqeH00b9uyzUttou3+eyMIHoeZ+YZZrntTizu1rrKsYDqJQBDnVldcKDgdfz4XIJxH1lhbJgX/&#10;5GC9Gg6WmGjb8YHumS9EgLBLUEHpfZNI6fKSDLqJbYiD92tbgz7ItpC6xS7ATS3jKJpJgxWHhRIb&#10;2pWU/2U3oyDdX7qsSGN36b+Pt6vdHcbn2Vapj1G/+QLhqffv8KudagXxHJ5fwg+Qq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VSDRfEAAAA2wAAAA8AAAAAAAAAAAAAAAAA&#10;nwIAAGRycy9kb3ducmV2LnhtbFBLBQYAAAAABAAEAPcAAACQAwAAAAA=&#10;">
                  <v:imagedata r:id="rId37" o:title="" croptop="3080f" cropbottom="911f" cropright="18204f"/>
                </v:shape>
                <v:shape id="Text Box 39" o:spid="_x0000_s1041" type="#_x0000_t202" style="position:absolute;left:2252;top:7652;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u48IA&#10;AADbAAAADwAAAGRycy9kb3ducmV2LnhtbERPW2vCMBR+H/gfwhF8m+kEx6imZUwE37xsMHw7S45N&#10;sTmpTazVX788DPb48d2X5eAa0VMXas8KXqYZCGLtTc2Vgq/P9fMbiBCRDTaeScGdApTF6GmJufE3&#10;3lN/iJVIIRxyVGBjbHMpg7bkMEx9S5y4k+8cxgS7SpoObyncNXKWZa/SYc2pwWJLH5b0+XB1CsJq&#10;d2n1afdztub+2K76uf5eH5WajIf3BYhIQ/wX/7k3RsEsjU1f0g+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5y7jwgAAANsAAAAPAAAAAAAAAAAAAAAAAJgCAABkcnMvZG93&#10;bnJldi54bWxQSwUGAAAAAAQABAD1AAAAhwMAAAAA&#10;">
                  <v:textbox style="mso-fit-shape-to-text:t">
                    <w:txbxContent>
                      <w:p w:rsidR="00715516" w:rsidRPr="00BD7B39" w:rsidRDefault="00715516" w:rsidP="00341489">
                        <w:pPr>
                          <w:jc w:val="center"/>
                          <w:rPr>
                            <w:sz w:val="20"/>
                            <w:szCs w:val="20"/>
                          </w:rPr>
                        </w:pPr>
                        <w:r w:rsidRPr="00BD7B39">
                          <w:rPr>
                            <w:sz w:val="20"/>
                            <w:szCs w:val="20"/>
                          </w:rPr>
                          <w:t>Начальный коэффициент обучения: 0.2</w:t>
                        </w:r>
                        <w:r>
                          <w:rPr>
                            <w:sz w:val="20"/>
                            <w:szCs w:val="20"/>
                          </w:rPr>
                          <w:t>, эпох обучения: 20000</w:t>
                        </w:r>
                      </w:p>
                    </w:txbxContent>
                  </v:textbox>
                </v:shape>
              </v:group>
            </w:pict>
          </mc:Fallback>
        </mc:AlternateContent>
      </w:r>
    </w:p>
    <w:p w:rsidR="00341489" w:rsidRDefault="00341489" w:rsidP="00341489">
      <w:pPr>
        <w:pStyle w:val="my"/>
        <w:spacing w:before="0" w:beforeAutospacing="0" w:after="0" w:afterAutospacing="0" w:line="360" w:lineRule="auto"/>
        <w:jc w:val="both"/>
      </w:pPr>
    </w:p>
    <w:p w:rsidR="00341489" w:rsidRDefault="00341489" w:rsidP="00341489">
      <w:pPr>
        <w:pStyle w:val="my"/>
        <w:spacing w:before="0" w:beforeAutospacing="0" w:after="0" w:afterAutospacing="0" w:line="360" w:lineRule="auto"/>
        <w:ind w:firstLine="709"/>
        <w:jc w:val="both"/>
      </w:pPr>
    </w:p>
    <w:p w:rsidR="00341489" w:rsidRDefault="00341489" w:rsidP="00341489">
      <w:pPr>
        <w:pStyle w:val="10"/>
      </w:pPr>
    </w:p>
    <w:p w:rsidR="00341489" w:rsidRDefault="00341489" w:rsidP="00341489">
      <w:pPr>
        <w:pStyle w:val="10"/>
      </w:pPr>
    </w:p>
    <w:p w:rsidR="00341489" w:rsidRDefault="00341489" w:rsidP="00341489">
      <w:pPr>
        <w:pStyle w:val="10"/>
      </w:pPr>
    </w:p>
    <w:p w:rsidR="00341489" w:rsidRDefault="00341489" w:rsidP="00341489">
      <w:pPr>
        <w:pStyle w:val="10"/>
      </w:pPr>
    </w:p>
    <w:p w:rsidR="00341489" w:rsidRDefault="00341489" w:rsidP="00341489">
      <w:pPr>
        <w:pStyle w:val="10"/>
      </w:pPr>
    </w:p>
    <w:p w:rsidR="00341489" w:rsidRDefault="00341489" w:rsidP="00341489">
      <w:pPr>
        <w:pStyle w:val="10"/>
      </w:pPr>
    </w:p>
    <w:p w:rsidR="00341489" w:rsidRDefault="00341489" w:rsidP="00341489">
      <w:pPr>
        <w:pStyle w:val="10"/>
      </w:pPr>
    </w:p>
    <w:p w:rsidR="00341489" w:rsidRDefault="00341489" w:rsidP="007854B6">
      <w:pPr>
        <w:pStyle w:val="my"/>
        <w:spacing w:before="0" w:beforeAutospacing="0" w:after="0" w:afterAutospacing="0"/>
        <w:ind w:firstLine="709"/>
        <w:jc w:val="both"/>
      </w:pPr>
      <w:r>
        <w:t>Отметим, что для каждого коэффициента обучения при фиксированной выборке существует некоторое пороговое значение эпох обучения, когда сеть «переучивается» и перестаёт распознавать классы</w:t>
      </w:r>
      <w:r w:rsidRPr="00696C22">
        <w:t xml:space="preserve"> </w:t>
      </w:r>
      <w:r>
        <w:t>ирисов Фишера. После «переобучения» выборка разбивается на один большой класс и один «редуцированный» класс.</w:t>
      </w:r>
    </w:p>
    <w:p w:rsidR="00341489" w:rsidRPr="007E2BEE" w:rsidRDefault="00341489" w:rsidP="007E2BEE">
      <w:pPr>
        <w:pStyle w:val="my"/>
        <w:spacing w:before="0" w:beforeAutospacing="0" w:after="0" w:afterAutospacing="0" w:line="360" w:lineRule="auto"/>
        <w:ind w:firstLine="709"/>
        <w:jc w:val="both"/>
        <w:rPr>
          <w:b/>
          <w:sz w:val="28"/>
          <w:szCs w:val="28"/>
        </w:rPr>
      </w:pPr>
      <w:r>
        <w:br w:type="page"/>
      </w:r>
      <w:r w:rsidRPr="007E2BEE">
        <w:rPr>
          <w:b/>
          <w:sz w:val="28"/>
          <w:szCs w:val="28"/>
        </w:rPr>
        <w:lastRenderedPageBreak/>
        <w:t>Исследование эффективности алгоритма обучения от значения коэффициента обучения</w:t>
      </w:r>
    </w:p>
    <w:p w:rsidR="00341489" w:rsidRDefault="00341489" w:rsidP="00341489">
      <w:pPr>
        <w:pStyle w:val="my"/>
        <w:spacing w:before="0" w:beforeAutospacing="0" w:after="0" w:afterAutospacing="0"/>
        <w:ind w:firstLine="709"/>
        <w:jc w:val="both"/>
      </w:pPr>
      <w:r>
        <w:t xml:space="preserve">При начальном коэффициенте обучения 0.1 изучим способность карты </w:t>
      </w:r>
      <w:proofErr w:type="spellStart"/>
      <w:r>
        <w:t>Кохонена</w:t>
      </w:r>
      <w:proofErr w:type="spellEnd"/>
      <w:r>
        <w:t xml:space="preserve"> распознавать классы при различных фиксированных значениях обучающей выборки.</w:t>
      </w:r>
      <w:r w:rsidRPr="00BD7B39">
        <w:t xml:space="preserve"> </w:t>
      </w:r>
    </w:p>
    <w:p w:rsidR="00341489" w:rsidRDefault="00040180" w:rsidP="00341489">
      <w:pPr>
        <w:pStyle w:val="my"/>
        <w:spacing w:before="0" w:beforeAutospacing="0" w:after="0" w:afterAutospacing="0" w:line="360" w:lineRule="auto"/>
        <w:ind w:firstLine="709"/>
      </w:pPr>
      <w:r>
        <w:rPr>
          <w:noProof/>
        </w:rPr>
        <mc:AlternateContent>
          <mc:Choice Requires="wpg">
            <w:drawing>
              <wp:anchor distT="0" distB="0" distL="114300" distR="114300" simplePos="0" relativeHeight="251654656" behindDoc="0" locked="0" layoutInCell="1" allowOverlap="1">
                <wp:simplePos x="0" y="0"/>
                <wp:positionH relativeFrom="column">
                  <wp:posOffset>3108960</wp:posOffset>
                </wp:positionH>
                <wp:positionV relativeFrom="paragraph">
                  <wp:posOffset>48895</wp:posOffset>
                </wp:positionV>
                <wp:extent cx="3010535" cy="3429635"/>
                <wp:effectExtent l="0" t="0" r="1270" b="9525"/>
                <wp:wrapNone/>
                <wp:docPr id="23"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0535" cy="3429635"/>
                          <a:chOff x="6597" y="3263"/>
                          <a:chExt cx="4741" cy="5401"/>
                        </a:xfrm>
                      </wpg:grpSpPr>
                      <wps:wsp>
                        <wps:cNvPr id="24" name="Text Box 47"/>
                        <wps:cNvSpPr txBox="1">
                          <a:spLocks noChangeArrowheads="1"/>
                        </wps:cNvSpPr>
                        <wps:spPr bwMode="auto">
                          <a:xfrm>
                            <a:off x="7052" y="8045"/>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114, </w:t>
                              </w:r>
                              <w:r>
                                <w:rPr>
                                  <w:sz w:val="20"/>
                                  <w:szCs w:val="20"/>
                                </w:rPr>
                                <w:br/>
                              </w:r>
                              <w:r w:rsidRPr="00BD7B39">
                                <w:rPr>
                                  <w:sz w:val="20"/>
                                  <w:szCs w:val="20"/>
                                </w:rPr>
                                <w:t>эпох обучения: 32569</w:t>
                              </w:r>
                            </w:p>
                          </w:txbxContent>
                        </wps:txbx>
                        <wps:bodyPr rot="0" vert="horz" wrap="square" lIns="91440" tIns="45720" rIns="91440" bIns="45720" anchor="t" anchorCtr="0" upright="1">
                          <a:spAutoFit/>
                        </wps:bodyPr>
                      </wps:wsp>
                      <pic:pic xmlns:pic="http://schemas.openxmlformats.org/drawingml/2006/picture">
                        <pic:nvPicPr>
                          <pic:cNvPr id="25" name="Picture 48"/>
                          <pic:cNvPicPr>
                            <a:picLocks noChangeAspect="1" noChangeArrowheads="1"/>
                          </pic:cNvPicPr>
                        </pic:nvPicPr>
                        <pic:blipFill>
                          <a:blip r:embed="rId38">
                            <a:extLst>
                              <a:ext uri="{28A0092B-C50C-407E-A947-70E740481C1C}">
                                <a14:useLocalDpi xmlns:a14="http://schemas.microsoft.com/office/drawing/2010/main" val="0"/>
                              </a:ext>
                            </a:extLst>
                          </a:blip>
                          <a:srcRect l="1004" t="5363" r="27831" b="1949"/>
                          <a:stretch>
                            <a:fillRect/>
                          </a:stretch>
                        </pic:blipFill>
                        <pic:spPr bwMode="auto">
                          <a:xfrm>
                            <a:off x="6597" y="3263"/>
                            <a:ext cx="4741" cy="47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6" o:spid="_x0000_s1042" style="position:absolute;left:0;text-align:left;margin-left:244.8pt;margin-top:3.85pt;width:237.05pt;height:270.05pt;z-index:251654656" coordorigin="6597,3263" coordsize="4741,5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">
                <v:shape id="Text Box 47" o:spid="_x0000_s1043" type="#_x0000_t202" style="position:absolute;left:7052;top:8045;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k5sQA&#10;AADbAAAADwAAAGRycy9kb3ducmV2LnhtbESPQWsCMRSE7wX/Q3iF3jRbqUVWo4gi9FargvT2mjw3&#10;i5uXdRPX1V/fFIQeh5n5hpnOO1eJlppQelbwOshAEGtvSi4U7Hfr/hhEiMgGK8+k4EYB5rPe0xRz&#10;46/8Re02FiJBOOSowMZY51IGbclhGPiaOHlH3ziMSTaFNA1eE9xVcphl79JhyWnBYk1LS/q0vTgF&#10;YbU51/q4+TlZc7t/rtqRPqy/lXp57hYTEJG6+B9+tD+MguEb/H1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qJObEAAAA2wAAAA8AAAAAAAAAAAAAAAAAmAIAAGRycy9k&#10;b3ducmV2LnhtbFBLBQYAAAAABAAEAPUAAACJAw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114, </w:t>
                        </w:r>
                        <w:r>
                          <w:rPr>
                            <w:sz w:val="20"/>
                            <w:szCs w:val="20"/>
                          </w:rPr>
                          <w:br/>
                        </w:r>
                        <w:r w:rsidRPr="00BD7B39">
                          <w:rPr>
                            <w:sz w:val="20"/>
                            <w:szCs w:val="20"/>
                          </w:rPr>
                          <w:t>эпох обучения: 32569</w:t>
                        </w:r>
                      </w:p>
                    </w:txbxContent>
                  </v:textbox>
                </v:shape>
                <v:shape id="Picture 48" o:spid="_x0000_s1044" type="#_x0000_t75" style="position:absolute;left:6597;top:3263;width:4741;height:4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vyjTEAAAA2wAAAA8AAABkcnMvZG93bnJldi54bWxEj1uLwjAUhN+F/Q/hLPgimiooUo0iC/Xy&#10;5mVhXw/N2bZsc9JNolZ/vREEH4eZ+YaZL1tTiws5X1lWMBwkIIhzqysuFHyfsv4UhA/IGmvLpOBG&#10;HpaLj84cU22vfKDLMRQiQtinqKAMoUml9HlJBv3ANsTR+7XOYIjSFVI7vEa4qeUoSSbSYMVxocSG&#10;vkrK/45no8Dvsp//epNk7tQresP1bnU/671S3c92NQMRqA3v8Ku91QpGY3h+iT9AL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QvyjTEAAAA2wAAAA8AAAAAAAAAAAAAAAAA&#10;nwIAAGRycy9kb3ducmV2LnhtbFBLBQYAAAAABAAEAPcAAACQAwAAAAA=&#10;">
                  <v:imagedata r:id="rId39" o:title="" croptop="3515f" cropbottom="1277f" cropleft="658f" cropright="18239f"/>
                </v:shape>
              </v:group>
            </w:pict>
          </mc:Fallback>
        </mc:AlternateContent>
      </w:r>
      <w:r>
        <w:rPr>
          <w:noProof/>
        </w:rPr>
        <mc:AlternateContent>
          <mc:Choice Requires="wpg">
            <w:drawing>
              <wp:anchor distT="0" distB="0" distL="114300" distR="114300" simplePos="0" relativeHeight="251653632" behindDoc="0" locked="0" layoutInCell="1" allowOverlap="1">
                <wp:simplePos x="0" y="0"/>
                <wp:positionH relativeFrom="column">
                  <wp:posOffset>5715</wp:posOffset>
                </wp:positionH>
                <wp:positionV relativeFrom="paragraph">
                  <wp:posOffset>50165</wp:posOffset>
                </wp:positionV>
                <wp:extent cx="2981960" cy="3423285"/>
                <wp:effectExtent l="0" t="635" r="0" b="5080"/>
                <wp:wrapNone/>
                <wp:docPr id="20"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960" cy="3423285"/>
                          <a:chOff x="1710" y="3265"/>
                          <a:chExt cx="4696" cy="5391"/>
                        </a:xfrm>
                      </wpg:grpSpPr>
                      <wps:wsp>
                        <wps:cNvPr id="21" name="Text Box 44"/>
                        <wps:cNvSpPr txBox="1">
                          <a:spLocks noChangeArrowheads="1"/>
                        </wps:cNvSpPr>
                        <wps:spPr bwMode="auto">
                          <a:xfrm>
                            <a:off x="2238" y="8037"/>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Обучающая выборка: 150</w:t>
                              </w:r>
                              <w:r>
                                <w:rPr>
                                  <w:sz w:val="20"/>
                                  <w:szCs w:val="20"/>
                                </w:rPr>
                                <w:t xml:space="preserve">, </w:t>
                              </w:r>
                              <w:r>
                                <w:rPr>
                                  <w:sz w:val="20"/>
                                  <w:szCs w:val="20"/>
                                </w:rPr>
                                <w:br/>
                                <w:t>эпох обучения: 32998</w:t>
                              </w:r>
                            </w:p>
                          </w:txbxContent>
                        </wps:txbx>
                        <wps:bodyPr rot="0" vert="horz" wrap="square" lIns="91440" tIns="45720" rIns="91440" bIns="45720" anchor="t" anchorCtr="0" upright="1">
                          <a:spAutoFit/>
                        </wps:bodyPr>
                      </wps:wsp>
                      <pic:pic xmlns:pic="http://schemas.openxmlformats.org/drawingml/2006/picture">
                        <pic:nvPicPr>
                          <pic:cNvPr id="22" name="Picture 45"/>
                          <pic:cNvPicPr>
                            <a:picLocks noChangeAspect="1" noChangeArrowheads="1"/>
                          </pic:cNvPicPr>
                        </pic:nvPicPr>
                        <pic:blipFill>
                          <a:blip r:embed="rId40">
                            <a:extLst>
                              <a:ext uri="{28A0092B-C50C-407E-A947-70E740481C1C}">
                                <a14:useLocalDpi xmlns:a14="http://schemas.microsoft.com/office/drawing/2010/main" val="0"/>
                              </a:ext>
                            </a:extLst>
                          </a:blip>
                          <a:srcRect l="1195" t="4918" r="27623" b="2202"/>
                          <a:stretch>
                            <a:fillRect/>
                          </a:stretch>
                        </pic:blipFill>
                        <pic:spPr bwMode="auto">
                          <a:xfrm>
                            <a:off x="1710" y="3265"/>
                            <a:ext cx="4696" cy="46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3" o:spid="_x0000_s1045" style="position:absolute;left:0;text-align:left;margin-left:.45pt;margin-top:3.95pt;width:234.8pt;height:269.55pt;z-index:251653632" coordorigin="1710,3265" coordsize="4696,5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">
                <v:shape id="Text Box 44" o:spid="_x0000_s1046" type="#_x0000_t202" style="position:absolute;left:2238;top:8037;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2HfsMA&#10;AADbAAAADwAAAGRycy9kb3ducmV2LnhtbESPQWsCMRSE7wX/Q3iCt5pVsJTVKKII3rS2ULw9k+dm&#10;cfOybuK6+uubQqHHYWa+YWaLzlWipSaUnhWMhhkIYu1NyYWCr8/N6zuIEJENVp5JwYMCLOa9lxnm&#10;xt/5g9pDLESCcMhRgY2xzqUM2pLDMPQ1cfLOvnEYk2wKaRq8J7ir5DjL3qTDktOCxZpWlvTlcHMK&#10;wnp/rfV5f7pY83ju1u1Ef2+OSg363XIKIlIX/8N/7a1RMB7B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2HfsMAAADbAAAADwAAAAAAAAAAAAAAAACYAgAAZHJzL2Rv&#10;d25yZXYueG1sUEsFBgAAAAAEAAQA9QAAAIgDAAAAAA==&#10;">
                  <v:textbox style="mso-fit-shape-to-text:t">
                    <w:txbxContent>
                      <w:p w:rsidR="00715516" w:rsidRPr="00BD7B39" w:rsidRDefault="00715516" w:rsidP="00341489">
                        <w:pPr>
                          <w:jc w:val="center"/>
                          <w:rPr>
                            <w:sz w:val="20"/>
                            <w:szCs w:val="20"/>
                          </w:rPr>
                        </w:pPr>
                        <w:r w:rsidRPr="00BD7B39">
                          <w:rPr>
                            <w:sz w:val="20"/>
                            <w:szCs w:val="20"/>
                          </w:rPr>
                          <w:t>Обучающая выборка: 150</w:t>
                        </w:r>
                        <w:r>
                          <w:rPr>
                            <w:sz w:val="20"/>
                            <w:szCs w:val="20"/>
                          </w:rPr>
                          <w:t xml:space="preserve">, </w:t>
                        </w:r>
                        <w:r>
                          <w:rPr>
                            <w:sz w:val="20"/>
                            <w:szCs w:val="20"/>
                          </w:rPr>
                          <w:br/>
                          <w:t>эпох обучения: 32998</w:t>
                        </w:r>
                      </w:p>
                    </w:txbxContent>
                  </v:textbox>
                </v:shape>
                <v:shape id="Picture 45" o:spid="_x0000_s1047" type="#_x0000_t75" style="position:absolute;left:1710;top:3265;width:4696;height:4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xk9vHAAAA2wAAAA8AAABkcnMvZG93bnJldi54bWxEj0trwzAQhO+B/gexhV5MItuHEtzIIS0U&#10;UiiFPDA9bqz1g1gr11ISt7++CgRyHGbmG2axHE0nzjS41rKCZBaDIC6tbrlWsN+9T+cgnEfW2Fkm&#10;Bb/kYJk/TBaYaXvhDZ23vhYBwi5DBY33fSalKxsy6Ga2Jw5eZQeDPsihlnrAS4CbTqZx/CwNthwW&#10;GuzpraHyuD0ZBesi+vv4mad1kbwm0df34bSrPiOlnh7H1QsIT6O/h2/ttVaQpnD9En6AzP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qxk9vHAAAA2wAAAA8AAAAAAAAAAAAA&#10;AAAAnwIAAGRycy9kb3ducmV2LnhtbFBLBQYAAAAABAAEAPcAAACTAwAAAAA=&#10;">
                  <v:imagedata r:id="rId41" o:title="" croptop="3223f" cropbottom="1443f" cropleft="783f" cropright="18103f"/>
                </v:shape>
              </v:group>
            </w:pict>
          </mc:Fallback>
        </mc:AlternateContent>
      </w: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040180" w:rsidP="00341489">
      <w:pPr>
        <w:pStyle w:val="my"/>
        <w:spacing w:before="0" w:beforeAutospacing="0" w:after="0" w:afterAutospacing="0" w:line="360" w:lineRule="auto"/>
        <w:ind w:firstLine="709"/>
      </w:pPr>
      <w:r>
        <w:rPr>
          <w:noProof/>
        </w:rPr>
        <mc:AlternateContent>
          <mc:Choice Requires="wpg">
            <w:drawing>
              <wp:anchor distT="0" distB="0" distL="114300" distR="114300" simplePos="0" relativeHeight="251658752" behindDoc="0" locked="0" layoutInCell="1" allowOverlap="1">
                <wp:simplePos x="0" y="0"/>
                <wp:positionH relativeFrom="column">
                  <wp:posOffset>3108960</wp:posOffset>
                </wp:positionH>
                <wp:positionV relativeFrom="paragraph">
                  <wp:posOffset>118110</wp:posOffset>
                </wp:positionV>
                <wp:extent cx="3010535" cy="3408680"/>
                <wp:effectExtent l="0" t="0" r="1270" b="11430"/>
                <wp:wrapNone/>
                <wp:docPr id="17"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0535" cy="3408680"/>
                          <a:chOff x="6597" y="8304"/>
                          <a:chExt cx="4741" cy="5368"/>
                        </a:xfrm>
                      </wpg:grpSpPr>
                      <pic:pic xmlns:pic="http://schemas.openxmlformats.org/drawingml/2006/picture">
                        <pic:nvPicPr>
                          <pic:cNvPr id="18" name="Picture 69"/>
                          <pic:cNvPicPr>
                            <a:picLocks noChangeAspect="1" noChangeArrowheads="1"/>
                          </pic:cNvPicPr>
                        </pic:nvPicPr>
                        <pic:blipFill>
                          <a:blip r:embed="rId42">
                            <a:extLst>
                              <a:ext uri="{28A0092B-C50C-407E-A947-70E740481C1C}">
                                <a14:useLocalDpi xmlns:a14="http://schemas.microsoft.com/office/drawing/2010/main" val="0"/>
                              </a:ext>
                            </a:extLst>
                          </a:blip>
                          <a:srcRect l="920" t="5261" r="27599" b="1874"/>
                          <a:stretch>
                            <a:fillRect/>
                          </a:stretch>
                        </pic:blipFill>
                        <pic:spPr bwMode="auto">
                          <a:xfrm>
                            <a:off x="6597" y="8304"/>
                            <a:ext cx="4741" cy="4713"/>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70"/>
                        <wps:cNvSpPr txBox="1">
                          <a:spLocks noChangeArrowheads="1"/>
                        </wps:cNvSpPr>
                        <wps:spPr bwMode="auto">
                          <a:xfrm>
                            <a:off x="6956" y="13053"/>
                            <a:ext cx="3725" cy="61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50</w:t>
                              </w:r>
                              <w:r w:rsidRPr="00BD7B39">
                                <w:rPr>
                                  <w:sz w:val="20"/>
                                  <w:szCs w:val="20"/>
                                </w:rPr>
                                <w:t xml:space="preserve">, </w:t>
                              </w:r>
                              <w:r>
                                <w:rPr>
                                  <w:sz w:val="20"/>
                                  <w:szCs w:val="20"/>
                                </w:rPr>
                                <w:br/>
                                <w:t>эпох обучения:4660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8" o:spid="_x0000_s1048" style="position:absolute;left:0;text-align:left;margin-left:244.8pt;margin-top:9.3pt;width:237.05pt;height:268.4pt;z-index:251658752" coordorigin="6597,8304" coordsize="4741,53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">
                <v:shape id="Picture 69" o:spid="_x0000_s1049" type="#_x0000_t75" style="position:absolute;left:6597;top:8304;width:4741;height:47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TrIDEAAAA2wAAAA8AAABkcnMvZG93bnJldi54bWxEj09rwkAQxe9Cv8MyBW+6sYciMZsghUJL&#10;6cG0eh6ykz+anU2zW41+eudQ6G2G9+a932TF5Hp1pjF0ng2slgko4srbjhsD31+vizWoEJEt9p7J&#10;wJUCFPnDLMPU+gvv6FzGRkkIhxQNtDEOqdahaslhWPqBWLTajw6jrGOj7YgXCXe9fkqSZ+2wY2lo&#10;caCXlqpT+esMeCzLw/HDvq9q5u1V728/n4ebMfPHabsBFWmK/+a/6zcr+AIrv8gAOr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TrIDEAAAA2wAAAA8AAAAAAAAAAAAAAAAA&#10;nwIAAGRycy9kb3ducmV2LnhtbFBLBQYAAAAABAAEAPcAAACQAwAAAAA=&#10;">
                  <v:imagedata r:id="rId43" o:title="" croptop="3448f" cropbottom="1228f" cropleft="603f" cropright="18087f"/>
                </v:shape>
                <v:shape id="Text Box 70" o:spid="_x0000_s1050" type="#_x0000_t202" style="position:absolute;left:6956;top:13053;width:3725;height: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BxcIA&#10;AADbAAAADwAAAGRycy9kb3ducmV2LnhtbERPTWsCMRC9C/6HMEJvNatQaVejSEXorVYL4m1Mxs3i&#10;ZrLdxHX11zeFgrd5vM+ZLTpXiZaaUHpWMBpmIIi1NyUXCr536+dXECEiG6w8k4IbBVjM+70Z5sZf&#10;+YvabSxECuGQowIbY51LGbQlh2Hoa+LEnXzjMCbYFNI0eE3hrpLjLJtIhyWnBos1vVvS5+3FKQir&#10;zU+tT5vj2Zrb/XPVvuj9+qDU06BbTkFE6uJD/O/+MGn+G/z9kg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0HFwgAAANsAAAAPAAAAAAAAAAAAAAAAAJgCAABkcnMvZG93&#10;bnJldi54bWxQSwUGAAAAAAQABAD1AAAAhwM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50</w:t>
                        </w:r>
                        <w:r w:rsidRPr="00BD7B39">
                          <w:rPr>
                            <w:sz w:val="20"/>
                            <w:szCs w:val="20"/>
                          </w:rPr>
                          <w:t xml:space="preserve">, </w:t>
                        </w:r>
                        <w:r>
                          <w:rPr>
                            <w:sz w:val="20"/>
                            <w:szCs w:val="20"/>
                          </w:rPr>
                          <w:br/>
                          <w:t>эпох обучения:46601</w:t>
                        </w:r>
                      </w:p>
                    </w:txbxContent>
                  </v:textbox>
                </v:shape>
              </v:group>
            </w:pict>
          </mc:Fallback>
        </mc:AlternateContent>
      </w:r>
      <w:r>
        <w:rPr>
          <w:noProof/>
        </w:rPr>
        <w:drawing>
          <wp:anchor distT="0" distB="0" distL="114300" distR="114300" simplePos="0" relativeHeight="251662848" behindDoc="1" locked="0" layoutInCell="1" allowOverlap="1">
            <wp:simplePos x="0" y="0"/>
            <wp:positionH relativeFrom="column">
              <wp:posOffset>5715</wp:posOffset>
            </wp:positionH>
            <wp:positionV relativeFrom="paragraph">
              <wp:posOffset>118110</wp:posOffset>
            </wp:positionV>
            <wp:extent cx="3011805" cy="2981325"/>
            <wp:effectExtent l="0" t="0" r="0" b="9525"/>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
                      <a:extLst>
                        <a:ext uri="{28A0092B-C50C-407E-A947-70E740481C1C}">
                          <a14:useLocalDpi xmlns:a14="http://schemas.microsoft.com/office/drawing/2010/main" val="0"/>
                        </a:ext>
                      </a:extLst>
                    </a:blip>
                    <a:srcRect l="896" t="5605" r="27599" b="1889"/>
                    <a:stretch>
                      <a:fillRect/>
                    </a:stretch>
                  </pic:blipFill>
                  <pic:spPr bwMode="auto">
                    <a:xfrm>
                      <a:off x="0" y="0"/>
                      <a:ext cx="3011805" cy="2981325"/>
                    </a:xfrm>
                    <a:prstGeom prst="rect">
                      <a:avLst/>
                    </a:prstGeom>
                    <a:noFill/>
                  </pic:spPr>
                </pic:pic>
              </a:graphicData>
            </a:graphic>
            <wp14:sizeRelH relativeFrom="page">
              <wp14:pctWidth>0</wp14:pctWidth>
            </wp14:sizeRelH>
            <wp14:sizeRelV relativeFrom="page">
              <wp14:pctHeight>0</wp14:pctHeight>
            </wp14:sizeRelV>
          </wp:anchor>
        </w:drawing>
      </w: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040180" w:rsidP="00341489">
      <w:pPr>
        <w:pStyle w:val="my"/>
        <w:spacing w:before="0" w:beforeAutospacing="0" w:after="0" w:afterAutospacing="0" w:line="360" w:lineRule="auto"/>
        <w:ind w:firstLine="709"/>
      </w:pPr>
      <w:r>
        <w:rPr>
          <w:noProof/>
        </w:rPr>
        <mc:AlternateContent>
          <mc:Choice Requires="wps">
            <w:drawing>
              <wp:anchor distT="0" distB="0" distL="114300" distR="114300" simplePos="0" relativeHeight="251657728" behindDoc="0" locked="0" layoutInCell="1" allowOverlap="1">
                <wp:simplePos x="0" y="0"/>
                <wp:positionH relativeFrom="column">
                  <wp:posOffset>346075</wp:posOffset>
                </wp:positionH>
                <wp:positionV relativeFrom="paragraph">
                  <wp:posOffset>242570</wp:posOffset>
                </wp:positionV>
                <wp:extent cx="2355850" cy="393065"/>
                <wp:effectExtent l="10160" t="10160" r="10160" b="6350"/>
                <wp:wrapNone/>
                <wp:docPr id="1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0" cy="393065"/>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87</w:t>
                            </w:r>
                            <w:r w:rsidRPr="00BD7B39">
                              <w:rPr>
                                <w:sz w:val="20"/>
                                <w:szCs w:val="20"/>
                              </w:rPr>
                              <w:t xml:space="preserve">, </w:t>
                            </w:r>
                            <w:r>
                              <w:rPr>
                                <w:sz w:val="20"/>
                                <w:szCs w:val="20"/>
                              </w:rPr>
                              <w:br/>
                            </w:r>
                            <w:r w:rsidRPr="00BD7B39">
                              <w:rPr>
                                <w:sz w:val="20"/>
                                <w:szCs w:val="20"/>
                              </w:rPr>
                              <w:t>эпох обучения: 3</w:t>
                            </w:r>
                            <w:r>
                              <w:rPr>
                                <w:sz w:val="20"/>
                                <w:szCs w:val="20"/>
                              </w:rPr>
                              <w:t>4</w:t>
                            </w:r>
                            <w:r w:rsidRPr="00BD7B39">
                              <w:rPr>
                                <w:sz w:val="20"/>
                                <w:szCs w:val="20"/>
                              </w:rPr>
                              <w:t>5</w:t>
                            </w:r>
                            <w:r>
                              <w:rPr>
                                <w:sz w:val="20"/>
                                <w:szCs w:val="20"/>
                              </w:rPr>
                              <w:t>12</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id="Text Box 67" o:spid="_x0000_s1051" type="#_x0000_t202" style="position:absolute;left:0;text-align:left;margin-left:27.25pt;margin-top:19.1pt;width:185.5pt;height:30.95pt;z-index:25165772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87</w:t>
                      </w:r>
                      <w:r w:rsidRPr="00BD7B39">
                        <w:rPr>
                          <w:sz w:val="20"/>
                          <w:szCs w:val="20"/>
                        </w:rPr>
                        <w:t xml:space="preserve">, </w:t>
                      </w:r>
                      <w:r>
                        <w:rPr>
                          <w:sz w:val="20"/>
                          <w:szCs w:val="20"/>
                        </w:rPr>
                        <w:br/>
                      </w:r>
                      <w:r w:rsidRPr="00BD7B39">
                        <w:rPr>
                          <w:sz w:val="20"/>
                          <w:szCs w:val="20"/>
                        </w:rPr>
                        <w:t>эпох обучения: 3</w:t>
                      </w:r>
                      <w:r>
                        <w:rPr>
                          <w:sz w:val="20"/>
                          <w:szCs w:val="20"/>
                        </w:rPr>
                        <w:t>4</w:t>
                      </w:r>
                      <w:r w:rsidRPr="00BD7B39">
                        <w:rPr>
                          <w:sz w:val="20"/>
                          <w:szCs w:val="20"/>
                        </w:rPr>
                        <w:t>5</w:t>
                      </w:r>
                      <w:r>
                        <w:rPr>
                          <w:sz w:val="20"/>
                          <w:szCs w:val="20"/>
                        </w:rPr>
                        <w:t>12</w:t>
                      </w:r>
                    </w:p>
                  </w:txbxContent>
                </v:textbox>
              </v:shape>
            </w:pict>
          </mc:Fallback>
        </mc:AlternateContent>
      </w: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line="360" w:lineRule="auto"/>
        <w:ind w:firstLine="709"/>
      </w:pPr>
    </w:p>
    <w:p w:rsidR="00341489" w:rsidRDefault="00341489" w:rsidP="00341489">
      <w:pPr>
        <w:pStyle w:val="my"/>
        <w:spacing w:before="0" w:beforeAutospacing="0" w:after="0" w:afterAutospacing="0"/>
        <w:ind w:firstLine="709"/>
        <w:jc w:val="both"/>
      </w:pPr>
      <w:r>
        <w:t>Отметим, что размер и качество (непротиворечивость и соотношения количество векторов и разных классов) обучающей выборки сильно влияют на способность сети распознавать классы. Вопрос об обучающей выборке может быть исследован  каждом конкретном случае путём экспериментального подбора размера выборки и параметров алгоритма. Чем меньше выборка, тем больше нужно эпох обучения для достижения хорошего результата распознавания классов.</w:t>
      </w:r>
    </w:p>
    <w:p w:rsidR="00341489" w:rsidRPr="007E2BEE" w:rsidRDefault="00341489" w:rsidP="007E2BEE">
      <w:pPr>
        <w:pStyle w:val="my"/>
        <w:spacing w:before="0" w:beforeAutospacing="0" w:after="0" w:afterAutospacing="0" w:line="360" w:lineRule="auto"/>
        <w:ind w:firstLine="709"/>
        <w:jc w:val="both"/>
        <w:rPr>
          <w:b/>
          <w:sz w:val="28"/>
          <w:szCs w:val="28"/>
        </w:rPr>
      </w:pPr>
      <w:r>
        <w:br w:type="page"/>
      </w:r>
      <w:r w:rsidRPr="007E2BEE">
        <w:rPr>
          <w:b/>
          <w:sz w:val="28"/>
          <w:szCs w:val="28"/>
        </w:rPr>
        <w:lastRenderedPageBreak/>
        <w:t>Исследование кластеризации трафика</w:t>
      </w:r>
    </w:p>
    <w:p w:rsidR="00341489" w:rsidRPr="007854B6" w:rsidRDefault="00341489" w:rsidP="007854B6">
      <w:pPr>
        <w:pStyle w:val="my"/>
        <w:spacing w:before="0" w:beforeAutospacing="0" w:after="0" w:afterAutospacing="0"/>
        <w:ind w:firstLine="709"/>
        <w:jc w:val="both"/>
      </w:pPr>
      <w:r w:rsidRPr="007854B6">
        <w:t xml:space="preserve">Проведено исследование количества классов трафика и способности сети </w:t>
      </w:r>
      <w:proofErr w:type="spellStart"/>
      <w:r w:rsidRPr="007854B6">
        <w:t>Кохонена</w:t>
      </w:r>
      <w:proofErr w:type="spellEnd"/>
      <w:r w:rsidRPr="007854B6">
        <w:t xml:space="preserve"> распознавать возможные классы трафика. Результаты экспериментов приведены ниже.</w:t>
      </w:r>
    </w:p>
    <w:p w:rsidR="00341489" w:rsidRDefault="00040180" w:rsidP="00341489">
      <w:pPr>
        <w:pStyle w:val="my"/>
        <w:spacing w:before="0" w:beforeAutospacing="0" w:after="0" w:afterAutospacing="0" w:line="360" w:lineRule="auto"/>
        <w:ind w:firstLine="709"/>
        <w:rPr>
          <w:bCs/>
        </w:rPr>
      </w:pPr>
      <w:r>
        <w:rPr>
          <w:noProof/>
        </w:rPr>
        <mc:AlternateContent>
          <mc:Choice Requires="wpg">
            <w:drawing>
              <wp:anchor distT="0" distB="0" distL="114300" distR="114300" simplePos="0" relativeHeight="251656704" behindDoc="0" locked="0" layoutInCell="1" allowOverlap="1">
                <wp:simplePos x="0" y="0"/>
                <wp:positionH relativeFrom="column">
                  <wp:posOffset>39370</wp:posOffset>
                </wp:positionH>
                <wp:positionV relativeFrom="paragraph">
                  <wp:posOffset>53975</wp:posOffset>
                </wp:positionV>
                <wp:extent cx="6283960" cy="7453630"/>
                <wp:effectExtent l="5080" t="2540" r="0" b="11430"/>
                <wp:wrapNone/>
                <wp:docPr id="1"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3960" cy="7453630"/>
                          <a:chOff x="1763" y="2317"/>
                          <a:chExt cx="9896" cy="11738"/>
                        </a:xfrm>
                      </wpg:grpSpPr>
                      <wpg:grpSp>
                        <wpg:cNvPr id="2" name="Group 53"/>
                        <wpg:cNvGrpSpPr>
                          <a:grpSpLocks/>
                        </wpg:cNvGrpSpPr>
                        <wpg:grpSpPr bwMode="auto">
                          <a:xfrm>
                            <a:off x="1875" y="2317"/>
                            <a:ext cx="9597" cy="5694"/>
                            <a:chOff x="1875" y="2677"/>
                            <a:chExt cx="9597" cy="5694"/>
                          </a:xfrm>
                        </wpg:grpSpPr>
                        <wpg:grpSp>
                          <wpg:cNvPr id="3" name="Group 54"/>
                          <wpg:cNvGrpSpPr>
                            <a:grpSpLocks/>
                          </wpg:cNvGrpSpPr>
                          <wpg:grpSpPr bwMode="auto">
                            <a:xfrm>
                              <a:off x="1875" y="2677"/>
                              <a:ext cx="4729" cy="5694"/>
                              <a:chOff x="1875" y="2677"/>
                              <a:chExt cx="4729" cy="5694"/>
                            </a:xfrm>
                          </wpg:grpSpPr>
                          <pic:pic xmlns:pic="http://schemas.openxmlformats.org/drawingml/2006/picture">
                            <pic:nvPicPr>
                              <pic:cNvPr id="4" name="Picture 55"/>
                              <pic:cNvPicPr>
                                <a:picLocks noChangeAspect="1" noChangeArrowheads="1"/>
                              </pic:cNvPicPr>
                            </pic:nvPicPr>
                            <pic:blipFill>
                              <a:blip r:embed="rId45">
                                <a:extLst>
                                  <a:ext uri="{28A0092B-C50C-407E-A947-70E740481C1C}">
                                    <a14:useLocalDpi xmlns:a14="http://schemas.microsoft.com/office/drawing/2010/main" val="0"/>
                                  </a:ext>
                                </a:extLst>
                              </a:blip>
                              <a:srcRect l="1254" t="5605" r="28136" b="1874"/>
                              <a:stretch>
                                <a:fillRect/>
                              </a:stretch>
                            </pic:blipFill>
                            <pic:spPr bwMode="auto">
                              <a:xfrm>
                                <a:off x="1875" y="2677"/>
                                <a:ext cx="4729" cy="4741"/>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56"/>
                            <wps:cNvSpPr txBox="1">
                              <a:spLocks noChangeArrowheads="1"/>
                            </wps:cNvSpPr>
                            <wps:spPr bwMode="auto">
                              <a:xfrm>
                                <a:off x="2067" y="7522"/>
                                <a:ext cx="4340" cy="84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1100,</w:t>
                                  </w:r>
                                  <w:r>
                                    <w:rPr>
                                      <w:sz w:val="20"/>
                                      <w:szCs w:val="20"/>
                                    </w:rPr>
                                    <w:br/>
                                    <w:t xml:space="preserve"> эпох обучения: 5000, </w:t>
                                  </w:r>
                                  <w:r>
                                    <w:rPr>
                                      <w:sz w:val="20"/>
                                      <w:szCs w:val="20"/>
                                    </w:rPr>
                                    <w:br/>
                                    <w:t>начальный коэффициент обучения: 0.07</w:t>
                                  </w:r>
                                </w:p>
                              </w:txbxContent>
                            </wps:txbx>
                            <wps:bodyPr rot="0" vert="horz" wrap="square" lIns="91440" tIns="45720" rIns="91440" bIns="45720" anchor="t" anchorCtr="0" upright="1">
                              <a:spAutoFit/>
                            </wps:bodyPr>
                          </wps:wsp>
                        </wpg:grpSp>
                        <wpg:grpSp>
                          <wpg:cNvPr id="6" name="Group 57"/>
                          <wpg:cNvGrpSpPr>
                            <a:grpSpLocks/>
                          </wpg:cNvGrpSpPr>
                          <wpg:grpSpPr bwMode="auto">
                            <a:xfrm>
                              <a:off x="6795" y="2677"/>
                              <a:ext cx="4677" cy="5619"/>
                              <a:chOff x="6795" y="2677"/>
                              <a:chExt cx="4677" cy="5619"/>
                            </a:xfrm>
                          </wpg:grpSpPr>
                          <pic:pic xmlns:pic="http://schemas.openxmlformats.org/drawingml/2006/picture">
                            <pic:nvPicPr>
                              <pic:cNvPr id="7"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l="896" t="5136" r="27777" b="1889"/>
                              <a:stretch>
                                <a:fillRect/>
                              </a:stretch>
                            </pic:blipFill>
                            <pic:spPr bwMode="auto">
                              <a:xfrm>
                                <a:off x="6795" y="2677"/>
                                <a:ext cx="4677" cy="4665"/>
                              </a:xfrm>
                              <a:prstGeom prst="rect">
                                <a:avLst/>
                              </a:prstGeom>
                              <a:noFill/>
                              <a:extLst>
                                <a:ext uri="{909E8E84-426E-40DD-AFC4-6F175D3DCCD1}">
                                  <a14:hiddenFill xmlns:a14="http://schemas.microsoft.com/office/drawing/2010/main">
                                    <a:solidFill>
                                      <a:srgbClr val="FFFFFF"/>
                                    </a:solidFill>
                                  </a14:hiddenFill>
                                </a:ext>
                              </a:extLst>
                            </pic:spPr>
                          </pic:pic>
                          <wps:wsp>
                            <wps:cNvPr id="8" name="Text Box 59"/>
                            <wps:cNvSpPr txBox="1">
                              <a:spLocks noChangeArrowheads="1"/>
                            </wps:cNvSpPr>
                            <wps:spPr bwMode="auto">
                              <a:xfrm>
                                <a:off x="6897" y="7447"/>
                                <a:ext cx="4340" cy="84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530,</w:t>
                                  </w:r>
                                  <w:r>
                                    <w:rPr>
                                      <w:sz w:val="20"/>
                                      <w:szCs w:val="20"/>
                                    </w:rPr>
                                    <w:br/>
                                    <w:t xml:space="preserve"> эпох обучения: 5000, </w:t>
                                  </w:r>
                                  <w:r>
                                    <w:rPr>
                                      <w:sz w:val="20"/>
                                      <w:szCs w:val="20"/>
                                    </w:rPr>
                                    <w:br/>
                                    <w:t>начальный коэффициент обучения: 0.07</w:t>
                                  </w:r>
                                </w:p>
                              </w:txbxContent>
                            </wps:txbx>
                            <wps:bodyPr rot="0" vert="horz" wrap="square" lIns="91440" tIns="45720" rIns="91440" bIns="45720" anchor="t" anchorCtr="0" upright="1">
                              <a:spAutoFit/>
                            </wps:bodyPr>
                          </wps:wsp>
                        </wpg:grpSp>
                      </wpg:grpSp>
                      <wpg:grpSp>
                        <wpg:cNvPr id="9" name="Group 60"/>
                        <wpg:cNvGrpSpPr>
                          <a:grpSpLocks/>
                        </wpg:cNvGrpSpPr>
                        <wpg:grpSpPr bwMode="auto">
                          <a:xfrm>
                            <a:off x="1763" y="8124"/>
                            <a:ext cx="9896" cy="5931"/>
                            <a:chOff x="1763" y="8469"/>
                            <a:chExt cx="9896" cy="5931"/>
                          </a:xfrm>
                        </wpg:grpSpPr>
                        <wpg:grpSp>
                          <wpg:cNvPr id="10" name="Group 61"/>
                          <wpg:cNvGrpSpPr>
                            <a:grpSpLocks/>
                          </wpg:cNvGrpSpPr>
                          <wpg:grpSpPr bwMode="auto">
                            <a:xfrm>
                              <a:off x="1763" y="8529"/>
                              <a:ext cx="4841" cy="5766"/>
                              <a:chOff x="1763" y="8754"/>
                              <a:chExt cx="4841" cy="5766"/>
                            </a:xfrm>
                          </wpg:grpSpPr>
                          <pic:pic xmlns:pic="http://schemas.openxmlformats.org/drawingml/2006/picture">
                            <pic:nvPicPr>
                              <pic:cNvPr id="11" name="Рисунок 10"/>
                              <pic:cNvPicPr>
                                <a:picLocks noChangeAspect="1" noChangeArrowheads="1"/>
                              </pic:cNvPicPr>
                            </pic:nvPicPr>
                            <pic:blipFill>
                              <a:blip r:embed="rId47">
                                <a:extLst>
                                  <a:ext uri="{28A0092B-C50C-407E-A947-70E740481C1C}">
                                    <a14:useLocalDpi xmlns:a14="http://schemas.microsoft.com/office/drawing/2010/main" val="0"/>
                                  </a:ext>
                                </a:extLst>
                              </a:blip>
                              <a:srcRect l="896" t="5246" r="27777" b="1639"/>
                              <a:stretch>
                                <a:fillRect/>
                              </a:stretch>
                            </pic:blipFill>
                            <pic:spPr bwMode="auto">
                              <a:xfrm>
                                <a:off x="1763" y="8754"/>
                                <a:ext cx="4841" cy="4836"/>
                              </a:xfrm>
                              <a:prstGeom prst="rect">
                                <a:avLst/>
                              </a:prstGeom>
                              <a:noFill/>
                              <a:extLst>
                                <a:ext uri="{909E8E84-426E-40DD-AFC4-6F175D3DCCD1}">
                                  <a14:hiddenFill xmlns:a14="http://schemas.microsoft.com/office/drawing/2010/main">
                                    <a:solidFill>
                                      <a:srgbClr val="FFFFFF"/>
                                    </a:solidFill>
                                  </a14:hiddenFill>
                                </a:ext>
                              </a:extLst>
                            </pic:spPr>
                          </pic:pic>
                          <wps:wsp>
                            <wps:cNvPr id="12" name="Text Box 63"/>
                            <wps:cNvSpPr txBox="1">
                              <a:spLocks noChangeArrowheads="1"/>
                            </wps:cNvSpPr>
                            <wps:spPr bwMode="auto">
                              <a:xfrm>
                                <a:off x="2067" y="13671"/>
                                <a:ext cx="4340" cy="84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148,</w:t>
                                  </w:r>
                                  <w:r>
                                    <w:rPr>
                                      <w:sz w:val="20"/>
                                      <w:szCs w:val="20"/>
                                    </w:rPr>
                                    <w:br/>
                                    <w:t xml:space="preserve"> эпох обучения: 20000, </w:t>
                                  </w:r>
                                  <w:r>
                                    <w:rPr>
                                      <w:sz w:val="20"/>
                                      <w:szCs w:val="20"/>
                                    </w:rPr>
                                    <w:br/>
                                    <w:t>начальный коэффициент обучения: 0.07</w:t>
                                  </w:r>
                                </w:p>
                              </w:txbxContent>
                            </wps:txbx>
                            <wps:bodyPr rot="0" vert="horz" wrap="square" lIns="91440" tIns="45720" rIns="91440" bIns="45720" anchor="t" anchorCtr="0" upright="1">
                              <a:spAutoFit/>
                            </wps:bodyPr>
                          </wps:wsp>
                        </wpg:grpSp>
                        <wpg:grpSp>
                          <wpg:cNvPr id="13" name="Group 64"/>
                          <wpg:cNvGrpSpPr>
                            <a:grpSpLocks/>
                          </wpg:cNvGrpSpPr>
                          <wpg:grpSpPr bwMode="auto">
                            <a:xfrm>
                              <a:off x="6697" y="8469"/>
                              <a:ext cx="4962" cy="5931"/>
                              <a:chOff x="6697" y="8589"/>
                              <a:chExt cx="4962" cy="5931"/>
                            </a:xfrm>
                          </wpg:grpSpPr>
                          <wps:wsp>
                            <wps:cNvPr id="14" name="Text Box 65"/>
                            <wps:cNvSpPr txBox="1">
                              <a:spLocks noChangeArrowheads="1"/>
                            </wps:cNvSpPr>
                            <wps:spPr bwMode="auto">
                              <a:xfrm>
                                <a:off x="6897" y="13671"/>
                                <a:ext cx="4340" cy="849"/>
                              </a:xfrm>
                              <a:prstGeom prst="rect">
                                <a:avLst/>
                              </a:prstGeom>
                              <a:solidFill>
                                <a:srgbClr val="FFFFFF"/>
                              </a:solidFill>
                              <a:ln w="9525">
                                <a:solidFill>
                                  <a:srgbClr val="000000"/>
                                </a:solidFill>
                                <a:miter lim="800000"/>
                                <a:headEnd/>
                                <a:tailEnd/>
                              </a:ln>
                            </wps:spPr>
                            <wps:txbx>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200,</w:t>
                                  </w:r>
                                  <w:r>
                                    <w:rPr>
                                      <w:sz w:val="20"/>
                                      <w:szCs w:val="20"/>
                                    </w:rPr>
                                    <w:br/>
                                    <w:t xml:space="preserve"> эпох обучения: 20000, </w:t>
                                  </w:r>
                                  <w:r>
                                    <w:rPr>
                                      <w:sz w:val="20"/>
                                      <w:szCs w:val="20"/>
                                    </w:rPr>
                                    <w:br/>
                                    <w:t>начальный коэффициент обучения: 0.2</w:t>
                                  </w:r>
                                </w:p>
                              </w:txbxContent>
                            </wps:txbx>
                            <wps:bodyPr rot="0" vert="horz" wrap="square" lIns="91440" tIns="45720" rIns="91440" bIns="45720" anchor="t" anchorCtr="0" upright="1">
                              <a:spAutoFit/>
                            </wps:bodyPr>
                          </wps:wsp>
                          <pic:pic xmlns:pic="http://schemas.openxmlformats.org/drawingml/2006/picture">
                            <pic:nvPicPr>
                              <pic:cNvPr id="15" name="Рисунок 13"/>
                              <pic:cNvPicPr>
                                <a:picLocks noChangeAspect="1" noChangeArrowheads="1"/>
                              </pic:cNvPicPr>
                            </pic:nvPicPr>
                            <pic:blipFill>
                              <a:blip r:embed="rId48">
                                <a:extLst>
                                  <a:ext uri="{28A0092B-C50C-407E-A947-70E740481C1C}">
                                    <a14:useLocalDpi xmlns:a14="http://schemas.microsoft.com/office/drawing/2010/main" val="0"/>
                                  </a:ext>
                                </a:extLst>
                              </a:blip>
                              <a:srcRect l="1077" t="5246" r="27827" b="1656"/>
                              <a:stretch>
                                <a:fillRect/>
                              </a:stretch>
                            </pic:blipFill>
                            <pic:spPr bwMode="auto">
                              <a:xfrm>
                                <a:off x="6697" y="8589"/>
                                <a:ext cx="4962" cy="4982"/>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Group 52" o:spid="_x0000_s1052" style="position:absolute;left:0;text-align:left;margin-left:3.1pt;margin-top:4.25pt;width:494.8pt;height:586.9pt;z-index:251656704" coordorigin="1763,2317" coordsize="9896,11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">
                <v:group id="Group 53" o:spid="_x0000_s1053" style="position:absolute;left:1875;top:2317;width:9597;height:5694" coordorigin="1875,2677" coordsize="9597,5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54" o:spid="_x0000_s1054" style="position:absolute;left:1875;top:2677;width:4729;height:5694" coordorigin="1875,2677" coordsize="4729,5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Picture 55" o:spid="_x0000_s1055" type="#_x0000_t75" style="position:absolute;left:1875;top:2677;width:4729;height:47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UZSPAAAAA2gAAAA8AAABkcnMvZG93bnJldi54bWxEj9GKwjAURN8X/IdwBd/WVKmyVqPIguir&#10;7n7AbXNtislNabJt/XuzsLCPw8ycYXaH0VnRUxcazwoW8wwEceV1w7WC76/T+weIEJE1Ws+k4EkB&#10;DvvJ2w4L7Qe+Un+LtUgQDgUqMDG2hZShMuQwzH1LnLy77xzGJLta6g6HBHdWLrNsLR02nBYMtvRp&#10;qHrcfpyCshzWzqLpuTzn96rf2NUlXyg1m47HLYhIY/wP/7UvWkEOv1fSDZD7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lRlI8AAAADaAAAADwAAAAAAAAAAAAAAAACfAgAA&#10;ZHJzL2Rvd25yZXYueG1sUEsFBgAAAAAEAAQA9wAAAIwDAAAAAA==&#10;">
                      <v:imagedata r:id="rId49" o:title="" croptop="3673f" cropbottom="1228f" cropleft="822f" cropright="18439f"/>
                    </v:shape>
                    <v:shape id="Text Box 56" o:spid="_x0000_s1056" type="#_x0000_t202" style="position:absolute;left:2067;top:7522;width:4340;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bsMMA&#10;AADaAAAADwAAAGRycy9kb3ducmV2LnhtbESPQWsCMRSE7wX/Q3hCbzWrYCmrUUQRvGmtIN6eyXOz&#10;uHlZN3Fd++ubQqHHYWa+YabzzlWipSaUnhUMBxkIYu1NyYWCw9f67QNEiMgGK8+k4EkB5rPeyxRz&#10;4x/8Se0+FiJBOOSowMZY51IGbclhGPiaOHkX3ziMSTaFNA0+EtxVcpRl79JhyWnBYk1LS/q6vzsF&#10;YbW71fqyO1+teX5vV+1YH9cnpV773WICIlIX/8N/7Y1RMIbfK+kGy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jbsMMAAADaAAAADwAAAAAAAAAAAAAAAACYAgAAZHJzL2Rv&#10;d25yZXYueG1sUEsFBgAAAAAEAAQA9QAAAIgDA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1100,</w:t>
                            </w:r>
                            <w:r>
                              <w:rPr>
                                <w:sz w:val="20"/>
                                <w:szCs w:val="20"/>
                              </w:rPr>
                              <w:br/>
                              <w:t xml:space="preserve"> эпох обучения: 5000, </w:t>
                            </w:r>
                            <w:r>
                              <w:rPr>
                                <w:sz w:val="20"/>
                                <w:szCs w:val="20"/>
                              </w:rPr>
                              <w:br/>
                              <w:t>начальный коэффициент обучения: 0.07</w:t>
                            </w:r>
                          </w:p>
                        </w:txbxContent>
                      </v:textbox>
                    </v:shape>
                  </v:group>
                  <v:group id="Group 57" o:spid="_x0000_s1057" style="position:absolute;left:6795;top:2677;width:4677;height:5619" coordorigin="6795,2677" coordsize="4677,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Рисунок 4" o:spid="_x0000_s1058" type="#_x0000_t75" style="position:absolute;left:6795;top:2677;width:4677;height:4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kKL/DAAAA2gAAAA8AAABkcnMvZG93bnJldi54bWxEj81qwzAQhO+FvIPYQC+hkdNDUhzLIWkp&#10;TW/5I+fF2shOrJWR1Nh9+6pQ6HGYmW+YYjXYVtzJh8axgtk0A0FcOd2wUXA6vj+9gAgRWWPrmBR8&#10;U4BVOXooMNeu5z3dD9GIBOGQo4I6xi6XMlQ1WQxT1xEn7+K8xZikN1J77BPctvI5y+bSYsNpocaO&#10;Xmuqbocvq8CYfvbxdr755ro7HSc87DafrlfqcTyslyAiDfE//NfeagUL+L2SboAs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iQov8MAAADaAAAADwAAAAAAAAAAAAAAAACf&#10;AgAAZHJzL2Rvd25yZXYueG1sUEsFBgAAAAAEAAQA9wAAAI8DAAAAAA==&#10;">
                      <v:imagedata r:id="rId50" o:title="" croptop="3366f" cropbottom="1238f" cropleft="587f" cropright="18204f"/>
                    </v:shape>
                    <v:shape id="Text Box 59" o:spid="_x0000_s1059" type="#_x0000_t202" style="position:absolute;left:6897;top:7447;width:4340;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LsAA&#10;AADaAAAADwAAAGRycy9kb3ducmV2LnhtbERPz2vCMBS+D/wfwhN2W1OFyeiMMiaCN50TxNtb8myK&#10;zUttYq37681B8Pjx/Z7Oe1eLjtpQeVYwynIQxNqbiksFu9/l2weIEJEN1p5JwY0CzGeDlykWxl/5&#10;h7ptLEUK4VCgAhtjU0gZtCWHIfMNceKOvnUYE2xLaVq8pnBXy3GeT6TDilODxYa+LenT9uIUhMXm&#10;3Ojj5u9kze1/veje9X55UOp12H99gojUx6f44V4ZBWlrupJugJ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0LsAAAADaAAAADwAAAAAAAAAAAAAAAACYAgAAZHJzL2Rvd25y&#10;ZXYueG1sUEsFBgAAAAAEAAQA9QAAAIUDA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530,</w:t>
                            </w:r>
                            <w:r>
                              <w:rPr>
                                <w:sz w:val="20"/>
                                <w:szCs w:val="20"/>
                              </w:rPr>
                              <w:br/>
                              <w:t xml:space="preserve"> эпох обучения: 5000, </w:t>
                            </w:r>
                            <w:r>
                              <w:rPr>
                                <w:sz w:val="20"/>
                                <w:szCs w:val="20"/>
                              </w:rPr>
                              <w:br/>
                              <w:t>начальный коэффициент обучения: 0.07</w:t>
                            </w:r>
                          </w:p>
                        </w:txbxContent>
                      </v:textbox>
                    </v:shape>
                  </v:group>
                </v:group>
                <v:group id="Group 60" o:spid="_x0000_s1060" style="position:absolute;left:1763;top:8124;width:9896;height:5931" coordorigin="1763,8469" coordsize="9896,5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61" o:spid="_x0000_s1061" style="position:absolute;left:1763;top:8529;width:4841;height:5766" coordorigin="1763,8754" coordsize="4841,5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Рисунок 10" o:spid="_x0000_s1062" type="#_x0000_t75" style="position:absolute;left:1763;top:8754;width:4841;height:48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QIRS+AAAA2wAAAA8AAABkcnMvZG93bnJldi54bWxET8uqwjAQ3V/wH8II7q6poiLVKD4QBFc+&#10;10MztsVmUpqorV9vBMHdHM5zpvPaFOJBlcstK+h1IxDEidU5pwpOx83/GITzyBoLy6SgIQfzWetv&#10;irG2T97T4+BTEULYxagg876MpXRJRgZd15bEgbvayqAPsEqlrvAZwk0h+1E0kgZzDg0ZlrTKKLkd&#10;7kaB2Y6Wt6Zu8ovvn2lw3q0Xw91LqU67XkxAeKr9T/x1b3WY34PPL+EAOXs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XQIRS+AAAA2wAAAA8AAAAAAAAAAAAAAAAAnwIAAGRy&#10;cy9kb3ducmV2LnhtbFBLBQYAAAAABAAEAPcAAACKAwAAAAA=&#10;">
                      <v:imagedata r:id="rId51" o:title="" croptop="3438f" cropbottom="1074f" cropleft="587f" cropright="18204f"/>
                    </v:shape>
                    <v:shape id="Text Box 63" o:spid="_x0000_s1063" type="#_x0000_t202" style="position:absolute;left:2067;top:13671;width:4340;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TtMEA&#10;AADbAAAADwAAAGRycy9kb3ducmV2LnhtbERPTWsCMRC9F/wPYYTealbBUlajiCJ401pBvI3JuFnc&#10;TNZNXNf++qZQ6G0e73Om885VoqUmlJ4VDAcZCGLtTcmFgsPX+u0DRIjIBivPpOBJAeaz3ssUc+Mf&#10;/EntPhYihXDIUYGNsc6lDNqSwzDwNXHiLr5xGBNsCmkafKRwV8lRlr1LhyWnBos1LS3p6/7uFITV&#10;7lbry+58teb5vV21Y31cn5R67XeLCYhIXfwX/7k3Js0fwe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j07TBAAAA2wAAAA8AAAAAAAAAAAAAAAAAmAIAAGRycy9kb3du&#10;cmV2LnhtbFBLBQYAAAAABAAEAPUAAACGAw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148,</w:t>
                            </w:r>
                            <w:r>
                              <w:rPr>
                                <w:sz w:val="20"/>
                                <w:szCs w:val="20"/>
                              </w:rPr>
                              <w:br/>
                              <w:t xml:space="preserve"> эпох обучения: 20000, </w:t>
                            </w:r>
                            <w:r>
                              <w:rPr>
                                <w:sz w:val="20"/>
                                <w:szCs w:val="20"/>
                              </w:rPr>
                              <w:br/>
                              <w:t>начальный коэффициент обучения: 0.07</w:t>
                            </w:r>
                          </w:p>
                        </w:txbxContent>
                      </v:textbox>
                    </v:shape>
                  </v:group>
                  <v:group id="Group 64" o:spid="_x0000_s1064" style="position:absolute;left:6697;top:8469;width:4962;height:5931" coordorigin="6697,8589" coordsize="4962,5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65" o:spid="_x0000_s1065" type="#_x0000_t202" style="position:absolute;left:6897;top:13671;width:4340;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uW8IA&#10;AADbAAAADwAAAGRycy9kb3ducmV2LnhtbERPTWsCMRC9C/6HMEJvNavUUlajSEXorVYL4m1Mxs3i&#10;ZrLdxHX11zeFgrd5vM+ZLTpXiZaaUHpWMBpmIIi1NyUXCr536+c3ECEiG6w8k4IbBVjM+70Z5sZf&#10;+YvabSxECuGQowIbY51LGbQlh2Hoa+LEnXzjMCbYFNI0eE3hrpLjLHuVDktODRZrerekz9uLUxBW&#10;m59anzbHszW3++eqnej9+qDU06BbTkFE6uJD/O/+MGn+C/z9kg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u5bwgAAANsAAAAPAAAAAAAAAAAAAAAAAJgCAABkcnMvZG93&#10;bnJldi54bWxQSwUGAAAAAAQABAD1AAAAhwMAAAAA&#10;">
                      <v:textbox style="mso-fit-shape-to-text:t">
                        <w:txbxContent>
                          <w:p w:rsidR="00715516" w:rsidRPr="00BD7B39" w:rsidRDefault="00715516" w:rsidP="00341489">
                            <w:pPr>
                              <w:jc w:val="center"/>
                              <w:rPr>
                                <w:sz w:val="20"/>
                                <w:szCs w:val="20"/>
                              </w:rPr>
                            </w:pPr>
                            <w:r w:rsidRPr="00BD7B39">
                              <w:rPr>
                                <w:sz w:val="20"/>
                                <w:szCs w:val="20"/>
                              </w:rPr>
                              <w:t xml:space="preserve">Обучающая выборка: </w:t>
                            </w:r>
                            <w:r>
                              <w:rPr>
                                <w:sz w:val="20"/>
                                <w:szCs w:val="20"/>
                              </w:rPr>
                              <w:t>200,</w:t>
                            </w:r>
                            <w:r>
                              <w:rPr>
                                <w:sz w:val="20"/>
                                <w:szCs w:val="20"/>
                              </w:rPr>
                              <w:br/>
                              <w:t xml:space="preserve"> эпох обучения: 20000, </w:t>
                            </w:r>
                            <w:r>
                              <w:rPr>
                                <w:sz w:val="20"/>
                                <w:szCs w:val="20"/>
                              </w:rPr>
                              <w:br/>
                              <w:t>начальный коэффициент обучения: 0.2</w:t>
                            </w:r>
                          </w:p>
                        </w:txbxContent>
                      </v:textbox>
                    </v:shape>
                    <v:shape id="Рисунок 13" o:spid="_x0000_s1066" type="#_x0000_t75" style="position:absolute;left:6697;top:8589;width:4962;height:49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E413BAAAA2wAAAA8AAABkcnMvZG93bnJldi54bWxET8lqwzAQvRfyD2ICvdWyCym1YyWEQKCH&#10;9FC3JdfBmlgm1shY8pK/rwqF3ubx1in3i+3ERINvHSvIkhQEce10y42Cr8/T0ysIH5A1do5JwZ08&#10;7HerhxIL7Wb+oKkKjYgh7AtUYELoCyl9bciiT1xPHLmrGyyGCIdG6gHnGG47+ZymL9Jiy7HBYE9H&#10;Q/WtGq2C/FId/JjpOW9dPnbv9vt+njKlHtfLYQsi0BL+xX/uNx3nb+D3l3iA3P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fE413BAAAA2wAAAA8AAAAAAAAAAAAAAAAAnwIA&#10;AGRycy9kb3ducmV2LnhtbFBLBQYAAAAABAAEAPcAAACNAwAAAAA=&#10;">
                      <v:imagedata r:id="rId52" o:title="" croptop="3438f" cropbottom="1085f" cropleft="706f" cropright="18237f"/>
                    </v:shape>
                  </v:group>
                </v:group>
              </v:group>
            </w:pict>
          </mc:Fallback>
        </mc:AlternateContent>
      </w: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Default="00341489" w:rsidP="00341489">
      <w:pPr>
        <w:pStyle w:val="my"/>
        <w:spacing w:before="0" w:beforeAutospacing="0" w:after="0" w:afterAutospacing="0" w:line="360" w:lineRule="auto"/>
        <w:ind w:firstLine="709"/>
        <w:rPr>
          <w:bCs/>
        </w:rPr>
      </w:pPr>
    </w:p>
    <w:p w:rsidR="00341489" w:rsidRPr="007854B6" w:rsidRDefault="00341489" w:rsidP="007854B6">
      <w:pPr>
        <w:pStyle w:val="my"/>
        <w:spacing w:before="0" w:beforeAutospacing="0" w:after="0" w:afterAutospacing="0"/>
        <w:ind w:firstLine="709"/>
        <w:jc w:val="both"/>
      </w:pPr>
      <w:r w:rsidRPr="007854B6">
        <w:t xml:space="preserve">Мы видим, что сеть </w:t>
      </w:r>
      <w:proofErr w:type="spellStart"/>
      <w:r w:rsidRPr="007854B6">
        <w:t>Кохонена</w:t>
      </w:r>
      <w:proofErr w:type="spellEnd"/>
      <w:r w:rsidRPr="007854B6">
        <w:t xml:space="preserve"> определяет 4-6 классов TCP-пакетов. Типы приложений (класс трафика) можно определить, зная номера портов, которые есть в обучающей выборке. Полученные данные соответствуют известным классам трафика.</w:t>
      </w:r>
    </w:p>
    <w:p w:rsidR="00341489" w:rsidRPr="007E2BEE" w:rsidRDefault="00341489" w:rsidP="007E2BEE">
      <w:pPr>
        <w:pStyle w:val="my"/>
        <w:spacing w:before="0" w:beforeAutospacing="0" w:after="0" w:afterAutospacing="0" w:line="360" w:lineRule="auto"/>
        <w:ind w:firstLine="709"/>
        <w:jc w:val="center"/>
        <w:rPr>
          <w:b/>
          <w:sz w:val="28"/>
          <w:szCs w:val="28"/>
        </w:rPr>
      </w:pPr>
      <w:r w:rsidRPr="00BD7B39">
        <w:rPr>
          <w:b/>
          <w:bCs/>
        </w:rPr>
        <w:br w:type="page"/>
      </w:r>
      <w:r w:rsidRPr="007E2BEE">
        <w:rPr>
          <w:b/>
          <w:bCs/>
          <w:sz w:val="28"/>
          <w:szCs w:val="28"/>
        </w:rPr>
        <w:lastRenderedPageBreak/>
        <w:t>Вывод</w:t>
      </w:r>
    </w:p>
    <w:p w:rsidR="00341489" w:rsidRPr="007815D3" w:rsidRDefault="00341489" w:rsidP="007854B6">
      <w:pPr>
        <w:pStyle w:val="my"/>
        <w:spacing w:before="0" w:beforeAutospacing="0" w:after="0" w:afterAutospacing="0"/>
        <w:ind w:firstLine="709"/>
        <w:jc w:val="both"/>
      </w:pPr>
      <w:r w:rsidRPr="007815D3">
        <w:t>Конкурентное обучение заключается в формировании весовых векторов сети так, чтобы каждый из них был похож в некотором смысле с векторами из опр</w:t>
      </w:r>
      <w:r>
        <w:t>е</w:t>
      </w:r>
      <w:r w:rsidRPr="007815D3">
        <w:t>делённого подмножества входных вект</w:t>
      </w:r>
      <w:r>
        <w:t>о</w:t>
      </w:r>
      <w:r w:rsidRPr="007815D3">
        <w:t>ров. это общее для группы входных вект</w:t>
      </w:r>
      <w:r>
        <w:t>о</w:t>
      </w:r>
      <w:r w:rsidRPr="007815D3">
        <w:t xml:space="preserve">ров сходство может определяться различными способами. Проще всего считать схожими между собой векторы, для которых расстояние </w:t>
      </w:r>
      <w:r w:rsidRPr="007854B6">
        <w:t>по Евклиду</w:t>
      </w:r>
      <w:r w:rsidRPr="007815D3">
        <w:t xml:space="preserve"> является минимальным, или для которых является максимальным их скалярное произведение.</w:t>
      </w:r>
    </w:p>
    <w:p w:rsidR="00341489" w:rsidRPr="007815D3" w:rsidRDefault="00341489" w:rsidP="007854B6">
      <w:pPr>
        <w:pStyle w:val="my"/>
        <w:spacing w:before="0" w:beforeAutospacing="0" w:after="0" w:afterAutospacing="0"/>
        <w:ind w:firstLine="709"/>
        <w:jc w:val="both"/>
      </w:pPr>
      <w:r w:rsidRPr="007815D3">
        <w:t xml:space="preserve">При подаче на вход сети </w:t>
      </w:r>
      <w:proofErr w:type="spellStart"/>
      <w:r w:rsidRPr="007815D3">
        <w:t>Кохонена</w:t>
      </w:r>
      <w:proofErr w:type="spellEnd"/>
      <w:r w:rsidRPr="007815D3">
        <w:t xml:space="preserve"> некоторого образа, представленного вектором в пространстве признаков, в выходном слое активируется один нейрон, весовой вектор которого наиболее схож с входным вектором.</w:t>
      </w:r>
    </w:p>
    <w:p w:rsidR="00341489" w:rsidRDefault="00341489" w:rsidP="007854B6">
      <w:pPr>
        <w:pStyle w:val="my"/>
        <w:spacing w:before="0" w:beforeAutospacing="0" w:after="0" w:afterAutospacing="0"/>
        <w:ind w:firstLine="709"/>
        <w:jc w:val="both"/>
      </w:pPr>
      <w:r w:rsidRPr="007815D3">
        <w:t>Значит, сеть можно использовать для решения задач кластеризации многомерных входных данных. Активация определённого нейрона выходного слоя указывает, к какой группе или клас</w:t>
      </w:r>
      <w:r>
        <w:t>теру принадлежит входной образ.</w:t>
      </w:r>
    </w:p>
    <w:p w:rsidR="00AC5283" w:rsidRDefault="00F6577E" w:rsidP="00F6577E">
      <w:pPr>
        <w:pStyle w:val="my"/>
        <w:spacing w:before="0" w:beforeAutospacing="0" w:after="0" w:afterAutospacing="0" w:line="360" w:lineRule="auto"/>
        <w:ind w:firstLine="709"/>
        <w:jc w:val="both"/>
        <w:rPr>
          <w:b/>
        </w:rPr>
      </w:pPr>
      <w:r>
        <w:br w:type="page"/>
      </w:r>
    </w:p>
    <w:p w:rsidR="00F6577E" w:rsidRDefault="00040180" w:rsidP="00F6577E">
      <w:pPr>
        <w:jc w:val="center"/>
      </w:pPr>
      <w:r>
        <w:rPr>
          <w:noProof/>
        </w:rPr>
        <w:lastRenderedPageBreak/>
        <w:drawing>
          <wp:anchor distT="0" distB="0" distL="114300" distR="114300" simplePos="0" relativeHeight="251664896" behindDoc="0" locked="0" layoutInCell="1" allowOverlap="0">
            <wp:simplePos x="0" y="0"/>
            <wp:positionH relativeFrom="column">
              <wp:posOffset>2514600</wp:posOffset>
            </wp:positionH>
            <wp:positionV relativeFrom="paragraph">
              <wp:posOffset>-114300</wp:posOffset>
            </wp:positionV>
            <wp:extent cx="971550" cy="466725"/>
            <wp:effectExtent l="0" t="0" r="0" b="9525"/>
            <wp:wrapSquare wrapText="bothSides"/>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577E" w:rsidRDefault="00F6577E" w:rsidP="00F6577E">
      <w:pPr>
        <w:jc w:val="center"/>
      </w:pPr>
    </w:p>
    <w:p w:rsidR="00F6577E" w:rsidRDefault="00F6577E" w:rsidP="00F6577E">
      <w:pPr>
        <w:jc w:val="center"/>
      </w:pPr>
    </w:p>
    <w:p w:rsidR="00F6577E" w:rsidRPr="00D05F79" w:rsidRDefault="00F6577E" w:rsidP="00F6577E">
      <w:pPr>
        <w:jc w:val="center"/>
        <w:rPr>
          <w:szCs w:val="20"/>
        </w:rPr>
      </w:pPr>
      <w:r w:rsidRPr="00D05F79">
        <w:rPr>
          <w:szCs w:val="20"/>
        </w:rPr>
        <w:t>МИНИСТЕРСТВО ОБРАЗОВАНИЯ И НАУКИ РОССИЙСКОЙ ФЕДЕРАЦИИ</w:t>
      </w:r>
    </w:p>
    <w:p w:rsidR="00F6577E" w:rsidRPr="00382890" w:rsidRDefault="00F6577E" w:rsidP="00F6577E">
      <w:pPr>
        <w:jc w:val="center"/>
        <w:rPr>
          <w:bCs/>
        </w:rPr>
      </w:pPr>
      <w:r w:rsidRPr="00382890">
        <w:rPr>
          <w:bCs/>
        </w:rPr>
        <w:t>ФЕДЕРАЛЬНОЕ ГОСУДАРСТВЕННОЕ БЮДЖЕТНОЕ ОБРАЗОВАТЕЛЬНОЕ УЧРЕЖДЕНИЕ</w:t>
      </w:r>
    </w:p>
    <w:p w:rsidR="00F6577E" w:rsidRPr="00382890" w:rsidRDefault="00F6577E" w:rsidP="00F6577E">
      <w:pPr>
        <w:jc w:val="center"/>
        <w:rPr>
          <w:bCs/>
        </w:rPr>
      </w:pPr>
      <w:r w:rsidRPr="00382890">
        <w:rPr>
          <w:bCs/>
        </w:rPr>
        <w:t>ВЫСШЕГО ПРОФЕССИОНАЛЬНОГО ОБРАЗОВАНИЯ</w:t>
      </w:r>
    </w:p>
    <w:p w:rsidR="00F6577E" w:rsidRPr="00382890" w:rsidRDefault="00F6577E" w:rsidP="00F6577E">
      <w:pPr>
        <w:jc w:val="center"/>
        <w:rPr>
          <w:bCs/>
        </w:rPr>
      </w:pPr>
      <w:r w:rsidRPr="00382890">
        <w:rPr>
          <w:bCs/>
        </w:rPr>
        <w:t>«САМАРСКИЙ ГОСУДАРСТВЕННЫЙ АЭРОКОСМИЧЕСКИЙ УНИВЕРСИТЕТ</w:t>
      </w:r>
    </w:p>
    <w:p w:rsidR="00F6577E" w:rsidRPr="00382890" w:rsidRDefault="00F6577E" w:rsidP="00F6577E">
      <w:pPr>
        <w:jc w:val="center"/>
        <w:rPr>
          <w:bCs/>
        </w:rPr>
      </w:pPr>
      <w:r w:rsidRPr="00382890">
        <w:rPr>
          <w:bCs/>
        </w:rPr>
        <w:t>ИМЕНИ АКАДЕМИКА С.П.КОРОЛЕВА</w:t>
      </w:r>
    </w:p>
    <w:p w:rsidR="00F6577E" w:rsidRPr="00382890" w:rsidRDefault="00F6577E" w:rsidP="00F6577E">
      <w:pPr>
        <w:jc w:val="center"/>
      </w:pPr>
      <w:r w:rsidRPr="00382890">
        <w:rPr>
          <w:bCs/>
        </w:rPr>
        <w:t>(НАЦИОНАЛЬНЫЙ ИССЛЕДОВАТЕЛЬСКИЙ УНИВЕРСИТЕТ)» (СГАУ)</w:t>
      </w:r>
    </w:p>
    <w:p w:rsidR="00F6577E" w:rsidRDefault="00F6577E" w:rsidP="00F6577E">
      <w:pPr>
        <w:jc w:val="center"/>
      </w:pPr>
    </w:p>
    <w:p w:rsidR="00F6577E" w:rsidRDefault="00F6577E" w:rsidP="00F6577E">
      <w:pPr>
        <w:jc w:val="center"/>
      </w:pPr>
    </w:p>
    <w:p w:rsidR="00F6577E" w:rsidRDefault="00F6577E" w:rsidP="00F6577E">
      <w:pPr>
        <w:jc w:val="center"/>
      </w:pPr>
    </w:p>
    <w:p w:rsidR="00F6577E" w:rsidRPr="00382890" w:rsidRDefault="00F6577E" w:rsidP="00F6577E">
      <w:pPr>
        <w:jc w:val="center"/>
      </w:pPr>
      <w:r w:rsidRPr="00382890">
        <w:t xml:space="preserve">Факультет </w:t>
      </w:r>
      <w:r>
        <w:t>информат</w:t>
      </w:r>
      <w:r w:rsidRPr="00382890">
        <w:t>ики</w:t>
      </w:r>
    </w:p>
    <w:p w:rsidR="00F6577E" w:rsidRDefault="00F6577E" w:rsidP="00F6577E">
      <w:pPr>
        <w:jc w:val="center"/>
      </w:pPr>
    </w:p>
    <w:p w:rsidR="00F6577E" w:rsidRPr="00382890" w:rsidRDefault="00F6577E" w:rsidP="00F6577E">
      <w:pPr>
        <w:jc w:val="center"/>
      </w:pPr>
      <w:r>
        <w:t>К</w:t>
      </w:r>
      <w:r w:rsidRPr="00382890">
        <w:t xml:space="preserve">афедра </w:t>
      </w:r>
      <w:r>
        <w:t>информационных систем и технологий</w:t>
      </w: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Pr="001707B2" w:rsidRDefault="00F6577E" w:rsidP="00F6577E">
      <w:pPr>
        <w:jc w:val="center"/>
      </w:pPr>
      <w:r w:rsidRPr="001707B2">
        <w:t>Отчет по лабораторной работе №1</w:t>
      </w:r>
    </w:p>
    <w:p w:rsidR="00F6577E" w:rsidRPr="001707B2" w:rsidRDefault="00F6577E" w:rsidP="00F6577E">
      <w:pPr>
        <w:jc w:val="center"/>
      </w:pPr>
      <w:r w:rsidRPr="001707B2">
        <w:t xml:space="preserve">по курсу </w:t>
      </w:r>
    </w:p>
    <w:p w:rsidR="00F6577E" w:rsidRPr="001707B2" w:rsidRDefault="00F6577E" w:rsidP="00F6577E">
      <w:pPr>
        <w:jc w:val="center"/>
      </w:pPr>
      <w:r>
        <w:t>«</w:t>
      </w:r>
      <w:proofErr w:type="spellStart"/>
      <w:r>
        <w:t>Нейроинформатика</w:t>
      </w:r>
      <w:proofErr w:type="spellEnd"/>
      <w:r>
        <w:t>»</w:t>
      </w:r>
    </w:p>
    <w:p w:rsidR="00F6577E" w:rsidRPr="001707B2"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Pr="001707B2" w:rsidRDefault="00F6577E" w:rsidP="00F6577E">
      <w:pPr>
        <w:jc w:val="center"/>
      </w:pPr>
    </w:p>
    <w:p w:rsidR="00F6577E" w:rsidRPr="001707B2" w:rsidRDefault="00F6577E" w:rsidP="00F6577E">
      <w:pPr>
        <w:jc w:val="center"/>
      </w:pPr>
    </w:p>
    <w:p w:rsidR="00F6577E" w:rsidRPr="001707B2" w:rsidRDefault="00F6577E" w:rsidP="00F6577E">
      <w:pPr>
        <w:tabs>
          <w:tab w:val="left" w:pos="0"/>
        </w:tabs>
        <w:jc w:val="right"/>
      </w:pPr>
      <w:r w:rsidRPr="001707B2">
        <w:t>Выполнил: студент группы 6</w:t>
      </w:r>
      <w:r>
        <w:t>413</w:t>
      </w:r>
    </w:p>
    <w:p w:rsidR="00F6577E" w:rsidRPr="001707B2" w:rsidRDefault="00F6577E" w:rsidP="00F6577E">
      <w:pPr>
        <w:tabs>
          <w:tab w:val="left" w:pos="0"/>
        </w:tabs>
        <w:jc w:val="right"/>
      </w:pPr>
      <w:proofErr w:type="spellStart"/>
      <w:r>
        <w:t>Мясникова</w:t>
      </w:r>
      <w:proofErr w:type="spellEnd"/>
      <w:r>
        <w:t xml:space="preserve"> Е. А.</w:t>
      </w:r>
    </w:p>
    <w:p w:rsidR="00F6577E" w:rsidRDefault="00F6577E" w:rsidP="00F6577E">
      <w:pPr>
        <w:tabs>
          <w:tab w:val="left" w:pos="0"/>
        </w:tabs>
        <w:jc w:val="right"/>
      </w:pPr>
      <w:r w:rsidRPr="001707B2">
        <w:t>Проверил:</w:t>
      </w:r>
    </w:p>
    <w:p w:rsidR="00F6577E" w:rsidRPr="001707B2" w:rsidRDefault="00F6577E" w:rsidP="00F6577E">
      <w:pPr>
        <w:tabs>
          <w:tab w:val="left" w:pos="0"/>
        </w:tabs>
        <w:jc w:val="right"/>
      </w:pPr>
      <w:r>
        <w:t>к.т.н., доцент Солдатова О. П.</w:t>
      </w:r>
    </w:p>
    <w:p w:rsidR="00F6577E" w:rsidRPr="001707B2" w:rsidRDefault="00F6577E" w:rsidP="00F6577E">
      <w:pPr>
        <w:jc w:val="center"/>
      </w:pPr>
    </w:p>
    <w:p w:rsidR="00F6577E" w:rsidRPr="001707B2"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Default="00F6577E" w:rsidP="00F6577E">
      <w:pPr>
        <w:jc w:val="center"/>
      </w:pPr>
    </w:p>
    <w:p w:rsidR="00F6577E" w:rsidRPr="001707B2" w:rsidRDefault="00F6577E" w:rsidP="00F6577E">
      <w:pPr>
        <w:jc w:val="center"/>
      </w:pPr>
    </w:p>
    <w:p w:rsidR="00F6577E" w:rsidRDefault="00F6577E" w:rsidP="00F6577E">
      <w:pPr>
        <w:jc w:val="center"/>
      </w:pPr>
    </w:p>
    <w:p w:rsidR="00F6577E" w:rsidRPr="001707B2" w:rsidRDefault="00F6577E" w:rsidP="00F6577E">
      <w:pPr>
        <w:jc w:val="center"/>
      </w:pPr>
    </w:p>
    <w:p w:rsidR="00F6577E" w:rsidRDefault="00F6577E" w:rsidP="00F6577E">
      <w:pPr>
        <w:jc w:val="center"/>
      </w:pPr>
      <w:r w:rsidRPr="001707B2">
        <w:t>САМАРА 201</w:t>
      </w:r>
      <w:r>
        <w:t>3</w:t>
      </w:r>
    </w:p>
    <w:p w:rsidR="00F6577E" w:rsidRPr="007E2BEE" w:rsidRDefault="00F6577E" w:rsidP="007E2BEE">
      <w:pPr>
        <w:pStyle w:val="my"/>
        <w:spacing w:before="0" w:beforeAutospacing="0" w:after="0" w:afterAutospacing="0" w:line="360" w:lineRule="auto"/>
        <w:ind w:firstLine="709"/>
        <w:jc w:val="center"/>
        <w:rPr>
          <w:b/>
          <w:bCs/>
          <w:sz w:val="28"/>
          <w:szCs w:val="28"/>
        </w:rPr>
      </w:pPr>
      <w:r>
        <w:rPr>
          <w:sz w:val="28"/>
          <w:szCs w:val="28"/>
        </w:rPr>
        <w:br w:type="page"/>
      </w:r>
      <w:r w:rsidRPr="007E2BEE">
        <w:rPr>
          <w:b/>
          <w:bCs/>
          <w:sz w:val="28"/>
          <w:szCs w:val="28"/>
        </w:rPr>
        <w:lastRenderedPageBreak/>
        <w:t>ПОСТАНОВКА ЗАДАЧИ</w:t>
      </w:r>
    </w:p>
    <w:p w:rsidR="00F6577E" w:rsidRPr="00F6577E" w:rsidRDefault="00F6577E" w:rsidP="007E2BEE">
      <w:pPr>
        <w:pStyle w:val="my"/>
        <w:spacing w:before="0" w:beforeAutospacing="0" w:after="0" w:afterAutospacing="0" w:line="360" w:lineRule="auto"/>
        <w:ind w:firstLine="709"/>
        <w:jc w:val="center"/>
        <w:rPr>
          <w:b/>
          <w:bCs/>
          <w:sz w:val="28"/>
          <w:szCs w:val="28"/>
        </w:rPr>
      </w:pPr>
      <w:r w:rsidRPr="00F6577E">
        <w:rPr>
          <w:b/>
          <w:bCs/>
          <w:sz w:val="28"/>
          <w:szCs w:val="28"/>
        </w:rPr>
        <w:t>Задание №9</w:t>
      </w:r>
    </w:p>
    <w:p w:rsidR="00F6577E" w:rsidRDefault="00F6577E" w:rsidP="00F6577E">
      <w:pPr>
        <w:ind w:firstLine="709"/>
        <w:jc w:val="both"/>
        <w:rPr>
          <w:b/>
          <w:u w:val="single"/>
        </w:rPr>
      </w:pPr>
      <w:r w:rsidRPr="00F9588D">
        <w:rPr>
          <w:b/>
          <w:u w:val="single"/>
        </w:rPr>
        <w:t>Цель работы.</w:t>
      </w:r>
    </w:p>
    <w:p w:rsidR="00F6577E" w:rsidRPr="00F9588D" w:rsidRDefault="00F6577E" w:rsidP="00F6577E">
      <w:pPr>
        <w:ind w:firstLine="709"/>
        <w:jc w:val="both"/>
      </w:pPr>
      <w:r w:rsidRPr="00F9588D">
        <w:t xml:space="preserve">Целью данной лабораторной работы является демонстрация способности нейронной сети решать задачи классификации при неполных или недостоверных данных. Сеть необходимо обучить классификации по пяти классам по </w:t>
      </w:r>
      <w:r>
        <w:t>10 </w:t>
      </w:r>
      <w:r>
        <w:noBreakHyphen/>
        <w:t> </w:t>
      </w:r>
      <w:r w:rsidRPr="00F9588D">
        <w:t>20 количественным или качественным признакам.</w:t>
      </w:r>
    </w:p>
    <w:p w:rsidR="00F6577E" w:rsidRDefault="00F6577E" w:rsidP="00F6577E">
      <w:pPr>
        <w:ind w:firstLine="709"/>
        <w:jc w:val="both"/>
        <w:rPr>
          <w:b/>
          <w:u w:val="single"/>
        </w:rPr>
      </w:pPr>
      <w:r>
        <w:rPr>
          <w:b/>
          <w:u w:val="single"/>
        </w:rPr>
        <w:t>Используемая модель.</w:t>
      </w:r>
    </w:p>
    <w:p w:rsidR="00F6577E" w:rsidRPr="00F9588D" w:rsidRDefault="00F6577E" w:rsidP="00F6577E">
      <w:pPr>
        <w:ind w:firstLine="709"/>
        <w:jc w:val="both"/>
      </w:pPr>
      <w:r w:rsidRPr="00820E34">
        <w:t>Н</w:t>
      </w:r>
      <w:r w:rsidRPr="00F9588D">
        <w:t xml:space="preserve">ечёткая нейронная продукционная сеть </w:t>
      </w:r>
      <w:proofErr w:type="spellStart"/>
      <w:r w:rsidRPr="00F9588D">
        <w:t>Ванга</w:t>
      </w:r>
      <w:proofErr w:type="spellEnd"/>
      <w:r w:rsidRPr="00F9588D">
        <w:t>-Менделя.</w:t>
      </w:r>
    </w:p>
    <w:p w:rsidR="00F6577E" w:rsidRDefault="00F6577E" w:rsidP="00F6577E">
      <w:pPr>
        <w:ind w:left="720"/>
      </w:pPr>
      <w:r w:rsidRPr="00F9588D">
        <w:rPr>
          <w:b/>
          <w:bCs/>
          <w:u w:val="single"/>
        </w:rPr>
        <w:t>Порядок выполнения работы.</w:t>
      </w:r>
    </w:p>
    <w:p w:rsidR="00F6577E" w:rsidRPr="00F9588D" w:rsidRDefault="00F6577E" w:rsidP="00F6577E">
      <w:pPr>
        <w:ind w:left="720"/>
      </w:pPr>
      <w:r w:rsidRPr="00F9588D">
        <w:t>Данная лабораторная работа выполняется в несколько этапов:</w:t>
      </w:r>
    </w:p>
    <w:p w:rsidR="00F6577E" w:rsidRPr="00F9588D" w:rsidRDefault="00F6577E" w:rsidP="00A04722">
      <w:pPr>
        <w:numPr>
          <w:ilvl w:val="0"/>
          <w:numId w:val="54"/>
        </w:numPr>
        <w:spacing w:line="360" w:lineRule="auto"/>
        <w:jc w:val="both"/>
      </w:pPr>
      <w:r w:rsidRPr="00F9588D">
        <w:t>Необходимо выбрать предметную область, отобрать не менее 10-20 числовых или качественных характеристик объектов и задать их значения. Примеры типов предметных областей для классификации перечислены ниже.</w:t>
      </w:r>
    </w:p>
    <w:p w:rsidR="00F6577E" w:rsidRPr="00F9588D" w:rsidRDefault="00F6577E" w:rsidP="00A04722">
      <w:pPr>
        <w:numPr>
          <w:ilvl w:val="0"/>
          <w:numId w:val="54"/>
        </w:numPr>
        <w:spacing w:before="100" w:beforeAutospacing="1" w:after="100" w:afterAutospacing="1" w:line="360" w:lineRule="auto"/>
        <w:jc w:val="both"/>
      </w:pPr>
      <w:r w:rsidRPr="00F9588D">
        <w:t>Сгенерировать обучающую выборку размерностью от 10 до 20 примеров для каждого класса (1 занятие).</w:t>
      </w:r>
    </w:p>
    <w:p w:rsidR="00F6577E" w:rsidRPr="00F9588D" w:rsidRDefault="00F6577E" w:rsidP="00A04722">
      <w:pPr>
        <w:numPr>
          <w:ilvl w:val="0"/>
          <w:numId w:val="54"/>
        </w:numPr>
        <w:spacing w:before="100" w:beforeAutospacing="1" w:after="100" w:afterAutospacing="1" w:line="360" w:lineRule="auto"/>
        <w:jc w:val="both"/>
      </w:pPr>
      <w:r w:rsidRPr="00F9588D">
        <w:t xml:space="preserve">Написать программу, имитирующую работу сети </w:t>
      </w:r>
      <w:proofErr w:type="spellStart"/>
      <w:r w:rsidRPr="00F9588D">
        <w:t>Ванга</w:t>
      </w:r>
      <w:proofErr w:type="spellEnd"/>
      <w:r w:rsidRPr="00F9588D">
        <w:t>-Менделя и провести обучение сети по адаптивному алгоритму.</w:t>
      </w:r>
    </w:p>
    <w:p w:rsidR="00F6577E" w:rsidRPr="00F9588D" w:rsidRDefault="00F6577E" w:rsidP="00A04722">
      <w:pPr>
        <w:numPr>
          <w:ilvl w:val="0"/>
          <w:numId w:val="54"/>
        </w:numPr>
        <w:spacing w:before="100" w:beforeAutospacing="1" w:after="100" w:afterAutospacing="1" w:line="360" w:lineRule="auto"/>
        <w:jc w:val="both"/>
      </w:pPr>
      <w:r w:rsidRPr="00F9588D">
        <w:t xml:space="preserve">Продемонстрировать работу сети </w:t>
      </w:r>
      <w:proofErr w:type="spellStart"/>
      <w:r w:rsidRPr="00F9588D">
        <w:t>Ванга</w:t>
      </w:r>
      <w:proofErr w:type="spellEnd"/>
      <w:r w:rsidRPr="00F9588D">
        <w:t>-Менделя преподавателю (2 занятие).</w:t>
      </w:r>
    </w:p>
    <w:p w:rsidR="00F6577E" w:rsidRPr="00F9588D" w:rsidRDefault="00F6577E" w:rsidP="00A04722">
      <w:pPr>
        <w:numPr>
          <w:ilvl w:val="0"/>
          <w:numId w:val="54"/>
        </w:numPr>
        <w:spacing w:before="100" w:beforeAutospacing="1" w:after="100" w:afterAutospacing="1" w:line="360" w:lineRule="auto"/>
        <w:jc w:val="both"/>
      </w:pPr>
      <w:r w:rsidRPr="00F9588D">
        <w:t>Исследовать эффективность алгоритма обучения от значения предельного эвклидова расстояния между входным вектором и центром кластера.</w:t>
      </w:r>
    </w:p>
    <w:p w:rsidR="00F6577E" w:rsidRPr="00F9588D" w:rsidRDefault="00F6577E" w:rsidP="00A04722">
      <w:pPr>
        <w:numPr>
          <w:ilvl w:val="0"/>
          <w:numId w:val="54"/>
        </w:numPr>
        <w:spacing w:before="100" w:beforeAutospacing="1" w:after="100" w:afterAutospacing="1" w:line="360" w:lineRule="auto"/>
        <w:jc w:val="both"/>
      </w:pPr>
      <w:r w:rsidRPr="00F9588D">
        <w:t>Исследовать зависимость погрешности обучения от объёма обучающей выборки.</w:t>
      </w:r>
    </w:p>
    <w:p w:rsidR="00F6577E" w:rsidRPr="00F9588D" w:rsidRDefault="00F6577E" w:rsidP="00A04722">
      <w:pPr>
        <w:numPr>
          <w:ilvl w:val="0"/>
          <w:numId w:val="54"/>
        </w:numPr>
        <w:spacing w:before="100" w:beforeAutospacing="1" w:after="100" w:afterAutospacing="1" w:line="360" w:lineRule="auto"/>
        <w:jc w:val="both"/>
      </w:pPr>
      <w:r w:rsidRPr="00F9588D">
        <w:t>Исследовать зависимость погрешности классификации от числа эпох обучения.</w:t>
      </w:r>
    </w:p>
    <w:p w:rsidR="00F6577E" w:rsidRPr="00F9588D" w:rsidRDefault="00F6577E" w:rsidP="00A04722">
      <w:pPr>
        <w:numPr>
          <w:ilvl w:val="0"/>
          <w:numId w:val="54"/>
        </w:numPr>
        <w:spacing w:line="360" w:lineRule="auto"/>
        <w:jc w:val="both"/>
      </w:pPr>
      <w:r w:rsidRPr="00F9588D">
        <w:t>Составить отчёт, который должен содержать постановку задачи, обучающие выборки, результаты исследований по пунктам 5, 6, 7 (3 занятие).</w:t>
      </w:r>
    </w:p>
    <w:p w:rsidR="00F6577E" w:rsidRDefault="00F6577E" w:rsidP="00F6577E">
      <w:pPr>
        <w:ind w:left="720"/>
        <w:jc w:val="both"/>
        <w:outlineLvl w:val="2"/>
        <w:rPr>
          <w:b/>
          <w:bCs/>
          <w:u w:val="single"/>
        </w:rPr>
      </w:pPr>
      <w:bookmarkStart w:id="62" w:name="_Toc367388896"/>
      <w:r>
        <w:rPr>
          <w:b/>
          <w:bCs/>
          <w:u w:val="single"/>
        </w:rPr>
        <w:t>Предметная область.</w:t>
      </w:r>
      <w:bookmarkEnd w:id="62"/>
    </w:p>
    <w:p w:rsidR="00F6577E" w:rsidRDefault="00F6577E" w:rsidP="00F6577E">
      <w:pPr>
        <w:ind w:left="709"/>
        <w:jc w:val="both"/>
        <w:outlineLvl w:val="2"/>
      </w:pPr>
      <w:bookmarkStart w:id="63" w:name="_Toc367388897"/>
      <w:r w:rsidRPr="00F9588D">
        <w:t>Классификация типов компьютеров.</w:t>
      </w:r>
      <w:bookmarkEnd w:id="63"/>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t>ОПИСАНИЕ ПРЕДМЕТНОЙ ОБЛАСТИ</w:t>
      </w:r>
    </w:p>
    <w:p w:rsidR="00F6577E" w:rsidRDefault="00F6577E" w:rsidP="00F6577E">
      <w:pPr>
        <w:ind w:firstLine="709"/>
        <w:jc w:val="both"/>
        <w:outlineLvl w:val="2"/>
      </w:pPr>
      <w:bookmarkStart w:id="64" w:name="_Toc367388898"/>
      <w:r w:rsidRPr="00CE5526">
        <w:t>В качестве предметной области были выбраны компьютеры. Таким образом, нейронная сеть должна уметь относить компьютер заданными характеристиками к тому или иному классу. Для классификации были выбраны пять классов компьютеров. Числовые характеристики каждого класса приведены в таблице 1.</w:t>
      </w:r>
      <w:bookmarkEnd w:id="64"/>
    </w:p>
    <w:p w:rsidR="00F6577E" w:rsidRDefault="00F6577E" w:rsidP="00F6577E">
      <w:pPr>
        <w:jc w:val="both"/>
        <w:outlineLvl w:val="2"/>
      </w:pPr>
    </w:p>
    <w:p w:rsidR="00F6577E" w:rsidRDefault="00F6577E" w:rsidP="00F6577E">
      <w:pPr>
        <w:jc w:val="both"/>
        <w:outlineLvl w:val="2"/>
        <w:sectPr w:rsidR="00F6577E" w:rsidSect="004703A6">
          <w:footerReference w:type="default" r:id="rId53"/>
          <w:footerReference w:type="first" r:id="rId54"/>
          <w:pgSz w:w="11906" w:h="16838"/>
          <w:pgMar w:top="1134" w:right="851" w:bottom="1134" w:left="1701" w:header="709" w:footer="709" w:gutter="0"/>
          <w:cols w:space="708"/>
          <w:docGrid w:linePitch="360"/>
        </w:sectPr>
      </w:pPr>
    </w:p>
    <w:p w:rsidR="00F6577E" w:rsidRDefault="00F6577E" w:rsidP="00F6577E">
      <w:pPr>
        <w:jc w:val="both"/>
        <w:outlineLvl w:val="2"/>
      </w:pPr>
      <w:bookmarkStart w:id="65" w:name="_Toc367388899"/>
      <w:r w:rsidRPr="00CE5526">
        <w:lastRenderedPageBreak/>
        <w:t>Таблица 1 – Числовые характеристики компьютеров</w:t>
      </w:r>
      <w:bookmarkEnd w:id="65"/>
    </w:p>
    <w:tbl>
      <w:tblPr>
        <w:tblW w:w="147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3402"/>
        <w:gridCol w:w="2126"/>
        <w:gridCol w:w="1843"/>
        <w:gridCol w:w="1842"/>
        <w:gridCol w:w="1745"/>
      </w:tblGrid>
      <w:tr w:rsidR="004856FB" w:rsidRPr="007D0E75" w:rsidTr="00FB5EB8">
        <w:trPr>
          <w:trHeight w:val="315"/>
        </w:trPr>
        <w:tc>
          <w:tcPr>
            <w:tcW w:w="3828" w:type="dxa"/>
            <w:vMerge w:val="restart"/>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66" w:name="_Toc367388900"/>
            <w:r w:rsidRPr="00FB5EB8">
              <w:rPr>
                <w:rFonts w:ascii="Calibri" w:eastAsia="Calibri" w:hAnsi="Calibri"/>
                <w:sz w:val="22"/>
                <w:szCs w:val="22"/>
                <w:lang w:eastAsia="en-US"/>
              </w:rPr>
              <w:t>Признаки</w:t>
            </w:r>
            <w:bookmarkEnd w:id="66"/>
          </w:p>
        </w:tc>
        <w:tc>
          <w:tcPr>
            <w:tcW w:w="10958" w:type="dxa"/>
            <w:gridSpan w:val="5"/>
            <w:shd w:val="clear" w:color="auto" w:fill="auto"/>
            <w:noWrap/>
          </w:tcPr>
          <w:p w:rsidR="00F6577E" w:rsidRPr="00FB5EB8" w:rsidRDefault="00F6577E" w:rsidP="00FB5EB8">
            <w:pPr>
              <w:jc w:val="center"/>
              <w:outlineLvl w:val="2"/>
              <w:rPr>
                <w:rFonts w:ascii="Calibri" w:eastAsia="Calibri" w:hAnsi="Calibri"/>
                <w:sz w:val="22"/>
                <w:szCs w:val="22"/>
                <w:lang w:eastAsia="en-US"/>
              </w:rPr>
            </w:pPr>
            <w:bookmarkStart w:id="67" w:name="_Toc367388901"/>
            <w:r w:rsidRPr="00FB5EB8">
              <w:rPr>
                <w:rFonts w:ascii="Calibri" w:eastAsia="Calibri" w:hAnsi="Calibri"/>
                <w:sz w:val="22"/>
                <w:szCs w:val="22"/>
                <w:lang w:eastAsia="en-US"/>
              </w:rPr>
              <w:t>Классы</w:t>
            </w:r>
            <w:bookmarkEnd w:id="67"/>
          </w:p>
        </w:tc>
      </w:tr>
      <w:tr w:rsidR="004856FB" w:rsidRPr="007D0E75" w:rsidTr="00FB5EB8">
        <w:trPr>
          <w:trHeight w:val="315"/>
        </w:trPr>
        <w:tc>
          <w:tcPr>
            <w:tcW w:w="3828" w:type="dxa"/>
            <w:vMerge/>
            <w:shd w:val="clear" w:color="auto" w:fill="auto"/>
            <w:noWrap/>
            <w:hideMark/>
          </w:tcPr>
          <w:p w:rsidR="00F6577E" w:rsidRPr="00FB5EB8" w:rsidRDefault="00F6577E" w:rsidP="00FB5EB8">
            <w:pPr>
              <w:outlineLvl w:val="2"/>
              <w:rPr>
                <w:rFonts w:ascii="Calibri" w:eastAsia="Calibri" w:hAnsi="Calibri"/>
                <w:sz w:val="22"/>
                <w:szCs w:val="22"/>
                <w:lang w:eastAsia="en-US"/>
              </w:rPr>
            </w:pPr>
          </w:p>
        </w:tc>
        <w:tc>
          <w:tcPr>
            <w:tcW w:w="3402" w:type="dxa"/>
            <w:shd w:val="clear" w:color="auto" w:fill="auto"/>
            <w:noWrap/>
            <w:hideMark/>
          </w:tcPr>
          <w:p w:rsidR="00F6577E" w:rsidRPr="00FB5EB8" w:rsidRDefault="00F6577E" w:rsidP="00FB5EB8">
            <w:pPr>
              <w:jc w:val="center"/>
              <w:outlineLvl w:val="2"/>
              <w:rPr>
                <w:rFonts w:ascii="Calibri" w:eastAsia="Calibri" w:hAnsi="Calibri"/>
                <w:sz w:val="22"/>
                <w:szCs w:val="22"/>
                <w:lang w:eastAsia="en-US"/>
              </w:rPr>
            </w:pPr>
            <w:bookmarkStart w:id="68" w:name="_Toc367388902"/>
            <w:r w:rsidRPr="00FB5EB8">
              <w:rPr>
                <w:rFonts w:ascii="Calibri" w:eastAsia="Calibri" w:hAnsi="Calibri"/>
                <w:sz w:val="22"/>
                <w:szCs w:val="22"/>
                <w:lang w:eastAsia="en-US"/>
              </w:rPr>
              <w:t>Настольный компьютер</w:t>
            </w:r>
            <w:bookmarkEnd w:id="68"/>
          </w:p>
        </w:tc>
        <w:tc>
          <w:tcPr>
            <w:tcW w:w="2126" w:type="dxa"/>
            <w:shd w:val="clear" w:color="auto" w:fill="auto"/>
            <w:noWrap/>
            <w:hideMark/>
          </w:tcPr>
          <w:p w:rsidR="00F6577E" w:rsidRPr="00FB5EB8" w:rsidRDefault="00F6577E" w:rsidP="00FB5EB8">
            <w:pPr>
              <w:jc w:val="center"/>
              <w:outlineLvl w:val="2"/>
              <w:rPr>
                <w:rFonts w:ascii="Calibri" w:eastAsia="Calibri" w:hAnsi="Calibri"/>
                <w:sz w:val="22"/>
                <w:szCs w:val="22"/>
                <w:lang w:eastAsia="en-US"/>
              </w:rPr>
            </w:pPr>
            <w:bookmarkStart w:id="69" w:name="_Toc367388903"/>
            <w:r w:rsidRPr="00FB5EB8">
              <w:rPr>
                <w:rFonts w:ascii="Calibri" w:eastAsia="Calibri" w:hAnsi="Calibri"/>
                <w:sz w:val="22"/>
                <w:szCs w:val="22"/>
                <w:lang w:eastAsia="en-US"/>
              </w:rPr>
              <w:t>Ноутбук</w:t>
            </w:r>
            <w:bookmarkEnd w:id="69"/>
          </w:p>
        </w:tc>
        <w:tc>
          <w:tcPr>
            <w:tcW w:w="1843" w:type="dxa"/>
            <w:shd w:val="clear" w:color="auto" w:fill="auto"/>
            <w:noWrap/>
            <w:hideMark/>
          </w:tcPr>
          <w:p w:rsidR="00F6577E" w:rsidRPr="00FB5EB8" w:rsidRDefault="00F6577E" w:rsidP="00FB5EB8">
            <w:pPr>
              <w:jc w:val="center"/>
              <w:outlineLvl w:val="2"/>
              <w:rPr>
                <w:rFonts w:ascii="Calibri" w:eastAsia="Calibri" w:hAnsi="Calibri"/>
                <w:sz w:val="22"/>
                <w:szCs w:val="22"/>
                <w:lang w:eastAsia="en-US"/>
              </w:rPr>
            </w:pPr>
            <w:bookmarkStart w:id="70" w:name="_Toc367388904"/>
            <w:r w:rsidRPr="00FB5EB8">
              <w:rPr>
                <w:rFonts w:ascii="Calibri" w:eastAsia="Calibri" w:hAnsi="Calibri"/>
                <w:sz w:val="22"/>
                <w:szCs w:val="22"/>
                <w:lang w:eastAsia="en-US"/>
              </w:rPr>
              <w:t>Планшет</w:t>
            </w:r>
            <w:bookmarkEnd w:id="70"/>
          </w:p>
        </w:tc>
        <w:tc>
          <w:tcPr>
            <w:tcW w:w="1842" w:type="dxa"/>
            <w:shd w:val="clear" w:color="auto" w:fill="auto"/>
            <w:noWrap/>
            <w:hideMark/>
          </w:tcPr>
          <w:p w:rsidR="00F6577E" w:rsidRPr="00FB5EB8" w:rsidRDefault="00F6577E" w:rsidP="00FB5EB8">
            <w:pPr>
              <w:jc w:val="center"/>
              <w:outlineLvl w:val="2"/>
              <w:rPr>
                <w:rFonts w:ascii="Calibri" w:eastAsia="Calibri" w:hAnsi="Calibri"/>
                <w:sz w:val="22"/>
                <w:szCs w:val="22"/>
                <w:lang w:eastAsia="en-US"/>
              </w:rPr>
            </w:pPr>
            <w:bookmarkStart w:id="71" w:name="_Toc367388905"/>
            <w:r w:rsidRPr="00FB5EB8">
              <w:rPr>
                <w:rFonts w:ascii="Calibri" w:eastAsia="Calibri" w:hAnsi="Calibri"/>
                <w:sz w:val="22"/>
                <w:szCs w:val="22"/>
                <w:lang w:eastAsia="en-US"/>
              </w:rPr>
              <w:t>Миникомпьютер</w:t>
            </w:r>
            <w:bookmarkEnd w:id="71"/>
          </w:p>
        </w:tc>
        <w:tc>
          <w:tcPr>
            <w:tcW w:w="1745" w:type="dxa"/>
            <w:shd w:val="clear" w:color="auto" w:fill="auto"/>
            <w:noWrap/>
            <w:hideMark/>
          </w:tcPr>
          <w:p w:rsidR="00F6577E" w:rsidRPr="00FB5EB8" w:rsidRDefault="00F6577E" w:rsidP="00FB5EB8">
            <w:pPr>
              <w:jc w:val="center"/>
              <w:outlineLvl w:val="2"/>
              <w:rPr>
                <w:rFonts w:ascii="Calibri" w:eastAsia="Calibri" w:hAnsi="Calibri"/>
                <w:sz w:val="22"/>
                <w:szCs w:val="22"/>
                <w:lang w:eastAsia="en-US"/>
              </w:rPr>
            </w:pPr>
            <w:bookmarkStart w:id="72" w:name="_Toc367388906"/>
            <w:proofErr w:type="spellStart"/>
            <w:r w:rsidRPr="00FB5EB8">
              <w:rPr>
                <w:rFonts w:ascii="Calibri" w:eastAsia="Calibri" w:hAnsi="Calibri"/>
                <w:sz w:val="22"/>
                <w:szCs w:val="22"/>
                <w:lang w:eastAsia="en-US"/>
              </w:rPr>
              <w:t>Нетбук</w:t>
            </w:r>
            <w:bookmarkEnd w:id="72"/>
            <w:proofErr w:type="spellEnd"/>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73" w:name="_Toc367388907"/>
            <w:r w:rsidRPr="00FB5EB8">
              <w:rPr>
                <w:rFonts w:ascii="Calibri" w:eastAsia="Calibri" w:hAnsi="Calibri"/>
                <w:sz w:val="22"/>
                <w:szCs w:val="22"/>
                <w:lang w:eastAsia="en-US"/>
              </w:rPr>
              <w:t>Частота процессора</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ГГц)</w:t>
            </w:r>
            <w:bookmarkEnd w:id="73"/>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74" w:name="_Toc367388908"/>
            <w:r w:rsidRPr="00FB5EB8">
              <w:rPr>
                <w:rFonts w:ascii="Calibri" w:eastAsia="Calibri" w:hAnsi="Calibri"/>
                <w:sz w:val="22"/>
                <w:szCs w:val="22"/>
                <w:lang w:eastAsia="en-US"/>
              </w:rPr>
              <w:t>2</w:t>
            </w:r>
            <w:r w:rsidRPr="00FB5EB8">
              <w:rPr>
                <w:rFonts w:ascii="Calibri" w:eastAsia="Calibri" w:hAnsi="Calibri"/>
                <w:sz w:val="22"/>
                <w:szCs w:val="22"/>
                <w:lang w:val="en-US" w:eastAsia="en-US"/>
              </w:rPr>
              <w:t>.</w:t>
            </w:r>
            <w:r w:rsidRPr="00FB5EB8">
              <w:rPr>
                <w:rFonts w:ascii="Calibri" w:eastAsia="Calibri" w:hAnsi="Calibri"/>
                <w:sz w:val="22"/>
                <w:szCs w:val="22"/>
                <w:lang w:eastAsia="en-US"/>
              </w:rPr>
              <w:t>5 – 3</w:t>
            </w:r>
            <w:r w:rsidRPr="00FB5EB8">
              <w:rPr>
                <w:rFonts w:ascii="Calibri" w:eastAsia="Calibri" w:hAnsi="Calibri"/>
                <w:sz w:val="22"/>
                <w:szCs w:val="22"/>
                <w:lang w:val="en-US" w:eastAsia="en-US"/>
              </w:rPr>
              <w:t>.</w:t>
            </w:r>
            <w:r w:rsidRPr="00FB5EB8">
              <w:rPr>
                <w:rFonts w:ascii="Calibri" w:eastAsia="Calibri" w:hAnsi="Calibri"/>
                <w:sz w:val="22"/>
                <w:szCs w:val="22"/>
                <w:lang w:eastAsia="en-US"/>
              </w:rPr>
              <w:t>8</w:t>
            </w:r>
            <w:bookmarkEnd w:id="74"/>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75" w:name="_Toc367388909"/>
            <w:r w:rsidRPr="00FB5EB8">
              <w:rPr>
                <w:rFonts w:ascii="Calibri" w:eastAsia="Calibri" w:hAnsi="Calibri"/>
                <w:sz w:val="22"/>
                <w:szCs w:val="22"/>
                <w:lang w:eastAsia="en-US"/>
              </w:rPr>
              <w:t>1</w:t>
            </w:r>
            <w:r w:rsidRPr="00FB5EB8">
              <w:rPr>
                <w:rFonts w:ascii="Calibri" w:eastAsia="Calibri" w:hAnsi="Calibri"/>
                <w:sz w:val="22"/>
                <w:szCs w:val="22"/>
                <w:lang w:val="en-US" w:eastAsia="en-US"/>
              </w:rPr>
              <w:t>.</w:t>
            </w:r>
            <w:r w:rsidRPr="00FB5EB8">
              <w:rPr>
                <w:rFonts w:ascii="Calibri" w:eastAsia="Calibri" w:hAnsi="Calibri"/>
                <w:sz w:val="22"/>
                <w:szCs w:val="22"/>
                <w:lang w:eastAsia="en-US"/>
              </w:rPr>
              <w:t>6</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3</w:t>
            </w:r>
            <w:r w:rsidRPr="00FB5EB8">
              <w:rPr>
                <w:rFonts w:ascii="Calibri" w:eastAsia="Calibri" w:hAnsi="Calibri"/>
                <w:sz w:val="22"/>
                <w:szCs w:val="22"/>
                <w:lang w:val="en-US" w:eastAsia="en-US"/>
              </w:rPr>
              <w:t>.</w:t>
            </w:r>
            <w:r w:rsidRPr="00FB5EB8">
              <w:rPr>
                <w:rFonts w:ascii="Calibri" w:eastAsia="Calibri" w:hAnsi="Calibri"/>
                <w:sz w:val="22"/>
                <w:szCs w:val="22"/>
                <w:lang w:eastAsia="en-US"/>
              </w:rPr>
              <w:t>2</w:t>
            </w:r>
            <w:bookmarkEnd w:id="75"/>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76" w:name="_Toc367388910"/>
            <w:r w:rsidRPr="00FB5EB8">
              <w:rPr>
                <w:rFonts w:ascii="Calibri" w:eastAsia="Calibri" w:hAnsi="Calibri"/>
                <w:sz w:val="22"/>
                <w:szCs w:val="22"/>
                <w:lang w:eastAsia="en-US"/>
              </w:rPr>
              <w:t>0</w:t>
            </w:r>
            <w:r w:rsidRPr="00FB5EB8">
              <w:rPr>
                <w:rFonts w:ascii="Calibri" w:eastAsia="Calibri" w:hAnsi="Calibri"/>
                <w:sz w:val="22"/>
                <w:szCs w:val="22"/>
                <w:lang w:val="en-US" w:eastAsia="en-US"/>
              </w:rPr>
              <w:t>.</w:t>
            </w:r>
            <w:r w:rsidRPr="00FB5EB8">
              <w:rPr>
                <w:rFonts w:ascii="Calibri" w:eastAsia="Calibri" w:hAnsi="Calibri"/>
                <w:sz w:val="22"/>
                <w:szCs w:val="22"/>
                <w:lang w:eastAsia="en-US"/>
              </w:rPr>
              <w:t>6</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w:t>
            </w:r>
            <w:r w:rsidRPr="00FB5EB8">
              <w:rPr>
                <w:rFonts w:ascii="Calibri" w:eastAsia="Calibri" w:hAnsi="Calibri"/>
                <w:sz w:val="22"/>
                <w:szCs w:val="22"/>
                <w:lang w:val="en-US" w:eastAsia="en-US"/>
              </w:rPr>
              <w:t>.</w:t>
            </w:r>
            <w:r w:rsidRPr="00FB5EB8">
              <w:rPr>
                <w:rFonts w:ascii="Calibri" w:eastAsia="Calibri" w:hAnsi="Calibri"/>
                <w:sz w:val="22"/>
                <w:szCs w:val="22"/>
                <w:lang w:eastAsia="en-US"/>
              </w:rPr>
              <w:t>5</w:t>
            </w:r>
            <w:bookmarkEnd w:id="76"/>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77" w:name="_Toc367388911"/>
            <w:r w:rsidRPr="00FB5EB8">
              <w:rPr>
                <w:rFonts w:ascii="Calibri" w:eastAsia="Calibri" w:hAnsi="Calibri"/>
                <w:sz w:val="22"/>
                <w:szCs w:val="22"/>
                <w:lang w:eastAsia="en-US"/>
              </w:rPr>
              <w:t>1</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 1.5</w:t>
            </w:r>
            <w:bookmarkEnd w:id="77"/>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78" w:name="_Toc367388912"/>
            <w:r w:rsidRPr="00FB5EB8">
              <w:rPr>
                <w:rFonts w:ascii="Calibri" w:eastAsia="Calibri" w:hAnsi="Calibri"/>
                <w:sz w:val="22"/>
                <w:szCs w:val="22"/>
                <w:lang w:eastAsia="en-US"/>
              </w:rPr>
              <w:t>1.2 – 2</w:t>
            </w:r>
            <w:bookmarkEnd w:id="78"/>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79" w:name="_Toc367388913"/>
            <w:r w:rsidRPr="00FB5EB8">
              <w:rPr>
                <w:rFonts w:ascii="Calibri" w:eastAsia="Calibri" w:hAnsi="Calibri"/>
                <w:sz w:val="22"/>
                <w:szCs w:val="22"/>
                <w:lang w:eastAsia="en-US"/>
              </w:rPr>
              <w:t>Объем оперативной памяти (Гб)</w:t>
            </w:r>
            <w:bookmarkEnd w:id="79"/>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0" w:name="_Toc367388914"/>
            <w:r w:rsidRPr="00FB5EB8">
              <w:rPr>
                <w:rFonts w:ascii="Calibri" w:eastAsia="Calibri" w:hAnsi="Calibri"/>
                <w:sz w:val="22"/>
                <w:szCs w:val="22"/>
                <w:lang w:eastAsia="en-US"/>
              </w:rPr>
              <w:t>1, 2, 3, 4, 6, 8, 16</w:t>
            </w:r>
            <w:bookmarkEnd w:id="80"/>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1" w:name="_Toc367388915"/>
            <w:r w:rsidRPr="00FB5EB8">
              <w:rPr>
                <w:rFonts w:ascii="Calibri" w:eastAsia="Calibri" w:hAnsi="Calibri"/>
                <w:sz w:val="22"/>
                <w:szCs w:val="22"/>
                <w:lang w:eastAsia="en-US"/>
              </w:rPr>
              <w:t>1, 2, 3, 4, 6, 8, 16</w:t>
            </w:r>
            <w:bookmarkEnd w:id="81"/>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2" w:name="_Toc367388916"/>
            <w:r w:rsidRPr="00FB5EB8">
              <w:rPr>
                <w:rFonts w:ascii="Calibri" w:eastAsia="Calibri" w:hAnsi="Calibri"/>
                <w:sz w:val="22"/>
                <w:szCs w:val="22"/>
                <w:lang w:eastAsia="en-US"/>
              </w:rPr>
              <w:t>0.25, 0.5, 1</w:t>
            </w:r>
            <w:bookmarkEnd w:id="82"/>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3" w:name="_Toc367388917"/>
            <w:r w:rsidRPr="00FB5EB8">
              <w:rPr>
                <w:rFonts w:ascii="Calibri" w:eastAsia="Calibri" w:hAnsi="Calibri"/>
                <w:sz w:val="22"/>
                <w:szCs w:val="22"/>
                <w:lang w:eastAsia="en-US"/>
              </w:rPr>
              <w:t>0.5, 1</w:t>
            </w:r>
            <w:bookmarkEnd w:id="83"/>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4" w:name="_Toc367388918"/>
            <w:r w:rsidRPr="00FB5EB8">
              <w:rPr>
                <w:rFonts w:ascii="Calibri" w:eastAsia="Calibri" w:hAnsi="Calibri"/>
                <w:sz w:val="22"/>
                <w:szCs w:val="22"/>
                <w:lang w:eastAsia="en-US"/>
              </w:rPr>
              <w:t>1, 2, 3, 4</w:t>
            </w:r>
            <w:bookmarkEnd w:id="84"/>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85" w:name="_Toc367388919"/>
            <w:r w:rsidRPr="00FB5EB8">
              <w:rPr>
                <w:rFonts w:ascii="Calibri" w:eastAsia="Calibri" w:hAnsi="Calibri"/>
                <w:sz w:val="22"/>
                <w:szCs w:val="22"/>
                <w:lang w:eastAsia="en-US"/>
              </w:rPr>
              <w:t>Вес (кг)</w:t>
            </w:r>
            <w:bookmarkEnd w:id="85"/>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6" w:name="_Toc367388920"/>
            <w:r w:rsidRPr="00FB5EB8">
              <w:rPr>
                <w:rFonts w:ascii="Calibri" w:eastAsia="Calibri" w:hAnsi="Calibri"/>
                <w:sz w:val="22"/>
                <w:szCs w:val="22"/>
                <w:lang w:eastAsia="en-US"/>
              </w:rPr>
              <w:t>5 – 12</w:t>
            </w:r>
            <w:bookmarkEnd w:id="86"/>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87" w:name="_Toc367388921"/>
            <w:r w:rsidRPr="00FB5EB8">
              <w:rPr>
                <w:rFonts w:ascii="Calibri" w:eastAsia="Calibri" w:hAnsi="Calibri"/>
                <w:sz w:val="22"/>
                <w:szCs w:val="22"/>
                <w:lang w:eastAsia="en-US"/>
              </w:rPr>
              <w:t>2 – 5</w:t>
            </w:r>
            <w:bookmarkEnd w:id="87"/>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88" w:name="_Toc367388922"/>
            <w:r w:rsidRPr="00FB5EB8">
              <w:rPr>
                <w:rFonts w:ascii="Calibri" w:eastAsia="Calibri" w:hAnsi="Calibri"/>
                <w:sz w:val="22"/>
                <w:szCs w:val="22"/>
                <w:lang w:eastAsia="en-US"/>
              </w:rPr>
              <w:t>0.3 – 1</w:t>
            </w:r>
            <w:bookmarkEnd w:id="88"/>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89" w:name="_Toc367388923"/>
            <w:r w:rsidRPr="00FB5EB8">
              <w:rPr>
                <w:rFonts w:ascii="Calibri" w:eastAsia="Calibri" w:hAnsi="Calibri"/>
                <w:sz w:val="22"/>
                <w:szCs w:val="22"/>
                <w:lang w:eastAsia="en-US"/>
              </w:rPr>
              <w:t>0.18 – 0.3</w:t>
            </w:r>
            <w:bookmarkEnd w:id="89"/>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0" w:name="_Toc367388924"/>
            <w:r w:rsidRPr="00FB5EB8">
              <w:rPr>
                <w:rFonts w:ascii="Calibri" w:eastAsia="Calibri" w:hAnsi="Calibri"/>
                <w:sz w:val="22"/>
                <w:szCs w:val="22"/>
                <w:lang w:eastAsia="en-US"/>
              </w:rPr>
              <w:t>0.9 – 1.8</w:t>
            </w:r>
            <w:bookmarkEnd w:id="90"/>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91" w:name="_Toc367388925"/>
            <w:r w:rsidRPr="00FB5EB8">
              <w:rPr>
                <w:rFonts w:ascii="Calibri" w:eastAsia="Calibri" w:hAnsi="Calibri"/>
                <w:sz w:val="22"/>
                <w:szCs w:val="22"/>
                <w:lang w:eastAsia="en-US"/>
              </w:rPr>
              <w:t>Наличие видеокарты</w:t>
            </w:r>
            <w:bookmarkEnd w:id="91"/>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2" w:name="_Toc367388926"/>
            <w:r w:rsidRPr="00FB5EB8">
              <w:rPr>
                <w:rFonts w:ascii="Calibri" w:eastAsia="Calibri" w:hAnsi="Calibri"/>
                <w:sz w:val="22"/>
                <w:szCs w:val="22"/>
                <w:lang w:eastAsia="en-US"/>
              </w:rPr>
              <w:t>0 (нет), 1 (есть)</w:t>
            </w:r>
            <w:bookmarkEnd w:id="92"/>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3" w:name="_Toc367388927"/>
            <w:r w:rsidRPr="00FB5EB8">
              <w:rPr>
                <w:rFonts w:ascii="Calibri" w:eastAsia="Calibri" w:hAnsi="Calibri"/>
                <w:sz w:val="22"/>
                <w:szCs w:val="22"/>
                <w:lang w:eastAsia="en-US"/>
              </w:rPr>
              <w:t>0, 1</w:t>
            </w:r>
            <w:bookmarkEnd w:id="93"/>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4" w:name="_Toc367388928"/>
            <w:r w:rsidRPr="00FB5EB8">
              <w:rPr>
                <w:rFonts w:ascii="Calibri" w:eastAsia="Calibri" w:hAnsi="Calibri"/>
                <w:sz w:val="22"/>
                <w:szCs w:val="22"/>
                <w:lang w:eastAsia="en-US"/>
              </w:rPr>
              <w:t>0</w:t>
            </w:r>
            <w:bookmarkEnd w:id="94"/>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5" w:name="_Toc367388929"/>
            <w:r w:rsidRPr="00FB5EB8">
              <w:rPr>
                <w:rFonts w:ascii="Calibri" w:eastAsia="Calibri" w:hAnsi="Calibri"/>
                <w:sz w:val="22"/>
                <w:szCs w:val="22"/>
                <w:lang w:eastAsia="en-US"/>
              </w:rPr>
              <w:t>0</w:t>
            </w:r>
            <w:bookmarkEnd w:id="95"/>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6" w:name="_Toc367388930"/>
            <w:r w:rsidRPr="00FB5EB8">
              <w:rPr>
                <w:rFonts w:ascii="Calibri" w:eastAsia="Calibri" w:hAnsi="Calibri"/>
                <w:sz w:val="22"/>
                <w:szCs w:val="22"/>
                <w:lang w:eastAsia="en-US"/>
              </w:rPr>
              <w:t>0</w:t>
            </w:r>
            <w:bookmarkEnd w:id="96"/>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97" w:name="_Toc367388931"/>
            <w:r w:rsidRPr="00FB5EB8">
              <w:rPr>
                <w:rFonts w:ascii="Calibri" w:eastAsia="Calibri" w:hAnsi="Calibri"/>
                <w:sz w:val="22"/>
                <w:szCs w:val="22"/>
                <w:lang w:eastAsia="en-US"/>
              </w:rPr>
              <w:t>Объем видеопамяти (Мб)</w:t>
            </w:r>
            <w:bookmarkEnd w:id="97"/>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8" w:name="_Toc367388932"/>
            <w:r w:rsidRPr="00FB5EB8">
              <w:rPr>
                <w:rFonts w:ascii="Calibri" w:eastAsia="Calibri" w:hAnsi="Calibri"/>
                <w:sz w:val="22"/>
                <w:szCs w:val="22"/>
                <w:lang w:eastAsia="en-US"/>
              </w:rPr>
              <w:t>0, 512, 1024, 1280, 1536, 2048, 3072</w:t>
            </w:r>
            <w:bookmarkEnd w:id="98"/>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99" w:name="_Toc367388933"/>
            <w:r w:rsidRPr="00FB5EB8">
              <w:rPr>
                <w:rFonts w:ascii="Calibri" w:eastAsia="Calibri" w:hAnsi="Calibri"/>
                <w:sz w:val="22"/>
                <w:szCs w:val="22"/>
                <w:lang w:eastAsia="en-US"/>
              </w:rPr>
              <w:t>0, 512, 1024, 2048</w:t>
            </w:r>
            <w:bookmarkEnd w:id="99"/>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0" w:name="_Toc367388934"/>
            <w:r w:rsidRPr="00FB5EB8">
              <w:rPr>
                <w:rFonts w:ascii="Calibri" w:eastAsia="Calibri" w:hAnsi="Calibri"/>
                <w:sz w:val="22"/>
                <w:szCs w:val="22"/>
                <w:lang w:eastAsia="en-US"/>
              </w:rPr>
              <w:t>0</w:t>
            </w:r>
            <w:bookmarkEnd w:id="100"/>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1" w:name="_Toc367388935"/>
            <w:r w:rsidRPr="00FB5EB8">
              <w:rPr>
                <w:rFonts w:ascii="Calibri" w:eastAsia="Calibri" w:hAnsi="Calibri"/>
                <w:sz w:val="22"/>
                <w:szCs w:val="22"/>
                <w:lang w:eastAsia="en-US"/>
              </w:rPr>
              <w:t>0</w:t>
            </w:r>
            <w:bookmarkEnd w:id="101"/>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2" w:name="_Toc367388936"/>
            <w:r w:rsidRPr="00FB5EB8">
              <w:rPr>
                <w:rFonts w:ascii="Calibri" w:eastAsia="Calibri" w:hAnsi="Calibri"/>
                <w:sz w:val="22"/>
                <w:szCs w:val="22"/>
                <w:lang w:eastAsia="en-US"/>
              </w:rPr>
              <w:t>0</w:t>
            </w:r>
            <w:bookmarkEnd w:id="102"/>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03" w:name="_Toc367388937"/>
            <w:r w:rsidRPr="00FB5EB8">
              <w:rPr>
                <w:rFonts w:ascii="Calibri" w:eastAsia="Calibri" w:hAnsi="Calibri"/>
                <w:sz w:val="22"/>
                <w:szCs w:val="22"/>
                <w:lang w:eastAsia="en-US"/>
              </w:rPr>
              <w:t>Наличие веб-камеры</w:t>
            </w:r>
            <w:bookmarkEnd w:id="103"/>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4" w:name="_Toc367388938"/>
            <w:r w:rsidRPr="00FB5EB8">
              <w:rPr>
                <w:rFonts w:ascii="Calibri" w:eastAsia="Calibri" w:hAnsi="Calibri"/>
                <w:sz w:val="22"/>
                <w:szCs w:val="22"/>
                <w:lang w:eastAsia="en-US"/>
              </w:rPr>
              <w:t>0</w:t>
            </w:r>
            <w:bookmarkEnd w:id="104"/>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5" w:name="_Toc367388939"/>
            <w:r w:rsidRPr="00FB5EB8">
              <w:rPr>
                <w:rFonts w:ascii="Calibri" w:eastAsia="Calibri" w:hAnsi="Calibri"/>
                <w:sz w:val="22"/>
                <w:szCs w:val="22"/>
                <w:lang w:eastAsia="en-US"/>
              </w:rPr>
              <w:t>1</w:t>
            </w:r>
            <w:bookmarkEnd w:id="105"/>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6" w:name="_Toc367388940"/>
            <w:r w:rsidRPr="00FB5EB8">
              <w:rPr>
                <w:rFonts w:ascii="Calibri" w:eastAsia="Calibri" w:hAnsi="Calibri"/>
                <w:sz w:val="22"/>
                <w:szCs w:val="22"/>
                <w:lang w:eastAsia="en-US"/>
              </w:rPr>
              <w:t>0, 1</w:t>
            </w:r>
            <w:bookmarkEnd w:id="106"/>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7" w:name="_Toc367388941"/>
            <w:r w:rsidRPr="00FB5EB8">
              <w:rPr>
                <w:rFonts w:ascii="Calibri" w:eastAsia="Calibri" w:hAnsi="Calibri"/>
                <w:sz w:val="22"/>
                <w:szCs w:val="22"/>
                <w:lang w:eastAsia="en-US"/>
              </w:rPr>
              <w:t>0</w:t>
            </w:r>
            <w:bookmarkEnd w:id="107"/>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08" w:name="_Toc367388942"/>
            <w:r w:rsidRPr="00FB5EB8">
              <w:rPr>
                <w:rFonts w:ascii="Calibri" w:eastAsia="Calibri" w:hAnsi="Calibri"/>
                <w:sz w:val="22"/>
                <w:szCs w:val="22"/>
                <w:lang w:eastAsia="en-US"/>
              </w:rPr>
              <w:t>1</w:t>
            </w:r>
            <w:bookmarkEnd w:id="108"/>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09" w:name="_Toc367388943"/>
            <w:r w:rsidRPr="00FB5EB8">
              <w:rPr>
                <w:rFonts w:ascii="Calibri" w:eastAsia="Calibri" w:hAnsi="Calibri"/>
                <w:sz w:val="22"/>
                <w:szCs w:val="22"/>
                <w:lang w:eastAsia="en-US"/>
              </w:rPr>
              <w:t>Наличие сетевой карты</w:t>
            </w:r>
            <w:bookmarkEnd w:id="109"/>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0" w:name="_Toc367388944"/>
            <w:r w:rsidRPr="00FB5EB8">
              <w:rPr>
                <w:rFonts w:ascii="Calibri" w:eastAsia="Calibri" w:hAnsi="Calibri"/>
                <w:sz w:val="22"/>
                <w:szCs w:val="22"/>
                <w:lang w:eastAsia="en-US"/>
              </w:rPr>
              <w:t>1</w:t>
            </w:r>
            <w:bookmarkEnd w:id="110"/>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1" w:name="_Toc367388945"/>
            <w:r w:rsidRPr="00FB5EB8">
              <w:rPr>
                <w:rFonts w:ascii="Calibri" w:eastAsia="Calibri" w:hAnsi="Calibri"/>
                <w:sz w:val="22"/>
                <w:szCs w:val="22"/>
                <w:lang w:eastAsia="en-US"/>
              </w:rPr>
              <w:t>1</w:t>
            </w:r>
            <w:bookmarkEnd w:id="111"/>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2" w:name="_Toc367388946"/>
            <w:r w:rsidRPr="00FB5EB8">
              <w:rPr>
                <w:rFonts w:ascii="Calibri" w:eastAsia="Calibri" w:hAnsi="Calibri"/>
                <w:sz w:val="22"/>
                <w:szCs w:val="22"/>
                <w:lang w:eastAsia="en-US"/>
              </w:rPr>
              <w:t>0</w:t>
            </w:r>
            <w:bookmarkEnd w:id="112"/>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3" w:name="_Toc367388947"/>
            <w:r w:rsidRPr="00FB5EB8">
              <w:rPr>
                <w:rFonts w:ascii="Calibri" w:eastAsia="Calibri" w:hAnsi="Calibri"/>
                <w:sz w:val="22"/>
                <w:szCs w:val="22"/>
                <w:lang w:eastAsia="en-US"/>
              </w:rPr>
              <w:t>0</w:t>
            </w:r>
            <w:bookmarkEnd w:id="113"/>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4" w:name="_Toc367388948"/>
            <w:r w:rsidRPr="00FB5EB8">
              <w:rPr>
                <w:rFonts w:ascii="Calibri" w:eastAsia="Calibri" w:hAnsi="Calibri"/>
                <w:sz w:val="22"/>
                <w:szCs w:val="22"/>
                <w:lang w:eastAsia="en-US"/>
              </w:rPr>
              <w:t>1</w:t>
            </w:r>
            <w:bookmarkEnd w:id="114"/>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15" w:name="_Toc367388949"/>
            <w:r w:rsidRPr="00FB5EB8">
              <w:rPr>
                <w:rFonts w:ascii="Calibri" w:eastAsia="Calibri" w:hAnsi="Calibri"/>
                <w:sz w:val="22"/>
                <w:szCs w:val="22"/>
                <w:lang w:eastAsia="en-US"/>
              </w:rPr>
              <w:t>Размер жесткого диска/встроенной памяти (Гб)</w:t>
            </w:r>
            <w:bookmarkEnd w:id="115"/>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6" w:name="_Toc367388950"/>
            <w:r w:rsidRPr="00FB5EB8">
              <w:rPr>
                <w:rFonts w:ascii="Calibri" w:eastAsia="Calibri" w:hAnsi="Calibri"/>
                <w:sz w:val="22"/>
                <w:szCs w:val="22"/>
                <w:lang w:eastAsia="en-US"/>
              </w:rPr>
              <w:t>64, 128, 250, 500, 1000, 1500, 2000, 2500, 3000, 3500, 4000</w:t>
            </w:r>
            <w:bookmarkEnd w:id="116"/>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7" w:name="_Toc367388951"/>
            <w:r w:rsidRPr="00FB5EB8">
              <w:rPr>
                <w:rFonts w:ascii="Calibri" w:eastAsia="Calibri" w:hAnsi="Calibri"/>
                <w:sz w:val="22"/>
                <w:szCs w:val="22"/>
                <w:lang w:eastAsia="en-US"/>
              </w:rPr>
              <w:t>64, 128, 250, 500, 1000, 1500, 2000</w:t>
            </w:r>
            <w:bookmarkEnd w:id="117"/>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8" w:name="_Toc367388952"/>
            <w:r w:rsidRPr="00FB5EB8">
              <w:rPr>
                <w:rFonts w:ascii="Calibri" w:eastAsia="Calibri" w:hAnsi="Calibri"/>
                <w:sz w:val="22"/>
                <w:szCs w:val="22"/>
                <w:lang w:eastAsia="en-US"/>
              </w:rPr>
              <w:t>1, 2, 4, 8, 16, 32</w:t>
            </w:r>
            <w:bookmarkEnd w:id="118"/>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19" w:name="_Toc367388953"/>
            <w:r w:rsidRPr="00FB5EB8">
              <w:rPr>
                <w:rFonts w:ascii="Calibri" w:eastAsia="Calibri" w:hAnsi="Calibri"/>
                <w:sz w:val="22"/>
                <w:szCs w:val="22"/>
                <w:lang w:eastAsia="en-US"/>
              </w:rPr>
              <w:t>4, 8</w:t>
            </w:r>
            <w:bookmarkEnd w:id="119"/>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0" w:name="_Toc367388954"/>
            <w:r w:rsidRPr="00FB5EB8">
              <w:rPr>
                <w:rFonts w:ascii="Calibri" w:eastAsia="Calibri" w:hAnsi="Calibri"/>
                <w:sz w:val="22"/>
                <w:szCs w:val="22"/>
                <w:lang w:eastAsia="en-US"/>
              </w:rPr>
              <w:t>64, 128, 250, 500, 1000, 1500, 2000</w:t>
            </w:r>
            <w:bookmarkEnd w:id="120"/>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21" w:name="_Toc367388955"/>
            <w:r w:rsidRPr="00FB5EB8">
              <w:rPr>
                <w:rFonts w:ascii="Calibri" w:eastAsia="Calibri" w:hAnsi="Calibri"/>
                <w:sz w:val="22"/>
                <w:szCs w:val="22"/>
                <w:lang w:eastAsia="en-US"/>
              </w:rPr>
              <w:t>Количество ядер</w:t>
            </w:r>
            <w:bookmarkEnd w:id="121"/>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2" w:name="_Toc367388956"/>
            <w:r w:rsidRPr="00FB5EB8">
              <w:rPr>
                <w:rFonts w:ascii="Calibri" w:eastAsia="Calibri" w:hAnsi="Calibri"/>
                <w:sz w:val="22"/>
                <w:szCs w:val="22"/>
                <w:lang w:eastAsia="en-US"/>
              </w:rPr>
              <w:t>1, 2, 3, 4, 6, 8, 16</w:t>
            </w:r>
            <w:bookmarkEnd w:id="122"/>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3" w:name="_Toc367388957"/>
            <w:r w:rsidRPr="00FB5EB8">
              <w:rPr>
                <w:rFonts w:ascii="Calibri" w:eastAsia="Calibri" w:hAnsi="Calibri"/>
                <w:sz w:val="22"/>
                <w:szCs w:val="22"/>
                <w:lang w:eastAsia="en-US"/>
              </w:rPr>
              <w:t>1, 2, 4</w:t>
            </w:r>
            <w:bookmarkEnd w:id="123"/>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4" w:name="_Toc367388958"/>
            <w:r w:rsidRPr="00FB5EB8">
              <w:rPr>
                <w:rFonts w:ascii="Calibri" w:eastAsia="Calibri" w:hAnsi="Calibri"/>
                <w:sz w:val="22"/>
                <w:szCs w:val="22"/>
                <w:lang w:eastAsia="en-US"/>
              </w:rPr>
              <w:t>1, 2, 4</w:t>
            </w:r>
            <w:bookmarkEnd w:id="124"/>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5" w:name="_Toc367388959"/>
            <w:r w:rsidRPr="00FB5EB8">
              <w:rPr>
                <w:rFonts w:ascii="Calibri" w:eastAsia="Calibri" w:hAnsi="Calibri"/>
                <w:sz w:val="22"/>
                <w:szCs w:val="22"/>
                <w:lang w:eastAsia="en-US"/>
              </w:rPr>
              <w:t>1, 2, 4</w:t>
            </w:r>
            <w:bookmarkEnd w:id="125"/>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6" w:name="_Toc367388960"/>
            <w:r w:rsidRPr="00FB5EB8">
              <w:rPr>
                <w:rFonts w:ascii="Calibri" w:eastAsia="Calibri" w:hAnsi="Calibri"/>
                <w:sz w:val="22"/>
                <w:szCs w:val="22"/>
                <w:lang w:eastAsia="en-US"/>
              </w:rPr>
              <w:t>1, 2</w:t>
            </w:r>
            <w:bookmarkEnd w:id="126"/>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27" w:name="_Toc367388961"/>
            <w:r w:rsidRPr="00FB5EB8">
              <w:rPr>
                <w:rFonts w:ascii="Calibri" w:eastAsia="Calibri" w:hAnsi="Calibri"/>
                <w:sz w:val="22"/>
                <w:szCs w:val="22"/>
                <w:lang w:eastAsia="en-US"/>
              </w:rPr>
              <w:t>Частота памяти(МГц)</w:t>
            </w:r>
            <w:bookmarkEnd w:id="127"/>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8" w:name="_Toc367388962"/>
            <w:r w:rsidRPr="00FB5EB8">
              <w:rPr>
                <w:rFonts w:ascii="Calibri" w:eastAsia="Calibri" w:hAnsi="Calibri"/>
                <w:sz w:val="22"/>
                <w:szCs w:val="22"/>
                <w:lang w:eastAsia="en-US"/>
              </w:rPr>
              <w:t>533,</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667,</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8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066,</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2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333,</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600</w:t>
            </w:r>
            <w:r w:rsidRPr="00FB5EB8">
              <w:rPr>
                <w:rFonts w:ascii="Calibri" w:eastAsia="Calibri" w:hAnsi="Calibri"/>
                <w:sz w:val="22"/>
                <w:szCs w:val="22"/>
                <w:lang w:val="en-US" w:eastAsia="en-US"/>
              </w:rPr>
              <w:t xml:space="preserve">, 1800, 2066, </w:t>
            </w:r>
            <w:r w:rsidRPr="00FB5EB8">
              <w:rPr>
                <w:rFonts w:ascii="Calibri" w:eastAsia="Calibri" w:hAnsi="Calibri"/>
                <w:sz w:val="22"/>
                <w:szCs w:val="22"/>
                <w:lang w:eastAsia="en-US"/>
              </w:rPr>
              <w:t>2666</w:t>
            </w:r>
            <w:bookmarkEnd w:id="128"/>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29" w:name="_Toc367388963"/>
            <w:r w:rsidRPr="00FB5EB8">
              <w:rPr>
                <w:rFonts w:ascii="Calibri" w:eastAsia="Calibri" w:hAnsi="Calibri"/>
                <w:sz w:val="22"/>
                <w:szCs w:val="22"/>
                <w:lang w:eastAsia="en-US"/>
              </w:rPr>
              <w:t>8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066,</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2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333,</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600</w:t>
            </w:r>
            <w:bookmarkEnd w:id="129"/>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0" w:name="_Toc367388964"/>
            <w:r w:rsidRPr="00FB5EB8">
              <w:rPr>
                <w:rFonts w:ascii="Calibri" w:eastAsia="Calibri" w:hAnsi="Calibri"/>
                <w:sz w:val="22"/>
                <w:szCs w:val="22"/>
                <w:lang w:eastAsia="en-US"/>
              </w:rPr>
              <w:t>667</w:t>
            </w:r>
            <w:bookmarkEnd w:id="130"/>
          </w:p>
        </w:tc>
        <w:tc>
          <w:tcPr>
            <w:tcW w:w="1842" w:type="dxa"/>
            <w:shd w:val="clear" w:color="auto" w:fill="auto"/>
            <w:noWrap/>
            <w:hideMark/>
          </w:tcPr>
          <w:p w:rsidR="00F6577E" w:rsidRPr="00FB5EB8" w:rsidRDefault="00F6577E" w:rsidP="00FB5EB8">
            <w:pPr>
              <w:jc w:val="both"/>
              <w:outlineLvl w:val="2"/>
              <w:rPr>
                <w:rFonts w:ascii="Calibri" w:eastAsia="Calibri" w:hAnsi="Calibri"/>
                <w:b/>
                <w:sz w:val="22"/>
                <w:szCs w:val="22"/>
                <w:lang w:eastAsia="en-US"/>
              </w:rPr>
            </w:pPr>
            <w:bookmarkStart w:id="131" w:name="_Toc367388965"/>
            <w:r w:rsidRPr="00FB5EB8">
              <w:rPr>
                <w:rFonts w:ascii="Calibri" w:eastAsia="Calibri" w:hAnsi="Calibri"/>
                <w:sz w:val="22"/>
                <w:szCs w:val="22"/>
                <w:lang w:eastAsia="en-US"/>
              </w:rPr>
              <w:t>667,</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8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066,</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200</w:t>
            </w:r>
            <w:bookmarkEnd w:id="131"/>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2" w:name="_Toc367388966"/>
            <w:r w:rsidRPr="00FB5EB8">
              <w:rPr>
                <w:rFonts w:ascii="Calibri" w:eastAsia="Calibri" w:hAnsi="Calibri"/>
                <w:sz w:val="22"/>
                <w:szCs w:val="22"/>
                <w:lang w:eastAsia="en-US"/>
              </w:rPr>
              <w:t>533,</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667,</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80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066</w:t>
            </w:r>
            <w:bookmarkEnd w:id="132"/>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33" w:name="_Toc367388967"/>
            <w:r w:rsidRPr="00FB5EB8">
              <w:rPr>
                <w:rFonts w:ascii="Calibri" w:eastAsia="Calibri" w:hAnsi="Calibri"/>
                <w:sz w:val="22"/>
                <w:szCs w:val="22"/>
                <w:lang w:eastAsia="en-US"/>
              </w:rPr>
              <w:t>Наличие клавиатуры</w:t>
            </w:r>
            <w:bookmarkEnd w:id="133"/>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4" w:name="_Toc367388968"/>
            <w:r w:rsidRPr="00FB5EB8">
              <w:rPr>
                <w:rFonts w:ascii="Calibri" w:eastAsia="Calibri" w:hAnsi="Calibri"/>
                <w:sz w:val="22"/>
                <w:szCs w:val="22"/>
                <w:lang w:eastAsia="en-US"/>
              </w:rPr>
              <w:t>1</w:t>
            </w:r>
            <w:bookmarkEnd w:id="134"/>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5" w:name="_Toc367388969"/>
            <w:r w:rsidRPr="00FB5EB8">
              <w:rPr>
                <w:rFonts w:ascii="Calibri" w:eastAsia="Calibri" w:hAnsi="Calibri"/>
                <w:sz w:val="22"/>
                <w:szCs w:val="22"/>
                <w:lang w:eastAsia="en-US"/>
              </w:rPr>
              <w:t>1</w:t>
            </w:r>
            <w:bookmarkEnd w:id="135"/>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6" w:name="_Toc367388970"/>
            <w:r w:rsidRPr="00FB5EB8">
              <w:rPr>
                <w:rFonts w:ascii="Calibri" w:eastAsia="Calibri" w:hAnsi="Calibri"/>
                <w:sz w:val="22"/>
                <w:szCs w:val="22"/>
                <w:lang w:eastAsia="en-US"/>
              </w:rPr>
              <w:t>0</w:t>
            </w:r>
            <w:bookmarkEnd w:id="136"/>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7" w:name="_Toc367388971"/>
            <w:r w:rsidRPr="00FB5EB8">
              <w:rPr>
                <w:rFonts w:ascii="Calibri" w:eastAsia="Calibri" w:hAnsi="Calibri"/>
                <w:sz w:val="22"/>
                <w:szCs w:val="22"/>
                <w:lang w:eastAsia="en-US"/>
              </w:rPr>
              <w:t>1</w:t>
            </w:r>
            <w:bookmarkEnd w:id="137"/>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38" w:name="_Toc367388972"/>
            <w:r w:rsidRPr="00FB5EB8">
              <w:rPr>
                <w:rFonts w:ascii="Calibri" w:eastAsia="Calibri" w:hAnsi="Calibri"/>
                <w:sz w:val="22"/>
                <w:szCs w:val="22"/>
                <w:lang w:eastAsia="en-US"/>
              </w:rPr>
              <w:t>1</w:t>
            </w:r>
            <w:bookmarkEnd w:id="138"/>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39" w:name="_Toc367388973"/>
            <w:r w:rsidRPr="00FB5EB8">
              <w:rPr>
                <w:rFonts w:ascii="Calibri" w:eastAsia="Calibri" w:hAnsi="Calibri"/>
                <w:sz w:val="22"/>
                <w:szCs w:val="22"/>
                <w:lang w:eastAsia="en-US"/>
              </w:rPr>
              <w:t>Размер экрана (дюйм)</w:t>
            </w:r>
            <w:bookmarkEnd w:id="139"/>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0" w:name="_Toc367388974"/>
            <w:r w:rsidRPr="00FB5EB8">
              <w:rPr>
                <w:rFonts w:ascii="Calibri" w:eastAsia="Calibri" w:hAnsi="Calibri"/>
                <w:sz w:val="22"/>
                <w:szCs w:val="22"/>
                <w:lang w:eastAsia="en-US"/>
              </w:rPr>
              <w:t>0(нет экрана)</w:t>
            </w:r>
            <w:bookmarkEnd w:id="140"/>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1" w:name="_Toc367388975"/>
            <w:r w:rsidRPr="00FB5EB8">
              <w:rPr>
                <w:rFonts w:ascii="Calibri" w:eastAsia="Calibri" w:hAnsi="Calibri"/>
                <w:sz w:val="22"/>
                <w:szCs w:val="22"/>
                <w:lang w:eastAsia="en-US"/>
              </w:rPr>
              <w:t>10</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w:t>
            </w:r>
            <w:r w:rsidRPr="00FB5EB8">
              <w:rPr>
                <w:rFonts w:ascii="Calibri" w:eastAsia="Calibri" w:hAnsi="Calibri"/>
                <w:sz w:val="22"/>
                <w:szCs w:val="22"/>
                <w:lang w:val="en-US" w:eastAsia="en-US"/>
              </w:rPr>
              <w:t xml:space="preserve"> </w:t>
            </w:r>
            <w:r w:rsidRPr="00FB5EB8">
              <w:rPr>
                <w:rFonts w:ascii="Calibri" w:eastAsia="Calibri" w:hAnsi="Calibri"/>
                <w:sz w:val="22"/>
                <w:szCs w:val="22"/>
                <w:lang w:eastAsia="en-US"/>
              </w:rPr>
              <w:t>19</w:t>
            </w:r>
            <w:r w:rsidRPr="00FB5EB8">
              <w:rPr>
                <w:rFonts w:ascii="Calibri" w:eastAsia="Calibri" w:hAnsi="Calibri"/>
                <w:sz w:val="22"/>
                <w:szCs w:val="22"/>
                <w:lang w:val="en-US" w:eastAsia="en-US"/>
              </w:rPr>
              <w:t>.</w:t>
            </w:r>
            <w:r w:rsidRPr="00FB5EB8">
              <w:rPr>
                <w:rFonts w:ascii="Calibri" w:eastAsia="Calibri" w:hAnsi="Calibri"/>
                <w:sz w:val="22"/>
                <w:szCs w:val="22"/>
                <w:lang w:eastAsia="en-US"/>
              </w:rPr>
              <w:t>9</w:t>
            </w:r>
            <w:bookmarkEnd w:id="141"/>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2" w:name="_Toc367388976"/>
            <w:r w:rsidRPr="00FB5EB8">
              <w:rPr>
                <w:rFonts w:ascii="Calibri" w:eastAsia="Calibri" w:hAnsi="Calibri"/>
                <w:sz w:val="22"/>
                <w:szCs w:val="22"/>
                <w:lang w:eastAsia="en-US"/>
              </w:rPr>
              <w:t>5 – 12</w:t>
            </w:r>
            <w:bookmarkEnd w:id="142"/>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3" w:name="_Toc367388977"/>
            <w:r w:rsidRPr="00FB5EB8">
              <w:rPr>
                <w:rFonts w:ascii="Calibri" w:eastAsia="Calibri" w:hAnsi="Calibri"/>
                <w:sz w:val="22"/>
                <w:szCs w:val="22"/>
                <w:lang w:eastAsia="en-US"/>
              </w:rPr>
              <w:t>0</w:t>
            </w:r>
            <w:bookmarkEnd w:id="143"/>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4" w:name="_Toc367388978"/>
            <w:r w:rsidRPr="00FB5EB8">
              <w:rPr>
                <w:rFonts w:ascii="Calibri" w:eastAsia="Calibri" w:hAnsi="Calibri"/>
                <w:sz w:val="22"/>
                <w:szCs w:val="22"/>
                <w:lang w:eastAsia="en-US"/>
              </w:rPr>
              <w:t>7 – 13.4</w:t>
            </w:r>
            <w:bookmarkEnd w:id="144"/>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45" w:name="_Toc367388979"/>
            <w:r w:rsidRPr="00FB5EB8">
              <w:rPr>
                <w:rFonts w:ascii="Calibri" w:eastAsia="Calibri" w:hAnsi="Calibri"/>
                <w:sz w:val="22"/>
                <w:szCs w:val="22"/>
                <w:lang w:eastAsia="en-US"/>
              </w:rPr>
              <w:t>Длина (</w:t>
            </w:r>
            <w:proofErr w:type="spellStart"/>
            <w:r w:rsidRPr="00FB5EB8">
              <w:rPr>
                <w:rFonts w:ascii="Calibri" w:eastAsia="Calibri" w:hAnsi="Calibri"/>
                <w:sz w:val="22"/>
                <w:szCs w:val="22"/>
                <w:lang w:eastAsia="en-US"/>
              </w:rPr>
              <w:t>cм</w:t>
            </w:r>
            <w:proofErr w:type="spellEnd"/>
            <w:r w:rsidRPr="00FB5EB8">
              <w:rPr>
                <w:rFonts w:ascii="Calibri" w:eastAsia="Calibri" w:hAnsi="Calibri"/>
                <w:sz w:val="22"/>
                <w:szCs w:val="22"/>
                <w:lang w:eastAsia="en-US"/>
              </w:rPr>
              <w:t>)</w:t>
            </w:r>
            <w:bookmarkEnd w:id="145"/>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6" w:name="_Toc367388980"/>
            <w:r w:rsidRPr="00FB5EB8">
              <w:rPr>
                <w:rFonts w:ascii="Calibri" w:eastAsia="Calibri" w:hAnsi="Calibri"/>
                <w:sz w:val="22"/>
                <w:szCs w:val="22"/>
                <w:lang w:eastAsia="en-US"/>
              </w:rPr>
              <w:t>50 – 70</w:t>
            </w:r>
            <w:bookmarkEnd w:id="146"/>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7" w:name="_Toc367388981"/>
            <w:r w:rsidRPr="00FB5EB8">
              <w:rPr>
                <w:rFonts w:ascii="Calibri" w:eastAsia="Calibri" w:hAnsi="Calibri"/>
                <w:sz w:val="22"/>
                <w:szCs w:val="22"/>
                <w:lang w:eastAsia="en-US"/>
              </w:rPr>
              <w:t>20 – 50</w:t>
            </w:r>
            <w:bookmarkEnd w:id="147"/>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8" w:name="_Toc367388982"/>
            <w:r w:rsidRPr="00FB5EB8">
              <w:rPr>
                <w:rFonts w:ascii="Calibri" w:eastAsia="Calibri" w:hAnsi="Calibri"/>
                <w:sz w:val="22"/>
                <w:szCs w:val="22"/>
                <w:lang w:eastAsia="en-US"/>
              </w:rPr>
              <w:t>11 – 30</w:t>
            </w:r>
            <w:bookmarkEnd w:id="148"/>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49" w:name="_Toc367388983"/>
            <w:r w:rsidRPr="00FB5EB8">
              <w:rPr>
                <w:rFonts w:ascii="Calibri" w:eastAsia="Calibri" w:hAnsi="Calibri"/>
                <w:sz w:val="22"/>
                <w:szCs w:val="22"/>
                <w:lang w:eastAsia="en-US"/>
              </w:rPr>
              <w:t>5 – 10</w:t>
            </w:r>
            <w:bookmarkEnd w:id="149"/>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0" w:name="_Toc367388984"/>
            <w:r w:rsidRPr="00FB5EB8">
              <w:rPr>
                <w:rFonts w:ascii="Calibri" w:eastAsia="Calibri" w:hAnsi="Calibri"/>
                <w:sz w:val="22"/>
                <w:szCs w:val="22"/>
                <w:lang w:eastAsia="en-US"/>
              </w:rPr>
              <w:t>17 – 33</w:t>
            </w:r>
            <w:bookmarkEnd w:id="150"/>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51" w:name="_Toc367388985"/>
            <w:r w:rsidRPr="00FB5EB8">
              <w:rPr>
                <w:rFonts w:ascii="Calibri" w:eastAsia="Calibri" w:hAnsi="Calibri"/>
                <w:sz w:val="22"/>
                <w:szCs w:val="22"/>
                <w:lang w:eastAsia="en-US"/>
              </w:rPr>
              <w:t>Ширина (см)</w:t>
            </w:r>
            <w:bookmarkEnd w:id="151"/>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2" w:name="_Toc367388986"/>
            <w:r w:rsidRPr="00FB5EB8">
              <w:rPr>
                <w:rFonts w:ascii="Calibri" w:eastAsia="Calibri" w:hAnsi="Calibri"/>
                <w:sz w:val="22"/>
                <w:szCs w:val="22"/>
                <w:lang w:eastAsia="en-US"/>
              </w:rPr>
              <w:t>10 – 30</w:t>
            </w:r>
            <w:bookmarkEnd w:id="152"/>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3" w:name="_Toc367388987"/>
            <w:r w:rsidRPr="00FB5EB8">
              <w:rPr>
                <w:rFonts w:ascii="Calibri" w:eastAsia="Calibri" w:hAnsi="Calibri"/>
                <w:sz w:val="22"/>
                <w:szCs w:val="22"/>
                <w:lang w:eastAsia="en-US"/>
              </w:rPr>
              <w:t>19 – 39</w:t>
            </w:r>
            <w:bookmarkEnd w:id="153"/>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4" w:name="_Toc367388988"/>
            <w:r w:rsidRPr="00FB5EB8">
              <w:rPr>
                <w:rFonts w:ascii="Calibri" w:eastAsia="Calibri" w:hAnsi="Calibri"/>
                <w:sz w:val="22"/>
                <w:szCs w:val="22"/>
                <w:lang w:eastAsia="en-US"/>
              </w:rPr>
              <w:t>9 – 24</w:t>
            </w:r>
            <w:bookmarkEnd w:id="154"/>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5" w:name="_Toc367388989"/>
            <w:r w:rsidRPr="00FB5EB8">
              <w:rPr>
                <w:rFonts w:ascii="Calibri" w:eastAsia="Calibri" w:hAnsi="Calibri"/>
                <w:sz w:val="22"/>
                <w:szCs w:val="22"/>
                <w:lang w:eastAsia="en-US"/>
              </w:rPr>
              <w:t>3 – 5</w:t>
            </w:r>
            <w:bookmarkEnd w:id="155"/>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6" w:name="_Toc367388990"/>
            <w:r w:rsidRPr="00FB5EB8">
              <w:rPr>
                <w:rFonts w:ascii="Calibri" w:eastAsia="Calibri" w:hAnsi="Calibri"/>
                <w:sz w:val="22"/>
                <w:szCs w:val="22"/>
                <w:lang w:eastAsia="en-US"/>
              </w:rPr>
              <w:t>9 – 24</w:t>
            </w:r>
            <w:bookmarkEnd w:id="156"/>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57" w:name="_Toc367388991"/>
            <w:r w:rsidRPr="00FB5EB8">
              <w:rPr>
                <w:rFonts w:ascii="Calibri" w:eastAsia="Calibri" w:hAnsi="Calibri"/>
                <w:sz w:val="22"/>
                <w:szCs w:val="22"/>
                <w:lang w:eastAsia="en-US"/>
              </w:rPr>
              <w:t>Толщина (см)</w:t>
            </w:r>
            <w:bookmarkEnd w:id="157"/>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8" w:name="_Toc367388992"/>
            <w:r w:rsidRPr="00FB5EB8">
              <w:rPr>
                <w:rFonts w:ascii="Calibri" w:eastAsia="Calibri" w:hAnsi="Calibri"/>
                <w:sz w:val="22"/>
                <w:szCs w:val="22"/>
                <w:lang w:eastAsia="en-US"/>
              </w:rPr>
              <w:t>30 – 100</w:t>
            </w:r>
            <w:bookmarkEnd w:id="158"/>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59" w:name="_Toc367388993"/>
            <w:r w:rsidRPr="00FB5EB8">
              <w:rPr>
                <w:rFonts w:ascii="Calibri" w:eastAsia="Calibri" w:hAnsi="Calibri"/>
                <w:sz w:val="22"/>
                <w:szCs w:val="22"/>
                <w:lang w:eastAsia="en-US"/>
              </w:rPr>
              <w:t>1.5 – 5</w:t>
            </w:r>
            <w:bookmarkEnd w:id="159"/>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0" w:name="_Toc367388994"/>
            <w:r w:rsidRPr="00FB5EB8">
              <w:rPr>
                <w:rFonts w:ascii="Calibri" w:eastAsia="Calibri" w:hAnsi="Calibri"/>
                <w:sz w:val="22"/>
                <w:szCs w:val="22"/>
                <w:lang w:eastAsia="en-US"/>
              </w:rPr>
              <w:t>0.9 – 2</w:t>
            </w:r>
            <w:bookmarkEnd w:id="160"/>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1" w:name="_Toc367388995"/>
            <w:r w:rsidRPr="00FB5EB8">
              <w:rPr>
                <w:rFonts w:ascii="Calibri" w:eastAsia="Calibri" w:hAnsi="Calibri"/>
                <w:sz w:val="22"/>
                <w:szCs w:val="22"/>
                <w:lang w:eastAsia="en-US"/>
              </w:rPr>
              <w:t>0.8 – 2</w:t>
            </w:r>
            <w:bookmarkEnd w:id="161"/>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2" w:name="_Toc367388996"/>
            <w:r w:rsidRPr="00FB5EB8">
              <w:rPr>
                <w:rFonts w:ascii="Calibri" w:eastAsia="Calibri" w:hAnsi="Calibri"/>
                <w:sz w:val="22"/>
                <w:szCs w:val="22"/>
                <w:lang w:eastAsia="en-US"/>
              </w:rPr>
              <w:t>2 – 4</w:t>
            </w:r>
            <w:bookmarkEnd w:id="162"/>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63" w:name="_Toc367388997"/>
            <w:r w:rsidRPr="00FB5EB8">
              <w:rPr>
                <w:rFonts w:ascii="Calibri" w:eastAsia="Calibri" w:hAnsi="Calibri"/>
                <w:sz w:val="22"/>
                <w:szCs w:val="22"/>
                <w:lang w:eastAsia="en-US"/>
              </w:rPr>
              <w:t>Время автономной работы (ч)</w:t>
            </w:r>
            <w:bookmarkEnd w:id="163"/>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4" w:name="_Toc367388998"/>
            <w:r w:rsidRPr="00FB5EB8">
              <w:rPr>
                <w:rFonts w:ascii="Calibri" w:eastAsia="Calibri" w:hAnsi="Calibri"/>
                <w:sz w:val="22"/>
                <w:szCs w:val="22"/>
                <w:lang w:eastAsia="en-US"/>
              </w:rPr>
              <w:t>0(без сети не работает)</w:t>
            </w:r>
            <w:bookmarkEnd w:id="164"/>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5" w:name="_Toc367388999"/>
            <w:r w:rsidRPr="00FB5EB8">
              <w:rPr>
                <w:rFonts w:ascii="Calibri" w:eastAsia="Calibri" w:hAnsi="Calibri"/>
                <w:sz w:val="22"/>
                <w:szCs w:val="22"/>
                <w:lang w:eastAsia="en-US"/>
              </w:rPr>
              <w:t>1 – 5</w:t>
            </w:r>
            <w:bookmarkEnd w:id="165"/>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6" w:name="_Toc367389000"/>
            <w:r w:rsidRPr="00FB5EB8">
              <w:rPr>
                <w:rFonts w:ascii="Calibri" w:eastAsia="Calibri" w:hAnsi="Calibri"/>
                <w:sz w:val="22"/>
                <w:szCs w:val="22"/>
                <w:lang w:eastAsia="en-US"/>
              </w:rPr>
              <w:t>3 – 12</w:t>
            </w:r>
            <w:bookmarkEnd w:id="166"/>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7" w:name="_Toc367389001"/>
            <w:r w:rsidRPr="00FB5EB8">
              <w:rPr>
                <w:rFonts w:ascii="Calibri" w:eastAsia="Calibri" w:hAnsi="Calibri"/>
                <w:sz w:val="22"/>
                <w:szCs w:val="22"/>
                <w:lang w:eastAsia="en-US"/>
              </w:rPr>
              <w:t>0</w:t>
            </w:r>
            <w:bookmarkEnd w:id="167"/>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68" w:name="_Toc367389002"/>
            <w:r w:rsidRPr="00FB5EB8">
              <w:rPr>
                <w:rFonts w:ascii="Calibri" w:eastAsia="Calibri" w:hAnsi="Calibri"/>
                <w:sz w:val="22"/>
                <w:szCs w:val="22"/>
                <w:lang w:eastAsia="en-US"/>
              </w:rPr>
              <w:t>2 – 10</w:t>
            </w:r>
            <w:bookmarkEnd w:id="168"/>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69" w:name="_Toc367389003"/>
            <w:r w:rsidRPr="00FB5EB8">
              <w:rPr>
                <w:rFonts w:ascii="Calibri" w:eastAsia="Calibri" w:hAnsi="Calibri"/>
                <w:sz w:val="22"/>
                <w:szCs w:val="22"/>
                <w:lang w:eastAsia="en-US"/>
              </w:rPr>
              <w:t>Возможность модификации</w:t>
            </w:r>
            <w:bookmarkEnd w:id="169"/>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0" w:name="_Toc367389004"/>
            <w:r w:rsidRPr="00FB5EB8">
              <w:rPr>
                <w:rFonts w:ascii="Calibri" w:eastAsia="Calibri" w:hAnsi="Calibri"/>
                <w:sz w:val="22"/>
                <w:szCs w:val="22"/>
                <w:lang w:eastAsia="en-US"/>
              </w:rPr>
              <w:t>1</w:t>
            </w:r>
            <w:bookmarkEnd w:id="170"/>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1" w:name="_Toc367389005"/>
            <w:r w:rsidRPr="00FB5EB8">
              <w:rPr>
                <w:rFonts w:ascii="Calibri" w:eastAsia="Calibri" w:hAnsi="Calibri"/>
                <w:sz w:val="22"/>
                <w:szCs w:val="22"/>
                <w:lang w:eastAsia="en-US"/>
              </w:rPr>
              <w:t>1</w:t>
            </w:r>
            <w:bookmarkEnd w:id="171"/>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2" w:name="_Toc367389006"/>
            <w:r w:rsidRPr="00FB5EB8">
              <w:rPr>
                <w:rFonts w:ascii="Calibri" w:eastAsia="Calibri" w:hAnsi="Calibri"/>
                <w:sz w:val="22"/>
                <w:szCs w:val="22"/>
                <w:lang w:eastAsia="en-US"/>
              </w:rPr>
              <w:t>0</w:t>
            </w:r>
            <w:bookmarkEnd w:id="172"/>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3" w:name="_Toc367389007"/>
            <w:r w:rsidRPr="00FB5EB8">
              <w:rPr>
                <w:rFonts w:ascii="Calibri" w:eastAsia="Calibri" w:hAnsi="Calibri"/>
                <w:sz w:val="22"/>
                <w:szCs w:val="22"/>
                <w:lang w:eastAsia="en-US"/>
              </w:rPr>
              <w:t>0</w:t>
            </w:r>
            <w:bookmarkEnd w:id="173"/>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4" w:name="_Toc367389008"/>
            <w:r w:rsidRPr="00FB5EB8">
              <w:rPr>
                <w:rFonts w:ascii="Calibri" w:eastAsia="Calibri" w:hAnsi="Calibri"/>
                <w:sz w:val="22"/>
                <w:szCs w:val="22"/>
                <w:lang w:eastAsia="en-US"/>
              </w:rPr>
              <w:t>1</w:t>
            </w:r>
            <w:bookmarkEnd w:id="174"/>
          </w:p>
        </w:tc>
      </w:tr>
      <w:tr w:rsidR="004856FB" w:rsidRPr="007D0E75" w:rsidTr="00FB5EB8">
        <w:trPr>
          <w:trHeight w:val="300"/>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75" w:name="_Toc367389009"/>
            <w:r w:rsidRPr="00FB5EB8">
              <w:rPr>
                <w:rFonts w:ascii="Calibri" w:eastAsia="Calibri" w:hAnsi="Calibri"/>
                <w:sz w:val="22"/>
                <w:szCs w:val="22"/>
                <w:lang w:eastAsia="en-US"/>
              </w:rPr>
              <w:t>Сенсорный экран</w:t>
            </w:r>
            <w:bookmarkEnd w:id="175"/>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6" w:name="_Toc367389010"/>
            <w:r w:rsidRPr="00FB5EB8">
              <w:rPr>
                <w:rFonts w:ascii="Calibri" w:eastAsia="Calibri" w:hAnsi="Calibri"/>
                <w:sz w:val="22"/>
                <w:szCs w:val="22"/>
                <w:lang w:eastAsia="en-US"/>
              </w:rPr>
              <w:t>0</w:t>
            </w:r>
            <w:bookmarkEnd w:id="176"/>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7" w:name="_Toc367389011"/>
            <w:r w:rsidRPr="00FB5EB8">
              <w:rPr>
                <w:rFonts w:ascii="Calibri" w:eastAsia="Calibri" w:hAnsi="Calibri"/>
                <w:sz w:val="22"/>
                <w:szCs w:val="22"/>
                <w:lang w:eastAsia="en-US"/>
              </w:rPr>
              <w:t>0, 1</w:t>
            </w:r>
            <w:bookmarkEnd w:id="177"/>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8" w:name="_Toc367389012"/>
            <w:r w:rsidRPr="00FB5EB8">
              <w:rPr>
                <w:rFonts w:ascii="Calibri" w:eastAsia="Calibri" w:hAnsi="Calibri"/>
                <w:sz w:val="22"/>
                <w:szCs w:val="22"/>
                <w:lang w:eastAsia="en-US"/>
              </w:rPr>
              <w:t>1</w:t>
            </w:r>
            <w:bookmarkEnd w:id="178"/>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79" w:name="_Toc367389013"/>
            <w:r w:rsidRPr="00FB5EB8">
              <w:rPr>
                <w:rFonts w:ascii="Calibri" w:eastAsia="Calibri" w:hAnsi="Calibri"/>
                <w:sz w:val="22"/>
                <w:szCs w:val="22"/>
                <w:lang w:eastAsia="en-US"/>
              </w:rPr>
              <w:t>0</w:t>
            </w:r>
            <w:bookmarkEnd w:id="179"/>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80" w:name="_Toc367389014"/>
            <w:r w:rsidRPr="00FB5EB8">
              <w:rPr>
                <w:rFonts w:ascii="Calibri" w:eastAsia="Calibri" w:hAnsi="Calibri"/>
                <w:sz w:val="22"/>
                <w:szCs w:val="22"/>
                <w:lang w:eastAsia="en-US"/>
              </w:rPr>
              <w:t>0, 1</w:t>
            </w:r>
            <w:bookmarkEnd w:id="180"/>
          </w:p>
        </w:tc>
      </w:tr>
      <w:tr w:rsidR="004856FB" w:rsidRPr="009D127A" w:rsidTr="00FB5EB8">
        <w:trPr>
          <w:trHeight w:val="315"/>
        </w:trPr>
        <w:tc>
          <w:tcPr>
            <w:tcW w:w="3828" w:type="dxa"/>
            <w:shd w:val="clear" w:color="auto" w:fill="auto"/>
            <w:noWrap/>
            <w:hideMark/>
          </w:tcPr>
          <w:p w:rsidR="00F6577E" w:rsidRPr="00FB5EB8" w:rsidRDefault="00F6577E" w:rsidP="00FB5EB8">
            <w:pPr>
              <w:outlineLvl w:val="2"/>
              <w:rPr>
                <w:rFonts w:ascii="Calibri" w:eastAsia="Calibri" w:hAnsi="Calibri"/>
                <w:sz w:val="22"/>
                <w:szCs w:val="22"/>
                <w:lang w:eastAsia="en-US"/>
              </w:rPr>
            </w:pPr>
            <w:bookmarkStart w:id="181" w:name="_Toc367389015"/>
            <w:r w:rsidRPr="00FB5EB8">
              <w:rPr>
                <w:rFonts w:ascii="Calibri" w:eastAsia="Calibri" w:hAnsi="Calibri"/>
                <w:sz w:val="22"/>
                <w:szCs w:val="22"/>
                <w:lang w:eastAsia="en-US"/>
              </w:rPr>
              <w:t>Операционная система</w:t>
            </w:r>
            <w:bookmarkEnd w:id="181"/>
          </w:p>
        </w:tc>
        <w:tc>
          <w:tcPr>
            <w:tcW w:w="3402"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182" w:name="_Toc367389016"/>
            <w:r w:rsidRPr="00FB5EB8">
              <w:rPr>
                <w:rFonts w:ascii="Calibri" w:eastAsia="Calibri" w:hAnsi="Calibri"/>
                <w:sz w:val="22"/>
                <w:szCs w:val="22"/>
                <w:lang w:val="en-US" w:eastAsia="en-US"/>
              </w:rPr>
              <w:t xml:space="preserve">Windows, Linux, </w:t>
            </w:r>
            <w:proofErr w:type="spellStart"/>
            <w:r w:rsidRPr="00FB5EB8">
              <w:rPr>
                <w:rFonts w:ascii="Calibri" w:eastAsia="Calibri" w:hAnsi="Calibri"/>
                <w:sz w:val="22"/>
                <w:szCs w:val="22"/>
                <w:lang w:val="en-US" w:eastAsia="en-US"/>
              </w:rPr>
              <w:t>MacOS</w:t>
            </w:r>
            <w:proofErr w:type="spellEnd"/>
            <w:r w:rsidRPr="00FB5EB8">
              <w:rPr>
                <w:rFonts w:ascii="Calibri" w:eastAsia="Calibri" w:hAnsi="Calibri"/>
                <w:sz w:val="22"/>
                <w:szCs w:val="22"/>
                <w:lang w:val="en-US" w:eastAsia="en-US"/>
              </w:rPr>
              <w:t>, Another</w:t>
            </w:r>
            <w:bookmarkEnd w:id="182"/>
          </w:p>
        </w:tc>
        <w:tc>
          <w:tcPr>
            <w:tcW w:w="2126" w:type="dxa"/>
            <w:shd w:val="clear" w:color="auto" w:fill="auto"/>
            <w:noWrap/>
            <w:hideMark/>
          </w:tcPr>
          <w:p w:rsidR="00F6577E" w:rsidRPr="00FB5EB8" w:rsidRDefault="00F6577E" w:rsidP="00FB5EB8">
            <w:pPr>
              <w:jc w:val="both"/>
              <w:outlineLvl w:val="2"/>
              <w:rPr>
                <w:rFonts w:ascii="Calibri" w:eastAsia="Calibri" w:hAnsi="Calibri"/>
                <w:sz w:val="22"/>
                <w:szCs w:val="22"/>
                <w:lang w:eastAsia="en-US"/>
              </w:rPr>
            </w:pPr>
            <w:bookmarkStart w:id="183" w:name="_Toc367389017"/>
            <w:r w:rsidRPr="00FB5EB8">
              <w:rPr>
                <w:rFonts w:ascii="Calibri" w:eastAsia="Calibri" w:hAnsi="Calibri"/>
                <w:sz w:val="22"/>
                <w:szCs w:val="22"/>
                <w:lang w:val="en-US" w:eastAsia="en-US"/>
              </w:rPr>
              <w:t xml:space="preserve">Windows, Linux, </w:t>
            </w:r>
            <w:proofErr w:type="spellStart"/>
            <w:r w:rsidRPr="00FB5EB8">
              <w:rPr>
                <w:rFonts w:ascii="Calibri" w:eastAsia="Calibri" w:hAnsi="Calibri"/>
                <w:sz w:val="22"/>
                <w:szCs w:val="22"/>
                <w:lang w:val="en-US" w:eastAsia="en-US"/>
              </w:rPr>
              <w:t>MacOS</w:t>
            </w:r>
            <w:proofErr w:type="spellEnd"/>
            <w:r w:rsidRPr="00FB5EB8">
              <w:rPr>
                <w:rFonts w:ascii="Calibri" w:eastAsia="Calibri" w:hAnsi="Calibri"/>
                <w:sz w:val="22"/>
                <w:szCs w:val="22"/>
                <w:lang w:val="en-US" w:eastAsia="en-US"/>
              </w:rPr>
              <w:t>, Another</w:t>
            </w:r>
            <w:bookmarkEnd w:id="183"/>
          </w:p>
        </w:tc>
        <w:tc>
          <w:tcPr>
            <w:tcW w:w="1843"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184" w:name="_Toc367389018"/>
            <w:r w:rsidRPr="00FB5EB8">
              <w:rPr>
                <w:rFonts w:ascii="Calibri" w:eastAsia="Calibri" w:hAnsi="Calibri"/>
                <w:sz w:val="22"/>
                <w:szCs w:val="22"/>
                <w:lang w:val="en-US" w:eastAsia="en-US"/>
              </w:rPr>
              <w:t xml:space="preserve">Windows, </w:t>
            </w:r>
            <w:proofErr w:type="spellStart"/>
            <w:r w:rsidRPr="00FB5EB8">
              <w:rPr>
                <w:rFonts w:ascii="Calibri" w:eastAsia="Calibri" w:hAnsi="Calibri"/>
                <w:sz w:val="22"/>
                <w:szCs w:val="22"/>
                <w:lang w:val="en-US" w:eastAsia="en-US"/>
              </w:rPr>
              <w:t>iOS</w:t>
            </w:r>
            <w:proofErr w:type="spellEnd"/>
            <w:r w:rsidRPr="00FB5EB8">
              <w:rPr>
                <w:rFonts w:ascii="Calibri" w:eastAsia="Calibri" w:hAnsi="Calibri"/>
                <w:sz w:val="22"/>
                <w:szCs w:val="22"/>
                <w:lang w:val="en-US" w:eastAsia="en-US"/>
              </w:rPr>
              <w:t>, Android, Another</w:t>
            </w:r>
            <w:bookmarkEnd w:id="184"/>
          </w:p>
        </w:tc>
        <w:tc>
          <w:tcPr>
            <w:tcW w:w="1842"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185" w:name="_Toc367389019"/>
            <w:r w:rsidRPr="00FB5EB8">
              <w:rPr>
                <w:rFonts w:ascii="Calibri" w:eastAsia="Calibri" w:hAnsi="Calibri"/>
                <w:sz w:val="22"/>
                <w:szCs w:val="22"/>
                <w:lang w:val="en-US" w:eastAsia="en-US"/>
              </w:rPr>
              <w:t>Linux, Android</w:t>
            </w:r>
            <w:bookmarkEnd w:id="185"/>
          </w:p>
        </w:tc>
        <w:tc>
          <w:tcPr>
            <w:tcW w:w="1745" w:type="dxa"/>
            <w:shd w:val="clear" w:color="auto" w:fill="auto"/>
            <w:noWrap/>
            <w:hideMark/>
          </w:tcPr>
          <w:p w:rsidR="00F6577E" w:rsidRPr="00FB5EB8" w:rsidRDefault="00F6577E" w:rsidP="00FB5EB8">
            <w:pPr>
              <w:jc w:val="both"/>
              <w:outlineLvl w:val="2"/>
              <w:rPr>
                <w:rFonts w:ascii="Calibri" w:eastAsia="Calibri" w:hAnsi="Calibri"/>
                <w:sz w:val="22"/>
                <w:szCs w:val="22"/>
                <w:lang w:val="en-US" w:eastAsia="en-US"/>
              </w:rPr>
            </w:pPr>
            <w:bookmarkStart w:id="186" w:name="_Toc367389020"/>
            <w:r w:rsidRPr="00FB5EB8">
              <w:rPr>
                <w:rFonts w:ascii="Calibri" w:eastAsia="Calibri" w:hAnsi="Calibri"/>
                <w:sz w:val="22"/>
                <w:szCs w:val="22"/>
                <w:lang w:val="en-US" w:eastAsia="en-US"/>
              </w:rPr>
              <w:t>Windows, Linux, Android, Another</w:t>
            </w:r>
            <w:bookmarkEnd w:id="186"/>
          </w:p>
        </w:tc>
      </w:tr>
    </w:tbl>
    <w:p w:rsidR="00F6577E" w:rsidRDefault="00F6577E" w:rsidP="00F6577E">
      <w:pPr>
        <w:jc w:val="both"/>
        <w:outlineLvl w:val="2"/>
        <w:rPr>
          <w:sz w:val="22"/>
          <w:lang w:val="en-US"/>
        </w:rPr>
        <w:sectPr w:rsidR="00F6577E" w:rsidSect="004703A6">
          <w:pgSz w:w="16838" w:h="11906" w:orient="landscape"/>
          <w:pgMar w:top="850" w:right="1134" w:bottom="1701" w:left="1134" w:header="709" w:footer="709" w:gutter="0"/>
          <w:cols w:space="708"/>
          <w:titlePg/>
          <w:docGrid w:linePitch="360"/>
        </w:sectPr>
      </w:pPr>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lastRenderedPageBreak/>
        <w:t>ОБУЧАЮЩИЕ ВЫБОРКИ</w:t>
      </w:r>
    </w:p>
    <w:p w:rsidR="00F6577E" w:rsidRDefault="00F6577E" w:rsidP="00F6577E">
      <w:pPr>
        <w:ind w:firstLine="709"/>
        <w:jc w:val="both"/>
        <w:outlineLvl w:val="2"/>
      </w:pPr>
      <w:bookmarkStart w:id="187" w:name="_Toc367389021"/>
      <w:r w:rsidRPr="00AD2421">
        <w:t>Используется способ генерации выборок случайным образом, на основе встроенного генератора случайных чисел</w:t>
      </w:r>
      <w:r>
        <w:t>. Для генерации выборок была написана программа, генерирующая одну выборку с заданным количеством примеров для каждого класса. На рисунках 1 и 2 представлена работа программы.</w:t>
      </w:r>
      <w:bookmarkEnd w:id="187"/>
    </w:p>
    <w:p w:rsidR="00F6577E" w:rsidRDefault="00040180" w:rsidP="00F6577E">
      <w:pPr>
        <w:jc w:val="both"/>
        <w:outlineLvl w:val="2"/>
      </w:pPr>
      <w:bookmarkStart w:id="188" w:name="_Toc367389022"/>
      <w:r>
        <w:rPr>
          <w:noProof/>
        </w:rPr>
        <w:drawing>
          <wp:inline distT="0" distB="0" distL="0" distR="0">
            <wp:extent cx="5935980" cy="929640"/>
            <wp:effectExtent l="0" t="0" r="7620" b="3810"/>
            <wp:docPr id="218" name="Рисунок 3" descr="C:\Users\Kate\Desktop\Интеллектуальные системы\Лаба1(9)\Генерация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Kate\Desktop\Интеллектуальные системы\Лаба1(9)\Генерация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5980" cy="929640"/>
                    </a:xfrm>
                    <a:prstGeom prst="rect">
                      <a:avLst/>
                    </a:prstGeom>
                    <a:noFill/>
                    <a:ln>
                      <a:noFill/>
                    </a:ln>
                  </pic:spPr>
                </pic:pic>
              </a:graphicData>
            </a:graphic>
          </wp:inline>
        </w:drawing>
      </w:r>
      <w:bookmarkEnd w:id="188"/>
    </w:p>
    <w:p w:rsidR="00F6577E" w:rsidRDefault="00F6577E" w:rsidP="00F6577E">
      <w:pPr>
        <w:jc w:val="center"/>
        <w:outlineLvl w:val="2"/>
      </w:pPr>
      <w:bookmarkStart w:id="189" w:name="_Toc367389023"/>
      <w:r>
        <w:t>Рисунок 1 – Начало работы программы генерации выборки</w:t>
      </w:r>
      <w:bookmarkEnd w:id="189"/>
    </w:p>
    <w:p w:rsidR="00F6577E" w:rsidRDefault="00040180" w:rsidP="00F6577E">
      <w:pPr>
        <w:jc w:val="center"/>
        <w:outlineLvl w:val="2"/>
      </w:pPr>
      <w:bookmarkStart w:id="190" w:name="_Toc367389024"/>
      <w:r>
        <w:rPr>
          <w:noProof/>
        </w:rPr>
        <w:drawing>
          <wp:inline distT="0" distB="0" distL="0" distR="0">
            <wp:extent cx="5935980" cy="975360"/>
            <wp:effectExtent l="0" t="0" r="7620" b="0"/>
            <wp:docPr id="219" name="Рисунок 4" descr="C:\Users\Kate\Desktop\Интеллектуальные системы\Лаба1(9)\Генерация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Kate\Desktop\Интеллектуальные системы\Лаба1(9)\Генерация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5980" cy="975360"/>
                    </a:xfrm>
                    <a:prstGeom prst="rect">
                      <a:avLst/>
                    </a:prstGeom>
                    <a:noFill/>
                    <a:ln>
                      <a:noFill/>
                    </a:ln>
                  </pic:spPr>
                </pic:pic>
              </a:graphicData>
            </a:graphic>
          </wp:inline>
        </w:drawing>
      </w:r>
      <w:bookmarkEnd w:id="190"/>
    </w:p>
    <w:p w:rsidR="00F6577E" w:rsidRDefault="00F6577E" w:rsidP="00F6577E">
      <w:pPr>
        <w:jc w:val="center"/>
        <w:outlineLvl w:val="2"/>
      </w:pPr>
      <w:bookmarkStart w:id="191" w:name="_Toc367389025"/>
      <w:r>
        <w:t>Рисунок 2 – Выборка создана</w:t>
      </w:r>
      <w:bookmarkEnd w:id="191"/>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t>ОБУЧЕНИЕ СЕТИ</w:t>
      </w:r>
    </w:p>
    <w:p w:rsidR="00F6577E" w:rsidRDefault="00F6577E" w:rsidP="00F6577E">
      <w:pPr>
        <w:ind w:firstLine="709"/>
        <w:jc w:val="both"/>
      </w:pPr>
      <w:r>
        <w:t xml:space="preserve">Главным вопросом при обучении сети является выбор предельного эвклидова расстояния. В этой работе данная проблема решена следующим образом, находится средний вектор выборки, он считается первым вектором </w:t>
      </w:r>
      <w:r w:rsidRPr="00C74AD2">
        <w:rPr>
          <w:position w:val="-12"/>
          <w:sz w:val="28"/>
        </w:rPr>
        <w:object w:dxaOrig="240" w:dyaOrig="360">
          <v:shape id="_x0000_i1032" type="#_x0000_t75" style="width:12pt;height:18.6pt" o:ole="">
            <v:imagedata r:id="rId57" o:title=""/>
          </v:shape>
          <o:OLEObject Type="Embed" ProgID="Equation.DSMT4" ShapeID="_x0000_i1032" DrawAspect="Content" ObjectID="_1442792585" r:id="rId58"/>
        </w:object>
      </w:r>
      <w:r w:rsidRPr="00C74AD2">
        <w:t xml:space="preserve">. Далее искусственно создаем вектора </w:t>
      </w:r>
      <w:r w:rsidRPr="00C74AD2">
        <w:rPr>
          <w:position w:val="-12"/>
        </w:rPr>
        <w:object w:dxaOrig="1260" w:dyaOrig="360">
          <v:shape id="_x0000_i1033" type="#_x0000_t75" style="width:60.6pt;height:18.6pt" o:ole="">
            <v:imagedata r:id="rId59" o:title=""/>
          </v:shape>
          <o:OLEObject Type="Embed" ProgID="Equation.DSMT4" ShapeID="_x0000_i1033" DrawAspect="Content" ObjectID="_1442792586" r:id="rId60"/>
        </w:object>
      </w:r>
      <w:r w:rsidRPr="00C74AD2">
        <w:t xml:space="preserve"> «зашумлением» вектора </w:t>
      </w:r>
      <w:r w:rsidRPr="00C74AD2">
        <w:rPr>
          <w:position w:val="-12"/>
        </w:rPr>
        <w:object w:dxaOrig="240" w:dyaOrig="360">
          <v:shape id="_x0000_i1034" type="#_x0000_t75" style="width:12pt;height:18.6pt" o:ole="">
            <v:imagedata r:id="rId57" o:title=""/>
          </v:shape>
          <o:OLEObject Type="Embed" ProgID="Equation.DSMT4" ShapeID="_x0000_i1034" DrawAspect="Content" ObjectID="_1442792587" r:id="rId61"/>
        </w:object>
      </w:r>
      <w:r w:rsidRPr="00C74AD2">
        <w:t xml:space="preserve">, т.е. добавляя к </w:t>
      </w:r>
      <w:r w:rsidRPr="00C74AD2">
        <w:rPr>
          <w:position w:val="-12"/>
        </w:rPr>
        <w:object w:dxaOrig="240" w:dyaOrig="360">
          <v:shape id="_x0000_i1035" type="#_x0000_t75" style="width:12pt;height:18.6pt" o:ole="">
            <v:imagedata r:id="rId57" o:title=""/>
          </v:shape>
          <o:OLEObject Type="Embed" ProgID="Equation.DSMT4" ShapeID="_x0000_i1035" DrawAspect="Content" ObjectID="_1442792588" r:id="rId62"/>
        </w:object>
      </w:r>
      <w:r w:rsidRPr="00C74AD2">
        <w:t xml:space="preserve"> «шум» равный случайному числу в пределах от 0 до 1.</w:t>
      </w:r>
      <w:r>
        <w:t xml:space="preserve"> Для каждого </w:t>
      </w:r>
      <w:r w:rsidRPr="00C74AD2">
        <w:rPr>
          <w:position w:val="-12"/>
        </w:rPr>
        <w:object w:dxaOrig="220" w:dyaOrig="360">
          <v:shape id="_x0000_i1036" type="#_x0000_t75" style="width:10.8pt;height:18.6pt" o:ole="">
            <v:imagedata r:id="rId63" o:title=""/>
          </v:shape>
          <o:OLEObject Type="Embed" ProgID="Equation.DSMT4" ShapeID="_x0000_i1036" DrawAspect="Content" ObjectID="_1442792589" r:id="rId64"/>
        </w:object>
      </w:r>
      <w:r>
        <w:t xml:space="preserve"> находим </w:t>
      </w:r>
      <w:r w:rsidRPr="00C74AD2">
        <w:rPr>
          <w:position w:val="-12"/>
        </w:rPr>
        <w:object w:dxaOrig="279" w:dyaOrig="360">
          <v:shape id="_x0000_i1037" type="#_x0000_t75" style="width:14.4pt;height:18.6pt" o:ole="">
            <v:imagedata r:id="rId65" o:title=""/>
          </v:shape>
          <o:OLEObject Type="Embed" ProgID="Equation.DSMT4" ShapeID="_x0000_i1037" DrawAspect="Content" ObjectID="_1442792590" r:id="rId66"/>
        </w:object>
      </w:r>
      <w:r>
        <w:t xml:space="preserve"> по формуле (1).</w:t>
      </w:r>
    </w:p>
    <w:p w:rsidR="00F6577E" w:rsidRDefault="00F6577E" w:rsidP="00F6577E">
      <w:pPr>
        <w:ind w:left="2831" w:firstLine="709"/>
        <w:jc w:val="right"/>
      </w:pPr>
      <w:r w:rsidRPr="00D91E96">
        <w:rPr>
          <w:position w:val="-30"/>
        </w:rPr>
        <w:object w:dxaOrig="2079" w:dyaOrig="760">
          <v:shape id="_x0000_i1038" type="#_x0000_t75" style="width:101.4pt;height:37.8pt" o:ole="">
            <v:imagedata r:id="rId67" o:title=""/>
          </v:shape>
          <o:OLEObject Type="Embed" ProgID="Equation.DSMT4" ShapeID="_x0000_i1038" DrawAspect="Content" ObjectID="_1442792591" r:id="rId68"/>
        </w:object>
      </w:r>
      <w:r>
        <w:tab/>
      </w:r>
      <w:r>
        <w:tab/>
      </w:r>
      <w:r>
        <w:tab/>
      </w:r>
      <w:r>
        <w:tab/>
      </w:r>
      <w:r>
        <w:tab/>
        <w:t>(1)</w:t>
      </w:r>
    </w:p>
    <w:p w:rsidR="00F6577E" w:rsidRDefault="00F6577E" w:rsidP="00F6577E">
      <w:pPr>
        <w:ind w:firstLine="709"/>
        <w:jc w:val="both"/>
      </w:pPr>
      <w:r>
        <w:t xml:space="preserve">После находим </w:t>
      </w:r>
      <w:r w:rsidRPr="00E337FF">
        <w:rPr>
          <w:position w:val="-4"/>
        </w:rPr>
        <w:object w:dxaOrig="180" w:dyaOrig="200">
          <v:shape id="_x0000_i1039" type="#_x0000_t75" style="width:8.4pt;height:9pt" o:ole="">
            <v:imagedata r:id="rId69" o:title=""/>
          </v:shape>
          <o:OLEObject Type="Embed" ProgID="Equation.DSMT4" ShapeID="_x0000_i1039" DrawAspect="Content" ObjectID="_1442792592" r:id="rId70"/>
        </w:object>
      </w:r>
      <w:r>
        <w:t>(предельное эвклидово расстояние) по формуле (2).</w:t>
      </w:r>
    </w:p>
    <w:p w:rsidR="00F6577E" w:rsidRDefault="00F6577E" w:rsidP="00F6577E">
      <w:pPr>
        <w:jc w:val="right"/>
      </w:pPr>
      <w:r w:rsidRPr="00E337FF">
        <w:rPr>
          <w:position w:val="-30"/>
        </w:rPr>
        <w:object w:dxaOrig="1100" w:dyaOrig="540">
          <v:shape id="_x0000_i1040" type="#_x0000_t75" style="width:53.4pt;height:27pt" o:ole="">
            <v:imagedata r:id="rId71" o:title=""/>
          </v:shape>
          <o:OLEObject Type="Embed" ProgID="Equation.DSMT4" ShapeID="_x0000_i1040" DrawAspect="Content" ObjectID="_1442792593" r:id="rId72"/>
        </w:object>
      </w:r>
      <w:r>
        <w:tab/>
      </w:r>
      <w:r>
        <w:tab/>
      </w:r>
      <w:r>
        <w:tab/>
      </w:r>
      <w:r>
        <w:tab/>
      </w:r>
      <w:r>
        <w:tab/>
      </w:r>
      <w:r>
        <w:tab/>
        <w:t>(2)</w:t>
      </w:r>
    </w:p>
    <w:p w:rsidR="00F6577E" w:rsidRDefault="00F6577E" w:rsidP="00F6577E">
      <w:pPr>
        <w:ind w:firstLine="709"/>
        <w:jc w:val="both"/>
      </w:pPr>
      <w:r>
        <w:t>Дальше сеть обучается по адаптивному алгоритму.</w:t>
      </w:r>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t>ИССЛЕДОВАНИЯ</w:t>
      </w:r>
    </w:p>
    <w:p w:rsidR="00F6577E" w:rsidRPr="0058037A" w:rsidRDefault="00F6577E" w:rsidP="00A04722">
      <w:pPr>
        <w:pStyle w:val="a8"/>
        <w:numPr>
          <w:ilvl w:val="0"/>
          <w:numId w:val="55"/>
        </w:numPr>
        <w:spacing w:line="360" w:lineRule="auto"/>
        <w:ind w:left="709" w:hanging="709"/>
        <w:jc w:val="both"/>
        <w:rPr>
          <w:rFonts w:ascii="Times New Roman" w:hAnsi="Times New Roman"/>
          <w:lang w:val="ru-RU"/>
        </w:rPr>
      </w:pPr>
      <w:r w:rsidRPr="0058037A">
        <w:rPr>
          <w:rFonts w:ascii="Times New Roman" w:hAnsi="Times New Roman"/>
          <w:color w:val="000000"/>
          <w:lang w:val="ru-RU"/>
        </w:rPr>
        <w:t>Исследовать эффективность алгоритма обучения от значения предельного эвклидова расстояния между входным вектором и центром кластера.</w:t>
      </w:r>
    </w:p>
    <w:p w:rsidR="00F6577E" w:rsidRPr="0058037A" w:rsidRDefault="00F6577E" w:rsidP="00F6577E">
      <w:pPr>
        <w:ind w:firstLine="709"/>
        <w:jc w:val="both"/>
      </w:pPr>
      <w:r w:rsidRPr="0058037A">
        <w:t>Для этого исследования примем:</w:t>
      </w:r>
    </w:p>
    <w:p w:rsidR="00F6577E" w:rsidRPr="00F6577E" w:rsidRDefault="00F6577E" w:rsidP="00A04722">
      <w:pPr>
        <w:pStyle w:val="a8"/>
        <w:numPr>
          <w:ilvl w:val="0"/>
          <w:numId w:val="56"/>
        </w:numPr>
        <w:spacing w:line="360" w:lineRule="auto"/>
        <w:ind w:left="709" w:firstLine="0"/>
        <w:jc w:val="both"/>
        <w:rPr>
          <w:lang w:val="ru-RU"/>
        </w:rPr>
      </w:pPr>
      <w:r w:rsidRPr="00F6577E">
        <w:rPr>
          <w:lang w:val="ru-RU"/>
        </w:rPr>
        <w:t>30 примеров обучающей выборки для каждого класса.</w:t>
      </w:r>
    </w:p>
    <w:p w:rsidR="00F6577E" w:rsidRDefault="00F6577E" w:rsidP="00F6577E">
      <w:pPr>
        <w:ind w:firstLine="709"/>
        <w:jc w:val="both"/>
      </w:pPr>
      <w:r>
        <w:t>На рисунке 3 изображена зависимость погрешности обучения от предельного эвклидова расстояния.</w:t>
      </w:r>
    </w:p>
    <w:p w:rsidR="00F6577E" w:rsidRDefault="00040180" w:rsidP="00F6577E">
      <w:pPr>
        <w:jc w:val="center"/>
      </w:pPr>
      <w:r>
        <w:rPr>
          <w:noProof/>
        </w:rPr>
        <w:lastRenderedPageBreak/>
        <w:drawing>
          <wp:inline distT="0" distB="0" distL="0" distR="0">
            <wp:extent cx="5865495" cy="2598420"/>
            <wp:effectExtent l="0" t="0" r="20955" b="11430"/>
            <wp:docPr id="5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F6577E" w:rsidRDefault="00F6577E" w:rsidP="00F6577E">
      <w:pPr>
        <w:spacing w:after="240"/>
        <w:jc w:val="center"/>
      </w:pPr>
      <w:r>
        <w:t>Рисунок 3 – Зависимость погрешности обучения от предельного эвклидова расстояния</w:t>
      </w:r>
    </w:p>
    <w:p w:rsidR="00F6577E" w:rsidRDefault="00F6577E" w:rsidP="00F6577E">
      <w:pPr>
        <w:jc w:val="both"/>
      </w:pPr>
      <w:r>
        <w:tab/>
        <w:t>Сделаем число эпох обучения константным значением равным 10. На рисунке 4 изображена зависимость погрешности обучения от предельного эвклидова расстояния с заданным количеством эпох обучения.</w:t>
      </w:r>
    </w:p>
    <w:p w:rsidR="00F6577E" w:rsidRDefault="00040180" w:rsidP="00F6577E">
      <w:pPr>
        <w:jc w:val="both"/>
      </w:pPr>
      <w:r>
        <w:rPr>
          <w:noProof/>
        </w:rPr>
        <w:drawing>
          <wp:inline distT="0" distB="0" distL="0" distR="0">
            <wp:extent cx="5946140" cy="2276475"/>
            <wp:effectExtent l="0" t="0" r="16510" b="9525"/>
            <wp:docPr id="51"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F6577E" w:rsidRDefault="00F6577E" w:rsidP="00F6577E">
      <w:pPr>
        <w:jc w:val="center"/>
      </w:pPr>
      <w:r>
        <w:t>Рисунок 4 – Зависимость погрешности обучения от предельного эвклидова расстояния (10 эпох обучения)</w:t>
      </w:r>
    </w:p>
    <w:p w:rsidR="00F6577E" w:rsidRDefault="00F6577E" w:rsidP="00F6577E">
      <w:pPr>
        <w:spacing w:after="200" w:line="276" w:lineRule="auto"/>
        <w:ind w:firstLine="709"/>
      </w:pPr>
      <w:r>
        <w:t xml:space="preserve">Можно сделать вывод, что оптимальное предельное эвклидово расстояние равно 0,2. </w:t>
      </w:r>
    </w:p>
    <w:p w:rsidR="00F6577E" w:rsidRPr="00706FD6" w:rsidRDefault="00F6577E" w:rsidP="00A04722">
      <w:pPr>
        <w:pStyle w:val="a8"/>
        <w:numPr>
          <w:ilvl w:val="0"/>
          <w:numId w:val="55"/>
        </w:numPr>
        <w:spacing w:line="360" w:lineRule="auto"/>
        <w:ind w:left="709" w:hanging="709"/>
        <w:jc w:val="both"/>
        <w:rPr>
          <w:rFonts w:ascii="Times New Roman" w:hAnsi="Times New Roman"/>
          <w:color w:val="000000"/>
          <w:lang w:val="ru-RU"/>
        </w:rPr>
      </w:pPr>
      <w:r w:rsidRPr="00706FD6">
        <w:rPr>
          <w:rFonts w:ascii="Times New Roman" w:hAnsi="Times New Roman"/>
          <w:color w:val="000000"/>
          <w:lang w:val="ru-RU"/>
        </w:rPr>
        <w:t>Исследовать зависимость погрешности обучения от объёма обучающей выборки.</w:t>
      </w:r>
    </w:p>
    <w:p w:rsidR="00F6577E" w:rsidRPr="00706FD6" w:rsidRDefault="00F6577E" w:rsidP="00F6577E">
      <w:pPr>
        <w:ind w:firstLine="709"/>
        <w:jc w:val="both"/>
      </w:pPr>
      <w:r w:rsidRPr="00706FD6">
        <w:t>Для этого исследования примем:</w:t>
      </w:r>
    </w:p>
    <w:p w:rsidR="00F6577E" w:rsidRPr="00706FD6" w:rsidRDefault="00F6577E" w:rsidP="00A04722">
      <w:pPr>
        <w:pStyle w:val="a8"/>
        <w:numPr>
          <w:ilvl w:val="0"/>
          <w:numId w:val="56"/>
        </w:numPr>
        <w:spacing w:line="360" w:lineRule="auto"/>
        <w:ind w:left="709" w:firstLine="0"/>
        <w:jc w:val="both"/>
        <w:rPr>
          <w:rFonts w:ascii="Times New Roman" w:hAnsi="Times New Roman"/>
        </w:rPr>
      </w:pPr>
      <w:r w:rsidRPr="00706FD6">
        <w:rPr>
          <w:rFonts w:ascii="Times New Roman" w:hAnsi="Times New Roman"/>
        </w:rPr>
        <w:t xml:space="preserve">10 </w:t>
      </w:r>
      <w:proofErr w:type="spellStart"/>
      <w:r w:rsidRPr="00706FD6">
        <w:rPr>
          <w:rFonts w:ascii="Times New Roman" w:hAnsi="Times New Roman"/>
        </w:rPr>
        <w:t>эпох</w:t>
      </w:r>
      <w:proofErr w:type="spellEnd"/>
      <w:r w:rsidRPr="00706FD6">
        <w:rPr>
          <w:rFonts w:ascii="Times New Roman" w:hAnsi="Times New Roman"/>
        </w:rPr>
        <w:t xml:space="preserve"> </w:t>
      </w:r>
      <w:proofErr w:type="spellStart"/>
      <w:r w:rsidRPr="00706FD6">
        <w:rPr>
          <w:rFonts w:ascii="Times New Roman" w:hAnsi="Times New Roman"/>
        </w:rPr>
        <w:t>обучения</w:t>
      </w:r>
      <w:proofErr w:type="spellEnd"/>
      <w:r w:rsidRPr="00706FD6">
        <w:rPr>
          <w:rFonts w:ascii="Times New Roman" w:hAnsi="Times New Roman"/>
        </w:rPr>
        <w:t>;</w:t>
      </w:r>
    </w:p>
    <w:p w:rsidR="00F6577E" w:rsidRPr="00706FD6" w:rsidRDefault="00F6577E" w:rsidP="00A04722">
      <w:pPr>
        <w:pStyle w:val="a8"/>
        <w:numPr>
          <w:ilvl w:val="0"/>
          <w:numId w:val="56"/>
        </w:numPr>
        <w:spacing w:line="360" w:lineRule="auto"/>
        <w:ind w:left="709" w:firstLine="0"/>
        <w:jc w:val="both"/>
        <w:rPr>
          <w:rFonts w:ascii="Times New Roman" w:hAnsi="Times New Roman"/>
        </w:rPr>
      </w:pPr>
      <w:r w:rsidRPr="00706FD6">
        <w:rPr>
          <w:rFonts w:ascii="Times New Roman" w:hAnsi="Times New Roman"/>
        </w:rPr>
        <w:t xml:space="preserve">0,2 </w:t>
      </w:r>
      <w:proofErr w:type="spellStart"/>
      <w:r w:rsidRPr="00706FD6">
        <w:rPr>
          <w:rFonts w:ascii="Times New Roman" w:hAnsi="Times New Roman"/>
        </w:rPr>
        <w:t>предельное</w:t>
      </w:r>
      <w:proofErr w:type="spellEnd"/>
      <w:r w:rsidRPr="00706FD6">
        <w:rPr>
          <w:rFonts w:ascii="Times New Roman" w:hAnsi="Times New Roman"/>
        </w:rPr>
        <w:t xml:space="preserve"> </w:t>
      </w:r>
      <w:proofErr w:type="spellStart"/>
      <w:r w:rsidRPr="00706FD6">
        <w:rPr>
          <w:rFonts w:ascii="Times New Roman" w:hAnsi="Times New Roman"/>
        </w:rPr>
        <w:t>эвклидово</w:t>
      </w:r>
      <w:proofErr w:type="spellEnd"/>
      <w:r w:rsidRPr="00706FD6">
        <w:rPr>
          <w:rFonts w:ascii="Times New Roman" w:hAnsi="Times New Roman"/>
        </w:rPr>
        <w:t xml:space="preserve"> </w:t>
      </w:r>
      <w:proofErr w:type="spellStart"/>
      <w:r w:rsidRPr="00706FD6">
        <w:rPr>
          <w:rFonts w:ascii="Times New Roman" w:hAnsi="Times New Roman"/>
        </w:rPr>
        <w:t>расстояние</w:t>
      </w:r>
      <w:proofErr w:type="spellEnd"/>
      <w:r w:rsidRPr="00706FD6">
        <w:rPr>
          <w:rFonts w:ascii="Times New Roman" w:hAnsi="Times New Roman"/>
        </w:rPr>
        <w:t>.</w:t>
      </w:r>
    </w:p>
    <w:p w:rsidR="00F6577E" w:rsidRDefault="00F6577E" w:rsidP="00F6577E">
      <w:pPr>
        <w:ind w:firstLine="709"/>
        <w:jc w:val="both"/>
      </w:pPr>
      <w:r>
        <w:t>На рисунке 5 показана зависимость погрешности обучения от количества примеров обучающей выборки. При увеличении объема выборки растет не только погрешность, но и временные затраты на обучение сети.</w:t>
      </w:r>
    </w:p>
    <w:p w:rsidR="00F6577E" w:rsidRDefault="00040180" w:rsidP="00F6577E">
      <w:pPr>
        <w:jc w:val="both"/>
      </w:pPr>
      <w:r>
        <w:rPr>
          <w:noProof/>
        </w:rPr>
        <w:lastRenderedPageBreak/>
        <w:drawing>
          <wp:inline distT="0" distB="0" distL="0" distR="0">
            <wp:extent cx="5946140" cy="2706370"/>
            <wp:effectExtent l="0" t="0" r="16510" b="17780"/>
            <wp:docPr id="52"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6577E" w:rsidRDefault="00F6577E" w:rsidP="00F6577E">
      <w:pPr>
        <w:jc w:val="center"/>
      </w:pPr>
      <w:r>
        <w:t>Рисунок 5 – Зависимость погрешности обучения от количества примеров обучающей выборки</w:t>
      </w:r>
    </w:p>
    <w:p w:rsidR="00F6577E" w:rsidRDefault="00F6577E" w:rsidP="00F6577E">
      <w:pPr>
        <w:ind w:firstLine="709"/>
        <w:jc w:val="both"/>
      </w:pPr>
      <w:r>
        <w:t>Адаптивный алгоритм обучения называется самоорганизующимся алгоритмом обучения, в нем число нейронов определяется в процессе обучения. На рисунке 6 изображена зависимость количества нейронов от объема обучающей выборки.</w:t>
      </w:r>
    </w:p>
    <w:p w:rsidR="00F6577E" w:rsidRDefault="00040180" w:rsidP="00F6577E">
      <w:pPr>
        <w:jc w:val="center"/>
      </w:pPr>
      <w:r>
        <w:rPr>
          <w:noProof/>
        </w:rPr>
        <w:drawing>
          <wp:inline distT="0" distB="0" distL="0" distR="0">
            <wp:extent cx="5946140" cy="2717165"/>
            <wp:effectExtent l="0" t="0" r="16510" b="26035"/>
            <wp:docPr id="53"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6577E" w:rsidRDefault="00F6577E" w:rsidP="00F6577E">
      <w:pPr>
        <w:spacing w:after="240"/>
        <w:jc w:val="center"/>
      </w:pPr>
      <w:r>
        <w:t xml:space="preserve">Рисунок 6 </w:t>
      </w:r>
      <w:r>
        <w:noBreakHyphen/>
        <w:t xml:space="preserve"> Зависимость количества нейронов от объема обучающей выборки</w:t>
      </w:r>
    </w:p>
    <w:p w:rsidR="00F6577E" w:rsidRPr="00706FD6" w:rsidRDefault="00F6577E" w:rsidP="00A04722">
      <w:pPr>
        <w:pStyle w:val="a8"/>
        <w:numPr>
          <w:ilvl w:val="0"/>
          <w:numId w:val="55"/>
        </w:numPr>
        <w:spacing w:line="360" w:lineRule="auto"/>
        <w:ind w:left="709" w:hanging="709"/>
        <w:jc w:val="both"/>
        <w:rPr>
          <w:rFonts w:ascii="Times New Roman" w:hAnsi="Times New Roman"/>
          <w:color w:val="000000"/>
          <w:lang w:val="ru-RU"/>
        </w:rPr>
      </w:pPr>
      <w:r w:rsidRPr="00706FD6">
        <w:rPr>
          <w:rFonts w:ascii="Times New Roman" w:hAnsi="Times New Roman"/>
          <w:color w:val="000000"/>
          <w:lang w:val="ru-RU"/>
        </w:rPr>
        <w:t>Исследовать зависимость погрешности классификации от числа эпох обучения.</w:t>
      </w:r>
    </w:p>
    <w:p w:rsidR="00F6577E" w:rsidRPr="00706FD6" w:rsidRDefault="00F6577E" w:rsidP="00F6577E">
      <w:pPr>
        <w:ind w:firstLine="709"/>
        <w:jc w:val="both"/>
      </w:pPr>
      <w:r w:rsidRPr="00706FD6">
        <w:t>Для этого исследования примем:</w:t>
      </w:r>
    </w:p>
    <w:p w:rsidR="00F6577E" w:rsidRPr="00706FD6" w:rsidRDefault="00F6577E" w:rsidP="00A04722">
      <w:pPr>
        <w:pStyle w:val="a8"/>
        <w:numPr>
          <w:ilvl w:val="0"/>
          <w:numId w:val="56"/>
        </w:numPr>
        <w:spacing w:line="360" w:lineRule="auto"/>
        <w:ind w:left="709" w:firstLine="0"/>
        <w:jc w:val="both"/>
        <w:rPr>
          <w:rFonts w:ascii="Times New Roman" w:hAnsi="Times New Roman"/>
          <w:lang w:val="ru-RU"/>
        </w:rPr>
      </w:pPr>
      <w:r w:rsidRPr="00706FD6">
        <w:rPr>
          <w:rFonts w:ascii="Times New Roman" w:hAnsi="Times New Roman"/>
          <w:lang w:val="ru-RU"/>
        </w:rPr>
        <w:t>30 примеров обучающей выборки для каждого класса;</w:t>
      </w:r>
    </w:p>
    <w:p w:rsidR="00F6577E" w:rsidRPr="00706FD6" w:rsidRDefault="00F6577E" w:rsidP="00A04722">
      <w:pPr>
        <w:pStyle w:val="a8"/>
        <w:numPr>
          <w:ilvl w:val="0"/>
          <w:numId w:val="56"/>
        </w:numPr>
        <w:spacing w:line="360" w:lineRule="auto"/>
        <w:ind w:left="709" w:firstLine="0"/>
        <w:jc w:val="both"/>
        <w:rPr>
          <w:rFonts w:ascii="Times New Roman" w:hAnsi="Times New Roman"/>
        </w:rPr>
      </w:pPr>
      <w:r w:rsidRPr="00706FD6">
        <w:rPr>
          <w:rFonts w:ascii="Times New Roman" w:hAnsi="Times New Roman"/>
        </w:rPr>
        <w:t xml:space="preserve">0,2 </w:t>
      </w:r>
      <w:proofErr w:type="spellStart"/>
      <w:r w:rsidRPr="00706FD6">
        <w:rPr>
          <w:rFonts w:ascii="Times New Roman" w:hAnsi="Times New Roman"/>
        </w:rPr>
        <w:t>предельное</w:t>
      </w:r>
      <w:proofErr w:type="spellEnd"/>
      <w:r w:rsidRPr="00706FD6">
        <w:rPr>
          <w:rFonts w:ascii="Times New Roman" w:hAnsi="Times New Roman"/>
        </w:rPr>
        <w:t xml:space="preserve"> </w:t>
      </w:r>
      <w:proofErr w:type="spellStart"/>
      <w:r w:rsidRPr="00706FD6">
        <w:rPr>
          <w:rFonts w:ascii="Times New Roman" w:hAnsi="Times New Roman"/>
        </w:rPr>
        <w:t>эвклидово</w:t>
      </w:r>
      <w:proofErr w:type="spellEnd"/>
      <w:r w:rsidRPr="00706FD6">
        <w:rPr>
          <w:rFonts w:ascii="Times New Roman" w:hAnsi="Times New Roman"/>
        </w:rPr>
        <w:t xml:space="preserve"> </w:t>
      </w:r>
      <w:proofErr w:type="spellStart"/>
      <w:r w:rsidRPr="00706FD6">
        <w:rPr>
          <w:rFonts w:ascii="Times New Roman" w:hAnsi="Times New Roman"/>
        </w:rPr>
        <w:t>расстояние</w:t>
      </w:r>
      <w:proofErr w:type="spellEnd"/>
      <w:r w:rsidRPr="00706FD6">
        <w:rPr>
          <w:rFonts w:ascii="Times New Roman" w:hAnsi="Times New Roman"/>
        </w:rPr>
        <w:t>.</w:t>
      </w:r>
    </w:p>
    <w:p w:rsidR="00F6577E" w:rsidRDefault="00F6577E" w:rsidP="00F6577E">
      <w:pPr>
        <w:ind w:firstLine="709"/>
        <w:jc w:val="both"/>
      </w:pPr>
      <w:r>
        <w:t xml:space="preserve">На рисунке 7 изображена зависимость погрешности обучения от числа эпох обучения. Как видно из графика погрешность стабилизируется после двадцатой эпохи обучения и становится равной </w:t>
      </w:r>
      <w:r w:rsidRPr="00503768">
        <w:t>0,00083</w:t>
      </w:r>
      <w:r>
        <w:t>.</w:t>
      </w:r>
    </w:p>
    <w:p w:rsidR="00F6577E" w:rsidRDefault="00040180" w:rsidP="00F6577E">
      <w:pPr>
        <w:jc w:val="both"/>
      </w:pPr>
      <w:r>
        <w:rPr>
          <w:noProof/>
        </w:rPr>
        <w:lastRenderedPageBreak/>
        <w:drawing>
          <wp:inline distT="0" distB="0" distL="0" distR="0">
            <wp:extent cx="5946140" cy="2457450"/>
            <wp:effectExtent l="0" t="0" r="16510" b="19050"/>
            <wp:docPr id="54"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F6577E" w:rsidRDefault="00F6577E" w:rsidP="00F6577E">
      <w:pPr>
        <w:jc w:val="center"/>
      </w:pPr>
      <w:r>
        <w:t xml:space="preserve">Рисунок 7 </w:t>
      </w:r>
      <w:r>
        <w:noBreakHyphen/>
        <w:t xml:space="preserve"> Зависимость погрешности обучения от числа эпох обучения</w:t>
      </w:r>
    </w:p>
    <w:p w:rsidR="00F6577E" w:rsidRDefault="00F6577E" w:rsidP="00F6577E">
      <w:pPr>
        <w:ind w:firstLine="709"/>
        <w:jc w:val="both"/>
      </w:pPr>
      <w:r>
        <w:t>Можно сделать вывод, что оптимальное число эпох обучения равно 20.</w:t>
      </w:r>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t>РАБОТА СЕТИ</w:t>
      </w:r>
    </w:p>
    <w:p w:rsidR="00F6577E" w:rsidRDefault="00F6577E" w:rsidP="00F6577E">
      <w:pPr>
        <w:ind w:firstLine="709"/>
        <w:jc w:val="both"/>
      </w:pPr>
      <w:r>
        <w:t>Сеть обучалась на выборке с количеством примеров равным 150. Всего прошло 15 эпох обучения. Погрешность обучения этой сети равна 0,0089.</w:t>
      </w:r>
    </w:p>
    <w:p w:rsidR="00F6577E" w:rsidRDefault="00F6577E" w:rsidP="00F6577E">
      <w:pPr>
        <w:ind w:firstLine="709"/>
        <w:jc w:val="both"/>
      </w:pPr>
      <w:r>
        <w:t xml:space="preserve">На рисунке 8 показана работа сети на выборке объемом 250 примеров. </w:t>
      </w:r>
    </w:p>
    <w:p w:rsidR="00F6577E" w:rsidRDefault="00040180" w:rsidP="00F6577E">
      <w:pPr>
        <w:spacing w:after="200" w:line="276" w:lineRule="auto"/>
        <w:jc w:val="center"/>
      </w:pPr>
      <w:r>
        <w:rPr>
          <w:noProof/>
        </w:rPr>
        <w:drawing>
          <wp:inline distT="0" distB="0" distL="0" distR="0">
            <wp:extent cx="5935980" cy="3078480"/>
            <wp:effectExtent l="0" t="0" r="7620" b="7620"/>
            <wp:docPr id="55" name="Рисунок 6" descr="C:\Users\Kate\Desktop\Интеллектуальные системы\Лаба1(9)\Работ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Kate\Desktop\Интеллектуальные системы\Лаба1(9)\Работа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5980" cy="3078480"/>
                    </a:xfrm>
                    <a:prstGeom prst="rect">
                      <a:avLst/>
                    </a:prstGeom>
                    <a:noFill/>
                    <a:ln>
                      <a:noFill/>
                    </a:ln>
                  </pic:spPr>
                </pic:pic>
              </a:graphicData>
            </a:graphic>
          </wp:inline>
        </w:drawing>
      </w:r>
    </w:p>
    <w:p w:rsidR="00F6577E" w:rsidRDefault="00F6577E" w:rsidP="00F6577E">
      <w:pPr>
        <w:spacing w:after="200" w:line="276" w:lineRule="auto"/>
        <w:jc w:val="center"/>
      </w:pPr>
      <w:r>
        <w:t>Рисунок 8 – Работа сети (объем выборки 250 примеров)</w:t>
      </w:r>
    </w:p>
    <w:p w:rsidR="00F6577E" w:rsidRPr="006D67A5" w:rsidRDefault="00F6577E" w:rsidP="00F6577E">
      <w:pPr>
        <w:ind w:firstLine="709"/>
        <w:jc w:val="both"/>
      </w:pPr>
      <w:r>
        <w:t xml:space="preserve">Можно сделать вывод, что данная сеть обучена хорошо, т.к. дает небольшое число неверных ответов. Погрешность обучения равная 0,0089 приемлема для нейронной сети </w:t>
      </w:r>
      <w:proofErr w:type="spellStart"/>
      <w:r>
        <w:t>Ванга</w:t>
      </w:r>
      <w:proofErr w:type="spellEnd"/>
      <w:r>
        <w:t>-Менделя.</w:t>
      </w:r>
    </w:p>
    <w:p w:rsidR="00F6577E" w:rsidRPr="007E2BEE" w:rsidRDefault="00F6577E" w:rsidP="007E2BEE">
      <w:pPr>
        <w:pStyle w:val="my"/>
        <w:spacing w:before="0" w:beforeAutospacing="0" w:after="0" w:afterAutospacing="0" w:line="360" w:lineRule="auto"/>
        <w:ind w:firstLine="709"/>
        <w:jc w:val="center"/>
        <w:rPr>
          <w:b/>
          <w:bCs/>
          <w:sz w:val="28"/>
          <w:szCs w:val="28"/>
        </w:rPr>
      </w:pPr>
      <w:r w:rsidRPr="007E2BEE">
        <w:rPr>
          <w:b/>
          <w:bCs/>
          <w:sz w:val="28"/>
          <w:szCs w:val="28"/>
        </w:rPr>
        <w:t>ВЫВОД</w:t>
      </w:r>
    </w:p>
    <w:p w:rsidR="00F6577E" w:rsidRPr="0084460E" w:rsidRDefault="00F6577E" w:rsidP="00F6577E">
      <w:pPr>
        <w:ind w:firstLine="567"/>
        <w:jc w:val="both"/>
      </w:pPr>
      <w:r w:rsidRPr="0084460E">
        <w:t xml:space="preserve">Была построена классифицирующая сеть, имитирующая работу нечеткой нейронной сети </w:t>
      </w:r>
      <w:proofErr w:type="spellStart"/>
      <w:r w:rsidRPr="0084460E">
        <w:t>Ванга</w:t>
      </w:r>
      <w:proofErr w:type="spellEnd"/>
      <w:r w:rsidRPr="0084460E">
        <w:t>-Менделя. Проведено обучение сети по адаптивному алгоритму. Были проведены различные исследования данного алгоритма обучения.</w:t>
      </w:r>
    </w:p>
    <w:p w:rsidR="00F6577E" w:rsidRPr="0084460E" w:rsidRDefault="00F6577E" w:rsidP="00F6577E">
      <w:pPr>
        <w:ind w:firstLine="567"/>
        <w:jc w:val="both"/>
      </w:pPr>
      <w:r w:rsidRPr="0084460E">
        <w:t>Для улучшения результатов необходимо, чтобы диапазоны характеристик классов имели меньше пересечений.</w:t>
      </w:r>
    </w:p>
    <w:p w:rsidR="00F6577E" w:rsidRPr="0084460E" w:rsidRDefault="00F6577E" w:rsidP="00F6577E">
      <w:pPr>
        <w:ind w:firstLine="709"/>
        <w:jc w:val="both"/>
      </w:pPr>
      <w:r w:rsidRPr="0084460E">
        <w:lastRenderedPageBreak/>
        <w:t>В итоге погрешность обучения растет при увеличении некоторых параметров. Однако при дальнейшем увеличении этих параметров погрешность обучения стабилизируется и не превышает значения 0,01</w:t>
      </w:r>
      <w:r>
        <w:t>.</w:t>
      </w:r>
    </w:p>
    <w:p w:rsidR="00F21B18" w:rsidRPr="00B010CD" w:rsidRDefault="00F6577E" w:rsidP="00132CFC">
      <w:pPr>
        <w:ind w:left="720"/>
        <w:jc w:val="center"/>
        <w:rPr>
          <w:b/>
          <w:sz w:val="28"/>
          <w:szCs w:val="28"/>
        </w:rPr>
      </w:pPr>
      <w:r>
        <w:rPr>
          <w:b/>
        </w:rPr>
        <w:br w:type="page"/>
      </w:r>
      <w:r w:rsidR="00F21B18" w:rsidRPr="00B010CD">
        <w:rPr>
          <w:b/>
          <w:sz w:val="28"/>
          <w:szCs w:val="28"/>
        </w:rPr>
        <w:lastRenderedPageBreak/>
        <w:t>Литература</w:t>
      </w:r>
    </w:p>
    <w:p w:rsidR="00226DA4" w:rsidRPr="00B010CD" w:rsidRDefault="00226DA4" w:rsidP="00F21B18">
      <w:pPr>
        <w:ind w:left="720"/>
        <w:jc w:val="center"/>
        <w:rPr>
          <w:b/>
        </w:rPr>
      </w:pPr>
    </w:p>
    <w:p w:rsidR="0094206E" w:rsidRPr="001109C7" w:rsidRDefault="0094206E" w:rsidP="0094206E">
      <w:pPr>
        <w:numPr>
          <w:ilvl w:val="0"/>
          <w:numId w:val="22"/>
        </w:numPr>
        <w:jc w:val="both"/>
      </w:pPr>
      <w:r w:rsidRPr="001109C7">
        <w:t>Борисов В.В., Круглов В.В., Федулов А.С. Нечёткие модели и сети. – М.: Горячая линия– Телеком, 2007. -284 с.: ил.</w:t>
      </w:r>
    </w:p>
    <w:p w:rsidR="0094206E" w:rsidRPr="001109C7" w:rsidRDefault="0094206E" w:rsidP="0094206E">
      <w:pPr>
        <w:numPr>
          <w:ilvl w:val="0"/>
          <w:numId w:val="22"/>
        </w:numPr>
        <w:jc w:val="both"/>
      </w:pPr>
      <w:r w:rsidRPr="001109C7">
        <w:t xml:space="preserve">Рутковская Д., </w:t>
      </w:r>
      <w:proofErr w:type="spellStart"/>
      <w:r w:rsidRPr="001109C7">
        <w:t>Пилиньский</w:t>
      </w:r>
      <w:proofErr w:type="spellEnd"/>
      <w:r w:rsidRPr="001109C7">
        <w:t xml:space="preserve"> М., Рутковский Л. Нейронные сети, генетические алгоритмы и нечёткие системы: Пер. с польск. </w:t>
      </w:r>
      <w:proofErr w:type="spellStart"/>
      <w:r w:rsidRPr="001109C7">
        <w:t>И.Д.Рудинского</w:t>
      </w:r>
      <w:proofErr w:type="spellEnd"/>
      <w:r w:rsidRPr="001109C7">
        <w:t>, - М.: Горячая линия – Телеком, 2007. – 452 с.: ил.</w:t>
      </w:r>
    </w:p>
    <w:p w:rsidR="0094206E" w:rsidRDefault="0094206E" w:rsidP="0094206E">
      <w:pPr>
        <w:pStyle w:val="ConsPlusNormal"/>
        <w:widowControl/>
        <w:numPr>
          <w:ilvl w:val="0"/>
          <w:numId w:val="22"/>
        </w:numPr>
        <w:jc w:val="both"/>
        <w:rPr>
          <w:bCs/>
          <w:color w:val="000000"/>
          <w:spacing w:val="-6"/>
          <w:sz w:val="24"/>
          <w:szCs w:val="24"/>
        </w:rPr>
      </w:pPr>
      <w:proofErr w:type="spellStart"/>
      <w:r w:rsidRPr="001109C7">
        <w:rPr>
          <w:bCs/>
          <w:color w:val="000000"/>
          <w:spacing w:val="-6"/>
          <w:sz w:val="24"/>
          <w:szCs w:val="24"/>
        </w:rPr>
        <w:t>Осовский</w:t>
      </w:r>
      <w:proofErr w:type="spellEnd"/>
      <w:r w:rsidRPr="001109C7">
        <w:rPr>
          <w:bCs/>
          <w:color w:val="000000"/>
          <w:spacing w:val="-6"/>
          <w:sz w:val="24"/>
          <w:szCs w:val="24"/>
        </w:rPr>
        <w:t xml:space="preserve"> С. Нейронные сети для обработки информации / Пер. с пол. И.Д. </w:t>
      </w:r>
      <w:proofErr w:type="spellStart"/>
      <w:r w:rsidRPr="001109C7">
        <w:rPr>
          <w:bCs/>
          <w:color w:val="000000"/>
          <w:spacing w:val="-6"/>
          <w:sz w:val="24"/>
          <w:szCs w:val="24"/>
        </w:rPr>
        <w:t>Рудинского</w:t>
      </w:r>
      <w:proofErr w:type="spellEnd"/>
      <w:r w:rsidRPr="001109C7">
        <w:rPr>
          <w:bCs/>
          <w:color w:val="000000"/>
          <w:spacing w:val="-6"/>
          <w:sz w:val="24"/>
          <w:szCs w:val="24"/>
        </w:rPr>
        <w:t>. – М.: Финансы и статистика, 2002. – 344 с.: ил.</w:t>
      </w:r>
    </w:p>
    <w:p w:rsidR="0094206E" w:rsidRDefault="0094206E" w:rsidP="0094206E">
      <w:pPr>
        <w:numPr>
          <w:ilvl w:val="0"/>
          <w:numId w:val="22"/>
        </w:numPr>
        <w:ind w:left="1077" w:hanging="357"/>
        <w:jc w:val="both"/>
        <w:rPr>
          <w:szCs w:val="28"/>
        </w:rPr>
      </w:pPr>
      <w:r w:rsidRPr="005251B7">
        <w:rPr>
          <w:szCs w:val="28"/>
        </w:rPr>
        <w:t xml:space="preserve">Солдатова О. П. Основы </w:t>
      </w:r>
      <w:proofErr w:type="spellStart"/>
      <w:r w:rsidRPr="005251B7">
        <w:rPr>
          <w:szCs w:val="28"/>
        </w:rPr>
        <w:t>нейроинфоматики</w:t>
      </w:r>
      <w:proofErr w:type="spellEnd"/>
      <w:r w:rsidRPr="005251B7">
        <w:rPr>
          <w:szCs w:val="28"/>
        </w:rPr>
        <w:t xml:space="preserve">: </w:t>
      </w:r>
      <w:r w:rsidRPr="00637557">
        <w:rPr>
          <w:szCs w:val="28"/>
        </w:rPr>
        <w:t>учеб</w:t>
      </w:r>
      <w:r>
        <w:rPr>
          <w:szCs w:val="28"/>
        </w:rPr>
        <w:t>.</w:t>
      </w:r>
      <w:r w:rsidRPr="00637557">
        <w:rPr>
          <w:szCs w:val="28"/>
        </w:rPr>
        <w:t xml:space="preserve"> пособие</w:t>
      </w:r>
      <w:r>
        <w:rPr>
          <w:szCs w:val="28"/>
        </w:rPr>
        <w:t xml:space="preserve">. </w:t>
      </w:r>
      <w:r w:rsidRPr="00913C69">
        <w:rPr>
          <w:szCs w:val="28"/>
        </w:rPr>
        <w:t>Самар</w:t>
      </w:r>
      <w:r>
        <w:rPr>
          <w:szCs w:val="28"/>
        </w:rPr>
        <w:t xml:space="preserve">а: Изд-во </w:t>
      </w:r>
      <w:proofErr w:type="spellStart"/>
      <w:r>
        <w:rPr>
          <w:szCs w:val="28"/>
        </w:rPr>
        <w:t>Самар</w:t>
      </w:r>
      <w:proofErr w:type="spellEnd"/>
      <w:r>
        <w:rPr>
          <w:szCs w:val="28"/>
        </w:rPr>
        <w:t>.</w:t>
      </w:r>
      <w:r w:rsidRPr="00913C69">
        <w:rPr>
          <w:szCs w:val="28"/>
        </w:rPr>
        <w:t xml:space="preserve"> гос. </w:t>
      </w:r>
      <w:proofErr w:type="spellStart"/>
      <w:r w:rsidRPr="00913C69">
        <w:rPr>
          <w:szCs w:val="28"/>
        </w:rPr>
        <w:t>аэрокосм</w:t>
      </w:r>
      <w:proofErr w:type="spellEnd"/>
      <w:r w:rsidRPr="00913C69">
        <w:rPr>
          <w:szCs w:val="28"/>
        </w:rPr>
        <w:t>. ун-т</w:t>
      </w:r>
      <w:r>
        <w:rPr>
          <w:szCs w:val="28"/>
        </w:rPr>
        <w:t>а,</w:t>
      </w:r>
      <w:r w:rsidR="00AC5283">
        <w:rPr>
          <w:szCs w:val="28"/>
        </w:rPr>
        <w:t xml:space="preserve"> </w:t>
      </w:r>
      <w:r>
        <w:rPr>
          <w:szCs w:val="28"/>
        </w:rPr>
        <w:t>2006-132</w:t>
      </w:r>
      <w:r w:rsidRPr="00913C69">
        <w:rPr>
          <w:szCs w:val="28"/>
        </w:rPr>
        <w:t xml:space="preserve"> с.</w:t>
      </w:r>
      <w:r>
        <w:rPr>
          <w:szCs w:val="28"/>
        </w:rPr>
        <w:t xml:space="preserve"> ил.</w:t>
      </w:r>
    </w:p>
    <w:p w:rsidR="0094206E" w:rsidRPr="001109C7" w:rsidRDefault="0094206E" w:rsidP="0094206E">
      <w:pPr>
        <w:numPr>
          <w:ilvl w:val="0"/>
          <w:numId w:val="22"/>
        </w:numPr>
        <w:jc w:val="both"/>
      </w:pPr>
      <w:r w:rsidRPr="001109C7">
        <w:t>Хайкин С. Нейронные сети: Полный курс: Пер. с англ. - 2-е изд. – М.: Вильямс, 2006. – 1104 с.: ил.</w:t>
      </w:r>
    </w:p>
    <w:p w:rsidR="00F21B18" w:rsidRDefault="00F21B18" w:rsidP="00F21B18">
      <w:pPr>
        <w:ind w:left="720"/>
        <w:jc w:val="both"/>
      </w:pPr>
    </w:p>
    <w:sectPr w:rsidR="00F21B18" w:rsidSect="000D5330">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8C4" w:rsidRDefault="005868C4" w:rsidP="00341489">
      <w:r>
        <w:separator/>
      </w:r>
    </w:p>
  </w:endnote>
  <w:endnote w:type="continuationSeparator" w:id="0">
    <w:p w:rsidR="005868C4" w:rsidRDefault="005868C4" w:rsidP="00341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Garamond Premr Pro">
    <w:altName w:val="Times New Roman"/>
    <w:panose1 w:val="00000000000000000000"/>
    <w:charset w:val="00"/>
    <w:family w:val="roman"/>
    <w:notTrueType/>
    <w:pitch w:val="variable"/>
    <w:sig w:usb0="00000001" w:usb1="5000E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985305"/>
      <w:docPartObj>
        <w:docPartGallery w:val="Page Numbers (Bottom of Page)"/>
        <w:docPartUnique/>
      </w:docPartObj>
    </w:sdtPr>
    <w:sdtEndPr>
      <w:rPr>
        <w:noProof/>
      </w:rPr>
    </w:sdtEndPr>
    <w:sdtContent>
      <w:p w:rsidR="000D5330" w:rsidRDefault="000D5330">
        <w:pPr>
          <w:pStyle w:val="af4"/>
          <w:jc w:val="right"/>
        </w:pPr>
        <w:r>
          <w:fldChar w:fldCharType="begin"/>
        </w:r>
        <w:r>
          <w:instrText xml:space="preserve"> PAGE  \* Arabic  \* MERGEFORMAT </w:instrText>
        </w:r>
        <w:r>
          <w:fldChar w:fldCharType="separate"/>
        </w:r>
        <w:r w:rsidR="0035593E">
          <w:rPr>
            <w:noProof/>
          </w:rPr>
          <w:t>1</w:t>
        </w:r>
        <w:r>
          <w:fldChar w:fldCharType="end"/>
        </w:r>
      </w:p>
    </w:sdtContent>
  </w:sdt>
  <w:p w:rsidR="00715516" w:rsidRDefault="00715516">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516" w:rsidRDefault="00715516">
    <w:pPr>
      <w:pStyle w:val="af4"/>
      <w:jc w:val="right"/>
    </w:pPr>
    <w:r>
      <w:t>45</w:t>
    </w:r>
  </w:p>
  <w:p w:rsidR="00715516" w:rsidRDefault="00715516">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8C4" w:rsidRDefault="005868C4" w:rsidP="00341489">
      <w:r>
        <w:separator/>
      </w:r>
    </w:p>
  </w:footnote>
  <w:footnote w:type="continuationSeparator" w:id="0">
    <w:p w:rsidR="005868C4" w:rsidRDefault="005868C4" w:rsidP="00341489">
      <w:r>
        <w:continuationSeparator/>
      </w:r>
    </w:p>
  </w:footnote>
  <w:footnote w:id="1">
    <w:p w:rsidR="00715516" w:rsidRDefault="00715516" w:rsidP="00341489">
      <w:pPr>
        <w:pStyle w:val="ad"/>
      </w:pPr>
      <w:r>
        <w:rPr>
          <w:rStyle w:val="af"/>
        </w:rPr>
        <w:footnoteRef/>
      </w:r>
      <w:r>
        <w:t xml:space="preserve"> http://ru.wikipedia.org/wiki/Ирисы_Фишера</w:t>
      </w:r>
    </w:p>
  </w:footnote>
  <w:footnote w:id="2">
    <w:p w:rsidR="00715516" w:rsidRDefault="00715516" w:rsidP="00341489">
      <w:pPr>
        <w:pStyle w:val="ad"/>
      </w:pPr>
      <w:r>
        <w:rPr>
          <w:rStyle w:val="af"/>
        </w:rPr>
        <w:footnoteRef/>
      </w:r>
      <w:r>
        <w:t xml:space="preserve"> </w:t>
      </w:r>
      <w:r w:rsidRPr="00651C45">
        <w:t>http://ita.ee.lbl.gov</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48C"/>
    <w:multiLevelType w:val="hybridMultilevel"/>
    <w:tmpl w:val="3528C56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01BD5B0D"/>
    <w:multiLevelType w:val="hybridMultilevel"/>
    <w:tmpl w:val="854C29A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1C75FBA"/>
    <w:multiLevelType w:val="hybridMultilevel"/>
    <w:tmpl w:val="4360346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02B50F68"/>
    <w:multiLevelType w:val="hybridMultilevel"/>
    <w:tmpl w:val="9B84A8F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030B6D60"/>
    <w:multiLevelType w:val="hybridMultilevel"/>
    <w:tmpl w:val="7638B5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54E365E"/>
    <w:multiLevelType w:val="hybridMultilevel"/>
    <w:tmpl w:val="EB2A39D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077E17A1"/>
    <w:multiLevelType w:val="hybridMultilevel"/>
    <w:tmpl w:val="5E3EFD4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0CFF4369"/>
    <w:multiLevelType w:val="hybridMultilevel"/>
    <w:tmpl w:val="9FCC04E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2E75631"/>
    <w:multiLevelType w:val="hybridMultilevel"/>
    <w:tmpl w:val="A49A333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4523161"/>
    <w:multiLevelType w:val="hybridMultilevel"/>
    <w:tmpl w:val="445CD13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17EB5AD3"/>
    <w:multiLevelType w:val="hybridMultilevel"/>
    <w:tmpl w:val="1D383A5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1ABB3E78"/>
    <w:multiLevelType w:val="hybridMultilevel"/>
    <w:tmpl w:val="6150C14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20FF1A66"/>
    <w:multiLevelType w:val="hybridMultilevel"/>
    <w:tmpl w:val="0276C35C"/>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24004DA5"/>
    <w:multiLevelType w:val="hybridMultilevel"/>
    <w:tmpl w:val="E8BABEC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95D1C4B"/>
    <w:multiLevelType w:val="hybridMultilevel"/>
    <w:tmpl w:val="1F5C92E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2A2B7B4A"/>
    <w:multiLevelType w:val="hybridMultilevel"/>
    <w:tmpl w:val="4A98FD1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2E6F0A5C"/>
    <w:multiLevelType w:val="hybridMultilevel"/>
    <w:tmpl w:val="494AF21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nsid w:val="307A626E"/>
    <w:multiLevelType w:val="hybridMultilevel"/>
    <w:tmpl w:val="C8169BA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319556D7"/>
    <w:multiLevelType w:val="hybridMultilevel"/>
    <w:tmpl w:val="5B1C974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319E4628"/>
    <w:multiLevelType w:val="hybridMultilevel"/>
    <w:tmpl w:val="8CD2DD2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9C0334E"/>
    <w:multiLevelType w:val="hybridMultilevel"/>
    <w:tmpl w:val="DECCD6E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3AA32E90"/>
    <w:multiLevelType w:val="hybridMultilevel"/>
    <w:tmpl w:val="11B6F57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nsid w:val="3B167B12"/>
    <w:multiLevelType w:val="hybridMultilevel"/>
    <w:tmpl w:val="6B74D3E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nsid w:val="3D604434"/>
    <w:multiLevelType w:val="hybridMultilevel"/>
    <w:tmpl w:val="719CFB2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nsid w:val="40302D19"/>
    <w:multiLevelType w:val="hybridMultilevel"/>
    <w:tmpl w:val="A1C4754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4062352D"/>
    <w:multiLevelType w:val="hybridMultilevel"/>
    <w:tmpl w:val="9A6A4F0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
    <w:nsid w:val="415E747D"/>
    <w:multiLevelType w:val="hybridMultilevel"/>
    <w:tmpl w:val="5240C2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455F0C03"/>
    <w:multiLevelType w:val="hybridMultilevel"/>
    <w:tmpl w:val="090A2C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nsid w:val="459A5681"/>
    <w:multiLevelType w:val="hybridMultilevel"/>
    <w:tmpl w:val="95EE381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46DA4B07"/>
    <w:multiLevelType w:val="hybridMultilevel"/>
    <w:tmpl w:val="30CA1AD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nsid w:val="4A6D757D"/>
    <w:multiLevelType w:val="hybridMultilevel"/>
    <w:tmpl w:val="019C0E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E1B20D5"/>
    <w:multiLevelType w:val="hybridMultilevel"/>
    <w:tmpl w:val="67D487E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4E4D2E9B"/>
    <w:multiLevelType w:val="hybridMultilevel"/>
    <w:tmpl w:val="6060A42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3">
    <w:nsid w:val="518237F8"/>
    <w:multiLevelType w:val="hybridMultilevel"/>
    <w:tmpl w:val="8A602488"/>
    <w:lvl w:ilvl="0" w:tplc="820ED074">
      <w:start w:val="1"/>
      <w:numFmt w:val="decimal"/>
      <w:lvlText w:val="%1."/>
      <w:lvlJc w:val="left"/>
      <w:pPr>
        <w:ind w:left="1069"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56007CA8"/>
    <w:multiLevelType w:val="hybridMultilevel"/>
    <w:tmpl w:val="F490DD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56BD643F"/>
    <w:multiLevelType w:val="hybridMultilevel"/>
    <w:tmpl w:val="05328CC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nsid w:val="5CB317CD"/>
    <w:multiLevelType w:val="hybridMultilevel"/>
    <w:tmpl w:val="A42CBD0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nsid w:val="5E2F6964"/>
    <w:multiLevelType w:val="hybridMultilevel"/>
    <w:tmpl w:val="F0209CC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nsid w:val="5E646354"/>
    <w:multiLevelType w:val="hybridMultilevel"/>
    <w:tmpl w:val="A234141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9">
    <w:nsid w:val="5F8126E4"/>
    <w:multiLevelType w:val="hybridMultilevel"/>
    <w:tmpl w:val="6B4A760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5F947E56"/>
    <w:multiLevelType w:val="hybridMultilevel"/>
    <w:tmpl w:val="D5BABFF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nsid w:val="604F0FB9"/>
    <w:multiLevelType w:val="hybridMultilevel"/>
    <w:tmpl w:val="AA2262F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
    <w:nsid w:val="610714B2"/>
    <w:multiLevelType w:val="hybridMultilevel"/>
    <w:tmpl w:val="688400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613C0194"/>
    <w:multiLevelType w:val="hybridMultilevel"/>
    <w:tmpl w:val="9244E45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4">
    <w:nsid w:val="68EC7E8A"/>
    <w:multiLevelType w:val="hybridMultilevel"/>
    <w:tmpl w:val="7C8A3BC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693E2E01"/>
    <w:multiLevelType w:val="hybridMultilevel"/>
    <w:tmpl w:val="4E52143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6C751299"/>
    <w:multiLevelType w:val="hybridMultilevel"/>
    <w:tmpl w:val="61823F0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
    <w:nsid w:val="6E02184B"/>
    <w:multiLevelType w:val="hybridMultilevel"/>
    <w:tmpl w:val="3FDC40F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8">
    <w:nsid w:val="6F1F4D76"/>
    <w:multiLevelType w:val="hybridMultilevel"/>
    <w:tmpl w:val="DF1CECC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nsid w:val="6F4622C6"/>
    <w:multiLevelType w:val="hybridMultilevel"/>
    <w:tmpl w:val="899C9832"/>
    <w:lvl w:ilvl="0" w:tplc="7FC2B02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6F585677"/>
    <w:multiLevelType w:val="hybridMultilevel"/>
    <w:tmpl w:val="A08C99F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1">
    <w:nsid w:val="74216928"/>
    <w:multiLevelType w:val="hybridMultilevel"/>
    <w:tmpl w:val="FF9E00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nsid w:val="792D0951"/>
    <w:multiLevelType w:val="hybridMultilevel"/>
    <w:tmpl w:val="16122572"/>
    <w:lvl w:ilvl="0" w:tplc="FFFFFFFF">
      <w:start w:val="1"/>
      <w:numFmt w:val="decimal"/>
      <w:pStyle w:val="1"/>
      <w:lvlText w:val="%1."/>
      <w:lvlJc w:val="left"/>
      <w:pPr>
        <w:ind w:left="1287" w:hanging="360"/>
      </w:pPr>
    </w:lvl>
    <w:lvl w:ilvl="1" w:tplc="FFFFFFFF">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53">
    <w:nsid w:val="7A6B38DE"/>
    <w:multiLevelType w:val="hybridMultilevel"/>
    <w:tmpl w:val="79A07614"/>
    <w:lvl w:ilvl="0" w:tplc="6BDE91EC">
      <w:start w:val="1"/>
      <w:numFmt w:val="decimal"/>
      <w:pStyle w:val="MyNumberedList"/>
      <w:lvlText w:val="%1."/>
      <w:lvlJc w:val="left"/>
      <w:pPr>
        <w:tabs>
          <w:tab w:val="num" w:pos="1106"/>
        </w:tabs>
        <w:ind w:left="1106"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4">
    <w:nsid w:val="7DCA756B"/>
    <w:multiLevelType w:val="hybridMultilevel"/>
    <w:tmpl w:val="9F922EB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5">
    <w:nsid w:val="7DCF30F7"/>
    <w:multiLevelType w:val="multilevel"/>
    <w:tmpl w:val="4A10CD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5"/>
  </w:num>
  <w:num w:numId="2">
    <w:abstractNumId w:val="0"/>
  </w:num>
  <w:num w:numId="3">
    <w:abstractNumId w:val="34"/>
  </w:num>
  <w:num w:numId="4">
    <w:abstractNumId w:val="20"/>
  </w:num>
  <w:num w:numId="5">
    <w:abstractNumId w:val="23"/>
  </w:num>
  <w:num w:numId="6">
    <w:abstractNumId w:val="22"/>
  </w:num>
  <w:num w:numId="7">
    <w:abstractNumId w:val="42"/>
  </w:num>
  <w:num w:numId="8">
    <w:abstractNumId w:val="16"/>
  </w:num>
  <w:num w:numId="9">
    <w:abstractNumId w:val="29"/>
  </w:num>
  <w:num w:numId="10">
    <w:abstractNumId w:val="38"/>
  </w:num>
  <w:num w:numId="11">
    <w:abstractNumId w:val="21"/>
  </w:num>
  <w:num w:numId="12">
    <w:abstractNumId w:val="12"/>
  </w:num>
  <w:num w:numId="13">
    <w:abstractNumId w:val="2"/>
  </w:num>
  <w:num w:numId="14">
    <w:abstractNumId w:val="25"/>
  </w:num>
  <w:num w:numId="15">
    <w:abstractNumId w:val="43"/>
  </w:num>
  <w:num w:numId="16">
    <w:abstractNumId w:val="8"/>
  </w:num>
  <w:num w:numId="17">
    <w:abstractNumId w:val="32"/>
  </w:num>
  <w:num w:numId="18">
    <w:abstractNumId w:val="46"/>
  </w:num>
  <w:num w:numId="19">
    <w:abstractNumId w:val="5"/>
  </w:num>
  <w:num w:numId="20">
    <w:abstractNumId w:val="3"/>
  </w:num>
  <w:num w:numId="21">
    <w:abstractNumId w:val="24"/>
  </w:num>
  <w:num w:numId="22">
    <w:abstractNumId w:val="17"/>
  </w:num>
  <w:num w:numId="23">
    <w:abstractNumId w:val="1"/>
  </w:num>
  <w:num w:numId="24">
    <w:abstractNumId w:val="30"/>
  </w:num>
  <w:num w:numId="25">
    <w:abstractNumId w:val="51"/>
  </w:num>
  <w:num w:numId="26">
    <w:abstractNumId w:val="37"/>
  </w:num>
  <w:num w:numId="27">
    <w:abstractNumId w:val="36"/>
  </w:num>
  <w:num w:numId="28">
    <w:abstractNumId w:val="15"/>
  </w:num>
  <w:num w:numId="29">
    <w:abstractNumId w:val="6"/>
  </w:num>
  <w:num w:numId="30">
    <w:abstractNumId w:val="50"/>
  </w:num>
  <w:num w:numId="31">
    <w:abstractNumId w:val="4"/>
  </w:num>
  <w:num w:numId="32">
    <w:abstractNumId w:val="31"/>
  </w:num>
  <w:num w:numId="33">
    <w:abstractNumId w:val="10"/>
  </w:num>
  <w:num w:numId="34">
    <w:abstractNumId w:val="35"/>
  </w:num>
  <w:num w:numId="35">
    <w:abstractNumId w:val="45"/>
  </w:num>
  <w:num w:numId="36">
    <w:abstractNumId w:val="40"/>
  </w:num>
  <w:num w:numId="37">
    <w:abstractNumId w:val="47"/>
  </w:num>
  <w:num w:numId="38">
    <w:abstractNumId w:val="54"/>
  </w:num>
  <w:num w:numId="39">
    <w:abstractNumId w:val="7"/>
  </w:num>
  <w:num w:numId="40">
    <w:abstractNumId w:val="11"/>
  </w:num>
  <w:num w:numId="41">
    <w:abstractNumId w:val="39"/>
  </w:num>
  <w:num w:numId="42">
    <w:abstractNumId w:val="26"/>
  </w:num>
  <w:num w:numId="43">
    <w:abstractNumId w:val="44"/>
  </w:num>
  <w:num w:numId="44">
    <w:abstractNumId w:val="53"/>
  </w:num>
  <w:num w:numId="45">
    <w:abstractNumId w:val="52"/>
  </w:num>
  <w:num w:numId="46">
    <w:abstractNumId w:val="28"/>
  </w:num>
  <w:num w:numId="47">
    <w:abstractNumId w:val="9"/>
  </w:num>
  <w:num w:numId="48">
    <w:abstractNumId w:val="48"/>
  </w:num>
  <w:num w:numId="49">
    <w:abstractNumId w:val="14"/>
  </w:num>
  <w:num w:numId="50">
    <w:abstractNumId w:val="27"/>
  </w:num>
  <w:num w:numId="51">
    <w:abstractNumId w:val="41"/>
  </w:num>
  <w:num w:numId="52">
    <w:abstractNumId w:val="13"/>
  </w:num>
  <w:num w:numId="53">
    <w:abstractNumId w:val="18"/>
  </w:num>
  <w:num w:numId="54">
    <w:abstractNumId w:val="19"/>
  </w:num>
  <w:num w:numId="55">
    <w:abstractNumId w:val="33"/>
  </w:num>
  <w:num w:numId="56">
    <w:abstractNumId w:val="4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027"/>
    <w:rsid w:val="00002898"/>
    <w:rsid w:val="00011947"/>
    <w:rsid w:val="0001479C"/>
    <w:rsid w:val="00021B20"/>
    <w:rsid w:val="000241CE"/>
    <w:rsid w:val="00031E5F"/>
    <w:rsid w:val="00036D5B"/>
    <w:rsid w:val="00036EB7"/>
    <w:rsid w:val="00040180"/>
    <w:rsid w:val="00040D37"/>
    <w:rsid w:val="000422FA"/>
    <w:rsid w:val="00047E7A"/>
    <w:rsid w:val="00054759"/>
    <w:rsid w:val="00054D5F"/>
    <w:rsid w:val="00060AD2"/>
    <w:rsid w:val="00062320"/>
    <w:rsid w:val="0006236F"/>
    <w:rsid w:val="000640C5"/>
    <w:rsid w:val="00066D27"/>
    <w:rsid w:val="0009672B"/>
    <w:rsid w:val="000A1D6D"/>
    <w:rsid w:val="000A2C45"/>
    <w:rsid w:val="000A4313"/>
    <w:rsid w:val="000A50F8"/>
    <w:rsid w:val="000B7B72"/>
    <w:rsid w:val="000B7F0F"/>
    <w:rsid w:val="000C33BD"/>
    <w:rsid w:val="000C37B4"/>
    <w:rsid w:val="000D5330"/>
    <w:rsid w:val="000D5F9C"/>
    <w:rsid w:val="000E0509"/>
    <w:rsid w:val="000E0AAA"/>
    <w:rsid w:val="000E2F86"/>
    <w:rsid w:val="000E3B98"/>
    <w:rsid w:val="000F15C5"/>
    <w:rsid w:val="0010231C"/>
    <w:rsid w:val="00113F05"/>
    <w:rsid w:val="001309E9"/>
    <w:rsid w:val="00130DC9"/>
    <w:rsid w:val="00132CFC"/>
    <w:rsid w:val="0013589D"/>
    <w:rsid w:val="001427FF"/>
    <w:rsid w:val="0014455D"/>
    <w:rsid w:val="00147060"/>
    <w:rsid w:val="00147955"/>
    <w:rsid w:val="0015231C"/>
    <w:rsid w:val="00153FAA"/>
    <w:rsid w:val="00165E85"/>
    <w:rsid w:val="0016633F"/>
    <w:rsid w:val="00166353"/>
    <w:rsid w:val="00170423"/>
    <w:rsid w:val="00176F8F"/>
    <w:rsid w:val="00184593"/>
    <w:rsid w:val="001A5AF9"/>
    <w:rsid w:val="001B1820"/>
    <w:rsid w:val="001B324B"/>
    <w:rsid w:val="001B4724"/>
    <w:rsid w:val="001B7543"/>
    <w:rsid w:val="001B779B"/>
    <w:rsid w:val="001C01C3"/>
    <w:rsid w:val="001C1AD0"/>
    <w:rsid w:val="001C4316"/>
    <w:rsid w:val="001C62A6"/>
    <w:rsid w:val="001C6627"/>
    <w:rsid w:val="001D7D58"/>
    <w:rsid w:val="001E1F56"/>
    <w:rsid w:val="001E5533"/>
    <w:rsid w:val="001E77BD"/>
    <w:rsid w:val="002017AF"/>
    <w:rsid w:val="00202345"/>
    <w:rsid w:val="00203122"/>
    <w:rsid w:val="00226800"/>
    <w:rsid w:val="00226DA4"/>
    <w:rsid w:val="0023489D"/>
    <w:rsid w:val="00252825"/>
    <w:rsid w:val="002542E4"/>
    <w:rsid w:val="00266EBB"/>
    <w:rsid w:val="0027130B"/>
    <w:rsid w:val="00282537"/>
    <w:rsid w:val="002932EF"/>
    <w:rsid w:val="0029439B"/>
    <w:rsid w:val="00294D61"/>
    <w:rsid w:val="00295FF0"/>
    <w:rsid w:val="002A1048"/>
    <w:rsid w:val="002A2277"/>
    <w:rsid w:val="002C08A3"/>
    <w:rsid w:val="002C19D4"/>
    <w:rsid w:val="002C4A27"/>
    <w:rsid w:val="002D2C3C"/>
    <w:rsid w:val="002D5264"/>
    <w:rsid w:val="002D6BD1"/>
    <w:rsid w:val="002E27E2"/>
    <w:rsid w:val="002E2887"/>
    <w:rsid w:val="00305731"/>
    <w:rsid w:val="00305F12"/>
    <w:rsid w:val="00315822"/>
    <w:rsid w:val="00322683"/>
    <w:rsid w:val="003260DE"/>
    <w:rsid w:val="00331195"/>
    <w:rsid w:val="003325FE"/>
    <w:rsid w:val="00334DAF"/>
    <w:rsid w:val="00341489"/>
    <w:rsid w:val="00346CE0"/>
    <w:rsid w:val="00352193"/>
    <w:rsid w:val="0035303B"/>
    <w:rsid w:val="00353A16"/>
    <w:rsid w:val="0035593E"/>
    <w:rsid w:val="0035715A"/>
    <w:rsid w:val="00371AA7"/>
    <w:rsid w:val="003720B6"/>
    <w:rsid w:val="00381E9F"/>
    <w:rsid w:val="00395F7B"/>
    <w:rsid w:val="00396132"/>
    <w:rsid w:val="00396AD4"/>
    <w:rsid w:val="003A0B6D"/>
    <w:rsid w:val="003A744A"/>
    <w:rsid w:val="003B1B0C"/>
    <w:rsid w:val="003B21C1"/>
    <w:rsid w:val="003B7650"/>
    <w:rsid w:val="003C7FB9"/>
    <w:rsid w:val="003D1C38"/>
    <w:rsid w:val="003D52C0"/>
    <w:rsid w:val="003D5353"/>
    <w:rsid w:val="003E6FF3"/>
    <w:rsid w:val="003F5982"/>
    <w:rsid w:val="004034C4"/>
    <w:rsid w:val="004142EB"/>
    <w:rsid w:val="00420BF6"/>
    <w:rsid w:val="0042787E"/>
    <w:rsid w:val="00444A40"/>
    <w:rsid w:val="00450364"/>
    <w:rsid w:val="00450658"/>
    <w:rsid w:val="00451F81"/>
    <w:rsid w:val="0045770B"/>
    <w:rsid w:val="004632C5"/>
    <w:rsid w:val="004703A6"/>
    <w:rsid w:val="00471331"/>
    <w:rsid w:val="00471464"/>
    <w:rsid w:val="0047501C"/>
    <w:rsid w:val="00482476"/>
    <w:rsid w:val="004856FB"/>
    <w:rsid w:val="00491048"/>
    <w:rsid w:val="00496979"/>
    <w:rsid w:val="004B267A"/>
    <w:rsid w:val="004C0F2A"/>
    <w:rsid w:val="004C5EB8"/>
    <w:rsid w:val="004D2ED8"/>
    <w:rsid w:val="004D6F3B"/>
    <w:rsid w:val="004D7432"/>
    <w:rsid w:val="004E6EEB"/>
    <w:rsid w:val="004E6F91"/>
    <w:rsid w:val="005006C4"/>
    <w:rsid w:val="00506893"/>
    <w:rsid w:val="005077A9"/>
    <w:rsid w:val="0051086C"/>
    <w:rsid w:val="0051274E"/>
    <w:rsid w:val="00512BE1"/>
    <w:rsid w:val="0051648F"/>
    <w:rsid w:val="00520096"/>
    <w:rsid w:val="005225A0"/>
    <w:rsid w:val="0052328B"/>
    <w:rsid w:val="005251B7"/>
    <w:rsid w:val="00530907"/>
    <w:rsid w:val="00530DC9"/>
    <w:rsid w:val="00534FBE"/>
    <w:rsid w:val="0053520C"/>
    <w:rsid w:val="0054030F"/>
    <w:rsid w:val="0055311F"/>
    <w:rsid w:val="00554050"/>
    <w:rsid w:val="0056091D"/>
    <w:rsid w:val="005618C9"/>
    <w:rsid w:val="005624E5"/>
    <w:rsid w:val="00572BD7"/>
    <w:rsid w:val="005742E0"/>
    <w:rsid w:val="0058037A"/>
    <w:rsid w:val="0058091D"/>
    <w:rsid w:val="00582B70"/>
    <w:rsid w:val="00583DD8"/>
    <w:rsid w:val="005868C4"/>
    <w:rsid w:val="005B21F8"/>
    <w:rsid w:val="005B3060"/>
    <w:rsid w:val="005B601C"/>
    <w:rsid w:val="005C307F"/>
    <w:rsid w:val="005D08E5"/>
    <w:rsid w:val="005F132B"/>
    <w:rsid w:val="005F1865"/>
    <w:rsid w:val="005F4281"/>
    <w:rsid w:val="00600036"/>
    <w:rsid w:val="00600EEB"/>
    <w:rsid w:val="00603E90"/>
    <w:rsid w:val="006103ED"/>
    <w:rsid w:val="00610480"/>
    <w:rsid w:val="00610D78"/>
    <w:rsid w:val="00610E4D"/>
    <w:rsid w:val="00615292"/>
    <w:rsid w:val="00615F63"/>
    <w:rsid w:val="0061746C"/>
    <w:rsid w:val="00622D38"/>
    <w:rsid w:val="00632595"/>
    <w:rsid w:val="006405AE"/>
    <w:rsid w:val="00655192"/>
    <w:rsid w:val="0065609D"/>
    <w:rsid w:val="00662CDA"/>
    <w:rsid w:val="00663FE6"/>
    <w:rsid w:val="006677A3"/>
    <w:rsid w:val="00671AF8"/>
    <w:rsid w:val="006725F1"/>
    <w:rsid w:val="006967EF"/>
    <w:rsid w:val="006A37A1"/>
    <w:rsid w:val="006A46EA"/>
    <w:rsid w:val="006B40D1"/>
    <w:rsid w:val="006B48C3"/>
    <w:rsid w:val="006C1EE1"/>
    <w:rsid w:val="006C3BC3"/>
    <w:rsid w:val="006C7613"/>
    <w:rsid w:val="006D3128"/>
    <w:rsid w:val="006D6DDC"/>
    <w:rsid w:val="006E07E9"/>
    <w:rsid w:val="006E142E"/>
    <w:rsid w:val="006E1D0D"/>
    <w:rsid w:val="006E4C7E"/>
    <w:rsid w:val="006E5D57"/>
    <w:rsid w:val="006F1D7E"/>
    <w:rsid w:val="006F5AC3"/>
    <w:rsid w:val="00702309"/>
    <w:rsid w:val="00706D1F"/>
    <w:rsid w:val="00706FD6"/>
    <w:rsid w:val="007145D5"/>
    <w:rsid w:val="00715516"/>
    <w:rsid w:val="00715676"/>
    <w:rsid w:val="007206D4"/>
    <w:rsid w:val="007259B7"/>
    <w:rsid w:val="00726966"/>
    <w:rsid w:val="0073379C"/>
    <w:rsid w:val="007371EA"/>
    <w:rsid w:val="00743A0C"/>
    <w:rsid w:val="00743B59"/>
    <w:rsid w:val="00744C96"/>
    <w:rsid w:val="00747156"/>
    <w:rsid w:val="00766014"/>
    <w:rsid w:val="00766DCE"/>
    <w:rsid w:val="00771AD9"/>
    <w:rsid w:val="007766B0"/>
    <w:rsid w:val="0078248E"/>
    <w:rsid w:val="007854B6"/>
    <w:rsid w:val="00785A92"/>
    <w:rsid w:val="00786E72"/>
    <w:rsid w:val="00795A18"/>
    <w:rsid w:val="007A3E73"/>
    <w:rsid w:val="007A6280"/>
    <w:rsid w:val="007B5273"/>
    <w:rsid w:val="007C5860"/>
    <w:rsid w:val="007C7E0A"/>
    <w:rsid w:val="007E2BEE"/>
    <w:rsid w:val="007F116E"/>
    <w:rsid w:val="00800211"/>
    <w:rsid w:val="00801B12"/>
    <w:rsid w:val="00804AE8"/>
    <w:rsid w:val="00810E16"/>
    <w:rsid w:val="00814120"/>
    <w:rsid w:val="00814F0E"/>
    <w:rsid w:val="00820404"/>
    <w:rsid w:val="00823926"/>
    <w:rsid w:val="00827865"/>
    <w:rsid w:val="008319BF"/>
    <w:rsid w:val="008333B2"/>
    <w:rsid w:val="00833BD1"/>
    <w:rsid w:val="00834845"/>
    <w:rsid w:val="008404CE"/>
    <w:rsid w:val="008428D7"/>
    <w:rsid w:val="00850890"/>
    <w:rsid w:val="008511E2"/>
    <w:rsid w:val="00856375"/>
    <w:rsid w:val="008701CE"/>
    <w:rsid w:val="00872592"/>
    <w:rsid w:val="00874C0F"/>
    <w:rsid w:val="00875B31"/>
    <w:rsid w:val="0088100A"/>
    <w:rsid w:val="00884F72"/>
    <w:rsid w:val="00886903"/>
    <w:rsid w:val="00892034"/>
    <w:rsid w:val="00893AD9"/>
    <w:rsid w:val="00896977"/>
    <w:rsid w:val="00896D64"/>
    <w:rsid w:val="008A17F6"/>
    <w:rsid w:val="008B4F8C"/>
    <w:rsid w:val="008B6FFB"/>
    <w:rsid w:val="008C4860"/>
    <w:rsid w:val="008D1886"/>
    <w:rsid w:val="008D7658"/>
    <w:rsid w:val="008E21F3"/>
    <w:rsid w:val="008F1C2E"/>
    <w:rsid w:val="008F63D5"/>
    <w:rsid w:val="008F738C"/>
    <w:rsid w:val="0090149F"/>
    <w:rsid w:val="0091350E"/>
    <w:rsid w:val="009208FF"/>
    <w:rsid w:val="00935CD4"/>
    <w:rsid w:val="009371AE"/>
    <w:rsid w:val="0094206E"/>
    <w:rsid w:val="00943DE9"/>
    <w:rsid w:val="00951534"/>
    <w:rsid w:val="00953051"/>
    <w:rsid w:val="009578AA"/>
    <w:rsid w:val="009578E4"/>
    <w:rsid w:val="0096076D"/>
    <w:rsid w:val="00963AE0"/>
    <w:rsid w:val="0096511A"/>
    <w:rsid w:val="00967C2C"/>
    <w:rsid w:val="009753FE"/>
    <w:rsid w:val="0097664C"/>
    <w:rsid w:val="00983B72"/>
    <w:rsid w:val="009850CF"/>
    <w:rsid w:val="009870D7"/>
    <w:rsid w:val="00994D6E"/>
    <w:rsid w:val="009956DC"/>
    <w:rsid w:val="0099701C"/>
    <w:rsid w:val="009A060F"/>
    <w:rsid w:val="009A142A"/>
    <w:rsid w:val="009A221D"/>
    <w:rsid w:val="009B2908"/>
    <w:rsid w:val="009B2B0B"/>
    <w:rsid w:val="009B7EC8"/>
    <w:rsid w:val="009C6A6C"/>
    <w:rsid w:val="009D0130"/>
    <w:rsid w:val="009D01B6"/>
    <w:rsid w:val="009D1BE7"/>
    <w:rsid w:val="009D365C"/>
    <w:rsid w:val="009D36B2"/>
    <w:rsid w:val="009D5F0C"/>
    <w:rsid w:val="009D6D29"/>
    <w:rsid w:val="009D7037"/>
    <w:rsid w:val="009E4717"/>
    <w:rsid w:val="009E7A9D"/>
    <w:rsid w:val="009F2FBF"/>
    <w:rsid w:val="009F4027"/>
    <w:rsid w:val="00A014FD"/>
    <w:rsid w:val="00A04722"/>
    <w:rsid w:val="00A0587B"/>
    <w:rsid w:val="00A068EF"/>
    <w:rsid w:val="00A072A1"/>
    <w:rsid w:val="00A124BD"/>
    <w:rsid w:val="00A15F16"/>
    <w:rsid w:val="00A25485"/>
    <w:rsid w:val="00A30A80"/>
    <w:rsid w:val="00A3352A"/>
    <w:rsid w:val="00A51E2C"/>
    <w:rsid w:val="00A52E88"/>
    <w:rsid w:val="00A534A1"/>
    <w:rsid w:val="00A5698C"/>
    <w:rsid w:val="00A56CD9"/>
    <w:rsid w:val="00A6026D"/>
    <w:rsid w:val="00A611FD"/>
    <w:rsid w:val="00A81D88"/>
    <w:rsid w:val="00A824BA"/>
    <w:rsid w:val="00A86CD4"/>
    <w:rsid w:val="00A86E4A"/>
    <w:rsid w:val="00AA280D"/>
    <w:rsid w:val="00AA29AB"/>
    <w:rsid w:val="00AA36E5"/>
    <w:rsid w:val="00AA3CEC"/>
    <w:rsid w:val="00AB15D8"/>
    <w:rsid w:val="00AB2ED2"/>
    <w:rsid w:val="00AC01A2"/>
    <w:rsid w:val="00AC1937"/>
    <w:rsid w:val="00AC2044"/>
    <w:rsid w:val="00AC5283"/>
    <w:rsid w:val="00AD545F"/>
    <w:rsid w:val="00AD7F99"/>
    <w:rsid w:val="00AE2472"/>
    <w:rsid w:val="00AE3792"/>
    <w:rsid w:val="00AE51C5"/>
    <w:rsid w:val="00AF207C"/>
    <w:rsid w:val="00AF39C9"/>
    <w:rsid w:val="00AF4F89"/>
    <w:rsid w:val="00AF6CF3"/>
    <w:rsid w:val="00B010CD"/>
    <w:rsid w:val="00B03993"/>
    <w:rsid w:val="00B06D34"/>
    <w:rsid w:val="00B07DA9"/>
    <w:rsid w:val="00B12531"/>
    <w:rsid w:val="00B1264B"/>
    <w:rsid w:val="00B16C51"/>
    <w:rsid w:val="00B238E4"/>
    <w:rsid w:val="00B249FA"/>
    <w:rsid w:val="00B256B7"/>
    <w:rsid w:val="00B36E58"/>
    <w:rsid w:val="00B43EC1"/>
    <w:rsid w:val="00B50D19"/>
    <w:rsid w:val="00B53F40"/>
    <w:rsid w:val="00B56F59"/>
    <w:rsid w:val="00B5739E"/>
    <w:rsid w:val="00B62425"/>
    <w:rsid w:val="00B704A9"/>
    <w:rsid w:val="00B717D3"/>
    <w:rsid w:val="00B74E83"/>
    <w:rsid w:val="00B86EFE"/>
    <w:rsid w:val="00B95414"/>
    <w:rsid w:val="00B97B66"/>
    <w:rsid w:val="00BA1B15"/>
    <w:rsid w:val="00BA385C"/>
    <w:rsid w:val="00BA7ECC"/>
    <w:rsid w:val="00BB24A8"/>
    <w:rsid w:val="00BB6068"/>
    <w:rsid w:val="00BE4F93"/>
    <w:rsid w:val="00BF7BAD"/>
    <w:rsid w:val="00C01E3A"/>
    <w:rsid w:val="00C054DA"/>
    <w:rsid w:val="00C06C90"/>
    <w:rsid w:val="00C13653"/>
    <w:rsid w:val="00C13EA8"/>
    <w:rsid w:val="00C23636"/>
    <w:rsid w:val="00C23DD3"/>
    <w:rsid w:val="00C26450"/>
    <w:rsid w:val="00C36076"/>
    <w:rsid w:val="00C36B41"/>
    <w:rsid w:val="00C41CE5"/>
    <w:rsid w:val="00C4756E"/>
    <w:rsid w:val="00C54F19"/>
    <w:rsid w:val="00C55A94"/>
    <w:rsid w:val="00C55BAD"/>
    <w:rsid w:val="00C57BA8"/>
    <w:rsid w:val="00C63F7F"/>
    <w:rsid w:val="00C67496"/>
    <w:rsid w:val="00C8174D"/>
    <w:rsid w:val="00C94392"/>
    <w:rsid w:val="00CB20D0"/>
    <w:rsid w:val="00CB7CFA"/>
    <w:rsid w:val="00CC15D4"/>
    <w:rsid w:val="00CC34B2"/>
    <w:rsid w:val="00CC5A92"/>
    <w:rsid w:val="00CE3AA4"/>
    <w:rsid w:val="00CE6F61"/>
    <w:rsid w:val="00CE79EF"/>
    <w:rsid w:val="00CF3C78"/>
    <w:rsid w:val="00D01749"/>
    <w:rsid w:val="00D02DDA"/>
    <w:rsid w:val="00D053C6"/>
    <w:rsid w:val="00D121E6"/>
    <w:rsid w:val="00D12724"/>
    <w:rsid w:val="00D12D86"/>
    <w:rsid w:val="00D17289"/>
    <w:rsid w:val="00D249DC"/>
    <w:rsid w:val="00D31E1A"/>
    <w:rsid w:val="00D4718D"/>
    <w:rsid w:val="00D5755C"/>
    <w:rsid w:val="00D660C9"/>
    <w:rsid w:val="00D713C6"/>
    <w:rsid w:val="00D71A6F"/>
    <w:rsid w:val="00D722EB"/>
    <w:rsid w:val="00D74361"/>
    <w:rsid w:val="00D7550F"/>
    <w:rsid w:val="00D76ABA"/>
    <w:rsid w:val="00D8384C"/>
    <w:rsid w:val="00D844C1"/>
    <w:rsid w:val="00D860D4"/>
    <w:rsid w:val="00D91423"/>
    <w:rsid w:val="00DA4270"/>
    <w:rsid w:val="00DA509B"/>
    <w:rsid w:val="00DA66E8"/>
    <w:rsid w:val="00DA684B"/>
    <w:rsid w:val="00DC5D82"/>
    <w:rsid w:val="00DD5C0F"/>
    <w:rsid w:val="00DD71F3"/>
    <w:rsid w:val="00DE2FF3"/>
    <w:rsid w:val="00DF6328"/>
    <w:rsid w:val="00E038B6"/>
    <w:rsid w:val="00E162F8"/>
    <w:rsid w:val="00E22BB0"/>
    <w:rsid w:val="00E31453"/>
    <w:rsid w:val="00E31806"/>
    <w:rsid w:val="00E357B9"/>
    <w:rsid w:val="00E37AD2"/>
    <w:rsid w:val="00E4191C"/>
    <w:rsid w:val="00E438B5"/>
    <w:rsid w:val="00E45D98"/>
    <w:rsid w:val="00E70D93"/>
    <w:rsid w:val="00E7162D"/>
    <w:rsid w:val="00E7501B"/>
    <w:rsid w:val="00E908DE"/>
    <w:rsid w:val="00E92FFC"/>
    <w:rsid w:val="00EA0FC6"/>
    <w:rsid w:val="00ED41E0"/>
    <w:rsid w:val="00ED4ABD"/>
    <w:rsid w:val="00ED75CA"/>
    <w:rsid w:val="00EE169A"/>
    <w:rsid w:val="00EE469F"/>
    <w:rsid w:val="00EF14CB"/>
    <w:rsid w:val="00EF1655"/>
    <w:rsid w:val="00EF6A0E"/>
    <w:rsid w:val="00EF7AA1"/>
    <w:rsid w:val="00F016EF"/>
    <w:rsid w:val="00F15167"/>
    <w:rsid w:val="00F1761D"/>
    <w:rsid w:val="00F21B18"/>
    <w:rsid w:val="00F24F84"/>
    <w:rsid w:val="00F4440C"/>
    <w:rsid w:val="00F47F66"/>
    <w:rsid w:val="00F50420"/>
    <w:rsid w:val="00F50FBF"/>
    <w:rsid w:val="00F53EAA"/>
    <w:rsid w:val="00F60D11"/>
    <w:rsid w:val="00F6577E"/>
    <w:rsid w:val="00F80FCC"/>
    <w:rsid w:val="00F81E4A"/>
    <w:rsid w:val="00F82500"/>
    <w:rsid w:val="00F837F2"/>
    <w:rsid w:val="00F838AA"/>
    <w:rsid w:val="00F850CA"/>
    <w:rsid w:val="00F87E94"/>
    <w:rsid w:val="00F92BA6"/>
    <w:rsid w:val="00F97681"/>
    <w:rsid w:val="00F97A71"/>
    <w:rsid w:val="00FA0619"/>
    <w:rsid w:val="00FA4A88"/>
    <w:rsid w:val="00FA4B6D"/>
    <w:rsid w:val="00FA527F"/>
    <w:rsid w:val="00FB2D6E"/>
    <w:rsid w:val="00FB309C"/>
    <w:rsid w:val="00FB40B2"/>
    <w:rsid w:val="00FB5EB8"/>
    <w:rsid w:val="00FB6544"/>
    <w:rsid w:val="00FB6BFE"/>
    <w:rsid w:val="00FC05B4"/>
    <w:rsid w:val="00FC1C63"/>
    <w:rsid w:val="00FC77B9"/>
    <w:rsid w:val="00FD0AF8"/>
    <w:rsid w:val="00FD437B"/>
    <w:rsid w:val="00FE1FF7"/>
    <w:rsid w:val="00FE2664"/>
    <w:rsid w:val="00FF024D"/>
    <w:rsid w:val="00FF52F9"/>
    <w:rsid w:val="00FF6E9F"/>
    <w:rsid w:val="00FF7375"/>
    <w:rsid w:val="00FF73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469F"/>
    <w:rPr>
      <w:color w:val="000000"/>
      <w:sz w:val="24"/>
      <w:szCs w:val="24"/>
    </w:rPr>
  </w:style>
  <w:style w:type="paragraph" w:styleId="10">
    <w:name w:val="heading 1"/>
    <w:basedOn w:val="a"/>
    <w:next w:val="a"/>
    <w:link w:val="11"/>
    <w:qFormat/>
    <w:rsid w:val="00341489"/>
    <w:pPr>
      <w:keepNext/>
      <w:spacing w:before="240" w:after="60"/>
      <w:outlineLvl w:val="0"/>
    </w:pPr>
    <w:rPr>
      <w:rFonts w:ascii="Cambria" w:hAnsi="Cambria"/>
      <w:b/>
      <w:bCs/>
      <w:color w:val="auto"/>
      <w:kern w:val="32"/>
      <w:sz w:val="32"/>
      <w:szCs w:val="32"/>
    </w:rPr>
  </w:style>
  <w:style w:type="paragraph" w:styleId="2">
    <w:name w:val="heading 2"/>
    <w:basedOn w:val="a"/>
    <w:qFormat/>
    <w:rsid w:val="00A6026D"/>
    <w:pPr>
      <w:spacing w:before="100" w:beforeAutospacing="1" w:after="100" w:afterAutospacing="1"/>
      <w:outlineLvl w:val="1"/>
    </w:pPr>
    <w:rPr>
      <w:b/>
      <w:bCs/>
      <w:sz w:val="36"/>
      <w:szCs w:val="36"/>
    </w:rPr>
  </w:style>
  <w:style w:type="paragraph" w:styleId="3">
    <w:name w:val="heading 3"/>
    <w:basedOn w:val="a"/>
    <w:link w:val="30"/>
    <w:qFormat/>
    <w:rsid w:val="00A6026D"/>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y">
    <w:name w:val="my"/>
    <w:basedOn w:val="a"/>
    <w:rsid w:val="00A6026D"/>
    <w:pPr>
      <w:spacing w:before="100" w:beforeAutospacing="1" w:after="100" w:afterAutospacing="1"/>
    </w:pPr>
  </w:style>
  <w:style w:type="character" w:customStyle="1" w:styleId="30">
    <w:name w:val="Заголовок 3 Знак"/>
    <w:link w:val="3"/>
    <w:rsid w:val="00EE469F"/>
    <w:rPr>
      <w:b/>
      <w:bCs/>
      <w:color w:val="000000"/>
      <w:sz w:val="27"/>
      <w:szCs w:val="27"/>
    </w:rPr>
  </w:style>
  <w:style w:type="paragraph" w:customStyle="1" w:styleId="ConsPlusNormal">
    <w:name w:val="ConsPlusNormal"/>
    <w:rsid w:val="0094206E"/>
    <w:pPr>
      <w:widowControl w:val="0"/>
      <w:autoSpaceDE w:val="0"/>
      <w:autoSpaceDN w:val="0"/>
      <w:adjustRightInd w:val="0"/>
      <w:ind w:firstLine="720"/>
    </w:pPr>
  </w:style>
  <w:style w:type="paragraph" w:styleId="a3">
    <w:name w:val="No Spacing"/>
    <w:link w:val="a4"/>
    <w:uiPriority w:val="1"/>
    <w:qFormat/>
    <w:rsid w:val="008333B2"/>
    <w:rPr>
      <w:rFonts w:ascii="Calibri" w:hAnsi="Calibri"/>
      <w:sz w:val="22"/>
      <w:szCs w:val="22"/>
    </w:rPr>
  </w:style>
  <w:style w:type="character" w:customStyle="1" w:styleId="a4">
    <w:name w:val="Без интервала Знак"/>
    <w:link w:val="a3"/>
    <w:uiPriority w:val="1"/>
    <w:rsid w:val="008333B2"/>
    <w:rPr>
      <w:rFonts w:ascii="Calibri" w:hAnsi="Calibri"/>
      <w:sz w:val="22"/>
      <w:szCs w:val="22"/>
    </w:rPr>
  </w:style>
  <w:style w:type="paragraph" w:styleId="a5">
    <w:name w:val="Balloon Text"/>
    <w:basedOn w:val="a"/>
    <w:link w:val="a6"/>
    <w:uiPriority w:val="99"/>
    <w:semiHidden/>
    <w:unhideWhenUsed/>
    <w:rsid w:val="008333B2"/>
    <w:rPr>
      <w:rFonts w:ascii="Tahoma" w:hAnsi="Tahoma" w:cs="Tahoma"/>
      <w:sz w:val="16"/>
      <w:szCs w:val="16"/>
    </w:rPr>
  </w:style>
  <w:style w:type="character" w:customStyle="1" w:styleId="a6">
    <w:name w:val="Текст выноски Знак"/>
    <w:link w:val="a5"/>
    <w:uiPriority w:val="99"/>
    <w:semiHidden/>
    <w:rsid w:val="008333B2"/>
    <w:rPr>
      <w:rFonts w:ascii="Tahoma" w:hAnsi="Tahoma" w:cs="Tahoma"/>
      <w:color w:val="000000"/>
      <w:sz w:val="16"/>
      <w:szCs w:val="16"/>
    </w:rPr>
  </w:style>
  <w:style w:type="paragraph" w:customStyle="1" w:styleId="a7">
    <w:name w:val="Абзац"/>
    <w:basedOn w:val="a"/>
    <w:rsid w:val="00153FAA"/>
    <w:pPr>
      <w:spacing w:line="360" w:lineRule="auto"/>
      <w:ind w:firstLine="567"/>
      <w:jc w:val="both"/>
    </w:pPr>
    <w:rPr>
      <w:color w:val="auto"/>
      <w:szCs w:val="20"/>
    </w:rPr>
  </w:style>
  <w:style w:type="paragraph" w:customStyle="1" w:styleId="FR1">
    <w:name w:val="FR1"/>
    <w:rsid w:val="00153FAA"/>
    <w:pPr>
      <w:widowControl w:val="0"/>
      <w:spacing w:before="200"/>
    </w:pPr>
    <w:rPr>
      <w:rFonts w:ascii="Arial" w:hAnsi="Arial"/>
      <w:snapToGrid w:val="0"/>
      <w:sz w:val="24"/>
    </w:rPr>
  </w:style>
  <w:style w:type="paragraph" w:customStyle="1" w:styleId="MyMainText">
    <w:name w:val="MyMainText"/>
    <w:basedOn w:val="a"/>
    <w:link w:val="MyMainTextChar"/>
    <w:rsid w:val="00294D61"/>
    <w:pPr>
      <w:tabs>
        <w:tab w:val="left" w:pos="360"/>
      </w:tabs>
      <w:spacing w:line="360" w:lineRule="auto"/>
      <w:ind w:firstLine="709"/>
      <w:jc w:val="both"/>
    </w:pPr>
    <w:rPr>
      <w:sz w:val="28"/>
      <w:szCs w:val="28"/>
    </w:rPr>
  </w:style>
  <w:style w:type="paragraph" w:customStyle="1" w:styleId="MyNumberedList">
    <w:name w:val="My Numbered List"/>
    <w:basedOn w:val="MyMainText"/>
    <w:rsid w:val="00294D61"/>
    <w:pPr>
      <w:numPr>
        <w:numId w:val="44"/>
      </w:numPr>
      <w:tabs>
        <w:tab w:val="clear" w:pos="360"/>
        <w:tab w:val="clear" w:pos="1106"/>
        <w:tab w:val="num" w:pos="720"/>
      </w:tabs>
      <w:ind w:left="720" w:hanging="360"/>
    </w:pPr>
  </w:style>
  <w:style w:type="character" w:customStyle="1" w:styleId="lower">
    <w:name w:val="lower"/>
    <w:rsid w:val="00294D61"/>
    <w:rPr>
      <w:rFonts w:ascii="Times New Roman" w:hAnsi="Times New Roman" w:cs="Arial"/>
      <w:color w:val="auto"/>
      <w:sz w:val="28"/>
      <w:szCs w:val="28"/>
      <w:vertAlign w:val="subscript"/>
    </w:rPr>
  </w:style>
  <w:style w:type="character" w:customStyle="1" w:styleId="MyMainTextChar">
    <w:name w:val="MyMainText Char"/>
    <w:link w:val="MyMainText"/>
    <w:rsid w:val="00294D61"/>
    <w:rPr>
      <w:color w:val="000000"/>
      <w:sz w:val="28"/>
      <w:szCs w:val="28"/>
    </w:rPr>
  </w:style>
  <w:style w:type="paragraph" w:styleId="a8">
    <w:name w:val="List Paragraph"/>
    <w:basedOn w:val="a"/>
    <w:uiPriority w:val="34"/>
    <w:qFormat/>
    <w:rsid w:val="00396AD4"/>
    <w:pPr>
      <w:ind w:left="720"/>
      <w:contextualSpacing/>
    </w:pPr>
    <w:rPr>
      <w:rFonts w:ascii="Calibri" w:hAnsi="Calibri"/>
      <w:color w:val="auto"/>
      <w:lang w:val="en-US" w:eastAsia="en-US" w:bidi="en-US"/>
    </w:rPr>
  </w:style>
  <w:style w:type="paragraph" w:styleId="a9">
    <w:name w:val="Body Text"/>
    <w:basedOn w:val="a"/>
    <w:link w:val="aa"/>
    <w:uiPriority w:val="99"/>
    <w:unhideWhenUsed/>
    <w:qFormat/>
    <w:rsid w:val="00F47F66"/>
    <w:pPr>
      <w:spacing w:line="360" w:lineRule="auto"/>
      <w:ind w:firstLine="567"/>
      <w:jc w:val="both"/>
    </w:pPr>
    <w:rPr>
      <w:rFonts w:eastAsia="Calibri"/>
      <w:color w:val="auto"/>
      <w:sz w:val="28"/>
    </w:rPr>
  </w:style>
  <w:style w:type="character" w:customStyle="1" w:styleId="aa">
    <w:name w:val="Основной текст Знак"/>
    <w:link w:val="a9"/>
    <w:uiPriority w:val="99"/>
    <w:rsid w:val="00F47F66"/>
    <w:rPr>
      <w:rFonts w:eastAsia="Calibri"/>
      <w:sz w:val="28"/>
      <w:szCs w:val="24"/>
    </w:rPr>
  </w:style>
  <w:style w:type="paragraph" w:customStyle="1" w:styleId="ab">
    <w:name w:val="Формула"/>
    <w:basedOn w:val="a"/>
    <w:next w:val="a9"/>
    <w:link w:val="ac"/>
    <w:qFormat/>
    <w:rsid w:val="00F47F66"/>
    <w:pPr>
      <w:tabs>
        <w:tab w:val="right" w:pos="9356"/>
      </w:tabs>
      <w:spacing w:before="120" w:after="120" w:line="360" w:lineRule="auto"/>
      <w:jc w:val="center"/>
    </w:pPr>
    <w:rPr>
      <w:color w:val="auto"/>
      <w:sz w:val="28"/>
    </w:rPr>
  </w:style>
  <w:style w:type="paragraph" w:customStyle="1" w:styleId="1">
    <w:name w:val="Нумерованный список 1"/>
    <w:basedOn w:val="a9"/>
    <w:qFormat/>
    <w:rsid w:val="00F47F66"/>
    <w:pPr>
      <w:numPr>
        <w:numId w:val="45"/>
      </w:numPr>
      <w:tabs>
        <w:tab w:val="left" w:pos="993"/>
      </w:tabs>
      <w:ind w:left="0" w:firstLine="567"/>
    </w:pPr>
  </w:style>
  <w:style w:type="character" w:customStyle="1" w:styleId="ac">
    <w:name w:val="Формула Знак"/>
    <w:link w:val="ab"/>
    <w:rsid w:val="00F47F66"/>
    <w:rPr>
      <w:sz w:val="28"/>
      <w:szCs w:val="24"/>
    </w:rPr>
  </w:style>
  <w:style w:type="character" w:customStyle="1" w:styleId="11">
    <w:name w:val="Заголовок 1 Знак"/>
    <w:link w:val="10"/>
    <w:rsid w:val="00341489"/>
    <w:rPr>
      <w:rFonts w:ascii="Cambria" w:hAnsi="Cambria"/>
      <w:b/>
      <w:bCs/>
      <w:kern w:val="32"/>
      <w:sz w:val="32"/>
      <w:szCs w:val="32"/>
    </w:rPr>
  </w:style>
  <w:style w:type="paragraph" w:styleId="ad">
    <w:name w:val="footnote text"/>
    <w:basedOn w:val="a"/>
    <w:link w:val="ae"/>
    <w:rsid w:val="00341489"/>
    <w:rPr>
      <w:color w:val="auto"/>
      <w:sz w:val="20"/>
      <w:szCs w:val="20"/>
    </w:rPr>
  </w:style>
  <w:style w:type="character" w:customStyle="1" w:styleId="ae">
    <w:name w:val="Текст сноски Знак"/>
    <w:basedOn w:val="a0"/>
    <w:link w:val="ad"/>
    <w:rsid w:val="00341489"/>
  </w:style>
  <w:style w:type="character" w:styleId="af">
    <w:name w:val="footnote reference"/>
    <w:rsid w:val="00341489"/>
    <w:rPr>
      <w:vertAlign w:val="superscript"/>
    </w:rPr>
  </w:style>
  <w:style w:type="table" w:styleId="af0">
    <w:name w:val="Table Grid"/>
    <w:basedOn w:val="a1"/>
    <w:uiPriority w:val="59"/>
    <w:rsid w:val="00F6577E"/>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line number"/>
    <w:uiPriority w:val="99"/>
    <w:semiHidden/>
    <w:unhideWhenUsed/>
    <w:rsid w:val="00FB5EB8"/>
  </w:style>
  <w:style w:type="paragraph" w:styleId="af2">
    <w:name w:val="header"/>
    <w:basedOn w:val="a"/>
    <w:link w:val="af3"/>
    <w:uiPriority w:val="99"/>
    <w:unhideWhenUsed/>
    <w:rsid w:val="00FB5EB8"/>
    <w:pPr>
      <w:tabs>
        <w:tab w:val="center" w:pos="4677"/>
        <w:tab w:val="right" w:pos="9355"/>
      </w:tabs>
    </w:pPr>
  </w:style>
  <w:style w:type="character" w:customStyle="1" w:styleId="af3">
    <w:name w:val="Верхний колонтитул Знак"/>
    <w:link w:val="af2"/>
    <w:uiPriority w:val="99"/>
    <w:rsid w:val="00FB5EB8"/>
    <w:rPr>
      <w:color w:val="000000"/>
      <w:sz w:val="24"/>
      <w:szCs w:val="24"/>
    </w:rPr>
  </w:style>
  <w:style w:type="paragraph" w:styleId="af4">
    <w:name w:val="footer"/>
    <w:basedOn w:val="a"/>
    <w:link w:val="af5"/>
    <w:uiPriority w:val="99"/>
    <w:unhideWhenUsed/>
    <w:rsid w:val="00FB5EB8"/>
    <w:pPr>
      <w:tabs>
        <w:tab w:val="center" w:pos="4677"/>
        <w:tab w:val="right" w:pos="9355"/>
      </w:tabs>
    </w:pPr>
  </w:style>
  <w:style w:type="character" w:customStyle="1" w:styleId="af5">
    <w:name w:val="Нижний колонтитул Знак"/>
    <w:link w:val="af4"/>
    <w:uiPriority w:val="99"/>
    <w:rsid w:val="00FB5EB8"/>
    <w:rPr>
      <w:color w:val="000000"/>
      <w:sz w:val="24"/>
      <w:szCs w:val="24"/>
    </w:rPr>
  </w:style>
  <w:style w:type="paragraph" w:styleId="af6">
    <w:name w:val="TOC Heading"/>
    <w:basedOn w:val="10"/>
    <w:next w:val="a"/>
    <w:uiPriority w:val="39"/>
    <w:semiHidden/>
    <w:unhideWhenUsed/>
    <w:qFormat/>
    <w:rsid w:val="007E2BEE"/>
    <w:pPr>
      <w:keepLines/>
      <w:spacing w:before="480" w:after="0" w:line="276" w:lineRule="auto"/>
      <w:outlineLvl w:val="9"/>
    </w:pPr>
    <w:rPr>
      <w:color w:val="365F91"/>
      <w:kern w:val="0"/>
      <w:sz w:val="28"/>
      <w:szCs w:val="28"/>
    </w:rPr>
  </w:style>
  <w:style w:type="paragraph" w:styleId="20">
    <w:name w:val="toc 2"/>
    <w:basedOn w:val="a"/>
    <w:next w:val="a"/>
    <w:autoRedefine/>
    <w:uiPriority w:val="39"/>
    <w:unhideWhenUsed/>
    <w:rsid w:val="007E2BEE"/>
    <w:pPr>
      <w:ind w:left="240"/>
    </w:pPr>
  </w:style>
  <w:style w:type="paragraph" w:styleId="31">
    <w:name w:val="toc 3"/>
    <w:basedOn w:val="a"/>
    <w:next w:val="a"/>
    <w:autoRedefine/>
    <w:uiPriority w:val="39"/>
    <w:unhideWhenUsed/>
    <w:rsid w:val="007E2BEE"/>
    <w:pPr>
      <w:ind w:left="480"/>
    </w:pPr>
  </w:style>
  <w:style w:type="paragraph" w:styleId="12">
    <w:name w:val="toc 1"/>
    <w:basedOn w:val="a"/>
    <w:next w:val="a"/>
    <w:autoRedefine/>
    <w:uiPriority w:val="39"/>
    <w:unhideWhenUsed/>
    <w:rsid w:val="007E2BEE"/>
  </w:style>
  <w:style w:type="paragraph" w:styleId="4">
    <w:name w:val="toc 4"/>
    <w:basedOn w:val="a"/>
    <w:next w:val="a"/>
    <w:autoRedefine/>
    <w:uiPriority w:val="39"/>
    <w:unhideWhenUsed/>
    <w:rsid w:val="007E2BEE"/>
    <w:pPr>
      <w:spacing w:after="100" w:line="276" w:lineRule="auto"/>
      <w:ind w:left="660"/>
    </w:pPr>
    <w:rPr>
      <w:rFonts w:ascii="Calibri" w:hAnsi="Calibri"/>
      <w:color w:val="auto"/>
      <w:sz w:val="22"/>
      <w:szCs w:val="22"/>
    </w:rPr>
  </w:style>
  <w:style w:type="paragraph" w:styleId="5">
    <w:name w:val="toc 5"/>
    <w:basedOn w:val="a"/>
    <w:next w:val="a"/>
    <w:autoRedefine/>
    <w:uiPriority w:val="39"/>
    <w:unhideWhenUsed/>
    <w:rsid w:val="007E2BEE"/>
    <w:pPr>
      <w:spacing w:after="100" w:line="276" w:lineRule="auto"/>
      <w:ind w:left="880"/>
    </w:pPr>
    <w:rPr>
      <w:rFonts w:ascii="Calibri" w:hAnsi="Calibri"/>
      <w:color w:val="auto"/>
      <w:sz w:val="22"/>
      <w:szCs w:val="22"/>
    </w:rPr>
  </w:style>
  <w:style w:type="paragraph" w:styleId="6">
    <w:name w:val="toc 6"/>
    <w:basedOn w:val="a"/>
    <w:next w:val="a"/>
    <w:autoRedefine/>
    <w:uiPriority w:val="39"/>
    <w:unhideWhenUsed/>
    <w:rsid w:val="007E2BEE"/>
    <w:pPr>
      <w:spacing w:after="100" w:line="276" w:lineRule="auto"/>
      <w:ind w:left="1100"/>
    </w:pPr>
    <w:rPr>
      <w:rFonts w:ascii="Calibri" w:hAnsi="Calibri"/>
      <w:color w:val="auto"/>
      <w:sz w:val="22"/>
      <w:szCs w:val="22"/>
    </w:rPr>
  </w:style>
  <w:style w:type="paragraph" w:styleId="7">
    <w:name w:val="toc 7"/>
    <w:basedOn w:val="a"/>
    <w:next w:val="a"/>
    <w:autoRedefine/>
    <w:uiPriority w:val="39"/>
    <w:unhideWhenUsed/>
    <w:rsid w:val="007E2BEE"/>
    <w:pPr>
      <w:spacing w:after="100" w:line="276" w:lineRule="auto"/>
      <w:ind w:left="1320"/>
    </w:pPr>
    <w:rPr>
      <w:rFonts w:ascii="Calibri" w:hAnsi="Calibri"/>
      <w:color w:val="auto"/>
      <w:sz w:val="22"/>
      <w:szCs w:val="22"/>
    </w:rPr>
  </w:style>
  <w:style w:type="paragraph" w:styleId="8">
    <w:name w:val="toc 8"/>
    <w:basedOn w:val="a"/>
    <w:next w:val="a"/>
    <w:autoRedefine/>
    <w:uiPriority w:val="39"/>
    <w:unhideWhenUsed/>
    <w:rsid w:val="007E2BEE"/>
    <w:pPr>
      <w:spacing w:after="100" w:line="276" w:lineRule="auto"/>
      <w:ind w:left="1540"/>
    </w:pPr>
    <w:rPr>
      <w:rFonts w:ascii="Calibri" w:hAnsi="Calibri"/>
      <w:color w:val="auto"/>
      <w:sz w:val="22"/>
      <w:szCs w:val="22"/>
    </w:rPr>
  </w:style>
  <w:style w:type="paragraph" w:styleId="9">
    <w:name w:val="toc 9"/>
    <w:basedOn w:val="a"/>
    <w:next w:val="a"/>
    <w:autoRedefine/>
    <w:uiPriority w:val="39"/>
    <w:unhideWhenUsed/>
    <w:rsid w:val="007E2BEE"/>
    <w:pPr>
      <w:spacing w:after="100" w:line="276" w:lineRule="auto"/>
      <w:ind w:left="1760"/>
    </w:pPr>
    <w:rPr>
      <w:rFonts w:ascii="Calibri" w:hAnsi="Calibri"/>
      <w:color w:val="auto"/>
      <w:sz w:val="22"/>
      <w:szCs w:val="22"/>
    </w:rPr>
  </w:style>
  <w:style w:type="character" w:styleId="af7">
    <w:name w:val="Hyperlink"/>
    <w:uiPriority w:val="99"/>
    <w:unhideWhenUsed/>
    <w:rsid w:val="007E2BEE"/>
    <w:rPr>
      <w:color w:val="0000FF"/>
      <w:u w:val="single"/>
    </w:rPr>
  </w:style>
  <w:style w:type="paragraph" w:customStyle="1" w:styleId="Default">
    <w:name w:val="Default"/>
    <w:rsid w:val="00DC5D82"/>
    <w:pPr>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469F"/>
    <w:rPr>
      <w:color w:val="000000"/>
      <w:sz w:val="24"/>
      <w:szCs w:val="24"/>
    </w:rPr>
  </w:style>
  <w:style w:type="paragraph" w:styleId="10">
    <w:name w:val="heading 1"/>
    <w:basedOn w:val="a"/>
    <w:next w:val="a"/>
    <w:link w:val="11"/>
    <w:qFormat/>
    <w:rsid w:val="00341489"/>
    <w:pPr>
      <w:keepNext/>
      <w:spacing w:before="240" w:after="60"/>
      <w:outlineLvl w:val="0"/>
    </w:pPr>
    <w:rPr>
      <w:rFonts w:ascii="Cambria" w:hAnsi="Cambria"/>
      <w:b/>
      <w:bCs/>
      <w:color w:val="auto"/>
      <w:kern w:val="32"/>
      <w:sz w:val="32"/>
      <w:szCs w:val="32"/>
    </w:rPr>
  </w:style>
  <w:style w:type="paragraph" w:styleId="2">
    <w:name w:val="heading 2"/>
    <w:basedOn w:val="a"/>
    <w:qFormat/>
    <w:rsid w:val="00A6026D"/>
    <w:pPr>
      <w:spacing w:before="100" w:beforeAutospacing="1" w:after="100" w:afterAutospacing="1"/>
      <w:outlineLvl w:val="1"/>
    </w:pPr>
    <w:rPr>
      <w:b/>
      <w:bCs/>
      <w:sz w:val="36"/>
      <w:szCs w:val="36"/>
    </w:rPr>
  </w:style>
  <w:style w:type="paragraph" w:styleId="3">
    <w:name w:val="heading 3"/>
    <w:basedOn w:val="a"/>
    <w:link w:val="30"/>
    <w:qFormat/>
    <w:rsid w:val="00A6026D"/>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y">
    <w:name w:val="my"/>
    <w:basedOn w:val="a"/>
    <w:rsid w:val="00A6026D"/>
    <w:pPr>
      <w:spacing w:before="100" w:beforeAutospacing="1" w:after="100" w:afterAutospacing="1"/>
    </w:pPr>
  </w:style>
  <w:style w:type="character" w:customStyle="1" w:styleId="30">
    <w:name w:val="Заголовок 3 Знак"/>
    <w:link w:val="3"/>
    <w:rsid w:val="00EE469F"/>
    <w:rPr>
      <w:b/>
      <w:bCs/>
      <w:color w:val="000000"/>
      <w:sz w:val="27"/>
      <w:szCs w:val="27"/>
    </w:rPr>
  </w:style>
  <w:style w:type="paragraph" w:customStyle="1" w:styleId="ConsPlusNormal">
    <w:name w:val="ConsPlusNormal"/>
    <w:rsid w:val="0094206E"/>
    <w:pPr>
      <w:widowControl w:val="0"/>
      <w:autoSpaceDE w:val="0"/>
      <w:autoSpaceDN w:val="0"/>
      <w:adjustRightInd w:val="0"/>
      <w:ind w:firstLine="720"/>
    </w:pPr>
  </w:style>
  <w:style w:type="paragraph" w:styleId="a3">
    <w:name w:val="No Spacing"/>
    <w:link w:val="a4"/>
    <w:uiPriority w:val="1"/>
    <w:qFormat/>
    <w:rsid w:val="008333B2"/>
    <w:rPr>
      <w:rFonts w:ascii="Calibri" w:hAnsi="Calibri"/>
      <w:sz w:val="22"/>
      <w:szCs w:val="22"/>
    </w:rPr>
  </w:style>
  <w:style w:type="character" w:customStyle="1" w:styleId="a4">
    <w:name w:val="Без интервала Знак"/>
    <w:link w:val="a3"/>
    <w:uiPriority w:val="1"/>
    <w:rsid w:val="008333B2"/>
    <w:rPr>
      <w:rFonts w:ascii="Calibri" w:hAnsi="Calibri"/>
      <w:sz w:val="22"/>
      <w:szCs w:val="22"/>
    </w:rPr>
  </w:style>
  <w:style w:type="paragraph" w:styleId="a5">
    <w:name w:val="Balloon Text"/>
    <w:basedOn w:val="a"/>
    <w:link w:val="a6"/>
    <w:uiPriority w:val="99"/>
    <w:semiHidden/>
    <w:unhideWhenUsed/>
    <w:rsid w:val="008333B2"/>
    <w:rPr>
      <w:rFonts w:ascii="Tahoma" w:hAnsi="Tahoma" w:cs="Tahoma"/>
      <w:sz w:val="16"/>
      <w:szCs w:val="16"/>
    </w:rPr>
  </w:style>
  <w:style w:type="character" w:customStyle="1" w:styleId="a6">
    <w:name w:val="Текст выноски Знак"/>
    <w:link w:val="a5"/>
    <w:uiPriority w:val="99"/>
    <w:semiHidden/>
    <w:rsid w:val="008333B2"/>
    <w:rPr>
      <w:rFonts w:ascii="Tahoma" w:hAnsi="Tahoma" w:cs="Tahoma"/>
      <w:color w:val="000000"/>
      <w:sz w:val="16"/>
      <w:szCs w:val="16"/>
    </w:rPr>
  </w:style>
  <w:style w:type="paragraph" w:customStyle="1" w:styleId="a7">
    <w:name w:val="Абзац"/>
    <w:basedOn w:val="a"/>
    <w:rsid w:val="00153FAA"/>
    <w:pPr>
      <w:spacing w:line="360" w:lineRule="auto"/>
      <w:ind w:firstLine="567"/>
      <w:jc w:val="both"/>
    </w:pPr>
    <w:rPr>
      <w:color w:val="auto"/>
      <w:szCs w:val="20"/>
    </w:rPr>
  </w:style>
  <w:style w:type="paragraph" w:customStyle="1" w:styleId="FR1">
    <w:name w:val="FR1"/>
    <w:rsid w:val="00153FAA"/>
    <w:pPr>
      <w:widowControl w:val="0"/>
      <w:spacing w:before="200"/>
    </w:pPr>
    <w:rPr>
      <w:rFonts w:ascii="Arial" w:hAnsi="Arial"/>
      <w:snapToGrid w:val="0"/>
      <w:sz w:val="24"/>
    </w:rPr>
  </w:style>
  <w:style w:type="paragraph" w:customStyle="1" w:styleId="MyMainText">
    <w:name w:val="MyMainText"/>
    <w:basedOn w:val="a"/>
    <w:link w:val="MyMainTextChar"/>
    <w:rsid w:val="00294D61"/>
    <w:pPr>
      <w:tabs>
        <w:tab w:val="left" w:pos="360"/>
      </w:tabs>
      <w:spacing w:line="360" w:lineRule="auto"/>
      <w:ind w:firstLine="709"/>
      <w:jc w:val="both"/>
    </w:pPr>
    <w:rPr>
      <w:sz w:val="28"/>
      <w:szCs w:val="28"/>
    </w:rPr>
  </w:style>
  <w:style w:type="paragraph" w:customStyle="1" w:styleId="MyNumberedList">
    <w:name w:val="My Numbered List"/>
    <w:basedOn w:val="MyMainText"/>
    <w:rsid w:val="00294D61"/>
    <w:pPr>
      <w:numPr>
        <w:numId w:val="44"/>
      </w:numPr>
      <w:tabs>
        <w:tab w:val="clear" w:pos="360"/>
        <w:tab w:val="clear" w:pos="1106"/>
        <w:tab w:val="num" w:pos="720"/>
      </w:tabs>
      <w:ind w:left="720" w:hanging="360"/>
    </w:pPr>
  </w:style>
  <w:style w:type="character" w:customStyle="1" w:styleId="lower">
    <w:name w:val="lower"/>
    <w:rsid w:val="00294D61"/>
    <w:rPr>
      <w:rFonts w:ascii="Times New Roman" w:hAnsi="Times New Roman" w:cs="Arial"/>
      <w:color w:val="auto"/>
      <w:sz w:val="28"/>
      <w:szCs w:val="28"/>
      <w:vertAlign w:val="subscript"/>
    </w:rPr>
  </w:style>
  <w:style w:type="character" w:customStyle="1" w:styleId="MyMainTextChar">
    <w:name w:val="MyMainText Char"/>
    <w:link w:val="MyMainText"/>
    <w:rsid w:val="00294D61"/>
    <w:rPr>
      <w:color w:val="000000"/>
      <w:sz w:val="28"/>
      <w:szCs w:val="28"/>
    </w:rPr>
  </w:style>
  <w:style w:type="paragraph" w:styleId="a8">
    <w:name w:val="List Paragraph"/>
    <w:basedOn w:val="a"/>
    <w:uiPriority w:val="34"/>
    <w:qFormat/>
    <w:rsid w:val="00396AD4"/>
    <w:pPr>
      <w:ind w:left="720"/>
      <w:contextualSpacing/>
    </w:pPr>
    <w:rPr>
      <w:rFonts w:ascii="Calibri" w:hAnsi="Calibri"/>
      <w:color w:val="auto"/>
      <w:lang w:val="en-US" w:eastAsia="en-US" w:bidi="en-US"/>
    </w:rPr>
  </w:style>
  <w:style w:type="paragraph" w:styleId="a9">
    <w:name w:val="Body Text"/>
    <w:basedOn w:val="a"/>
    <w:link w:val="aa"/>
    <w:uiPriority w:val="99"/>
    <w:unhideWhenUsed/>
    <w:qFormat/>
    <w:rsid w:val="00F47F66"/>
    <w:pPr>
      <w:spacing w:line="360" w:lineRule="auto"/>
      <w:ind w:firstLine="567"/>
      <w:jc w:val="both"/>
    </w:pPr>
    <w:rPr>
      <w:rFonts w:eastAsia="Calibri"/>
      <w:color w:val="auto"/>
      <w:sz w:val="28"/>
    </w:rPr>
  </w:style>
  <w:style w:type="character" w:customStyle="1" w:styleId="aa">
    <w:name w:val="Основной текст Знак"/>
    <w:link w:val="a9"/>
    <w:uiPriority w:val="99"/>
    <w:rsid w:val="00F47F66"/>
    <w:rPr>
      <w:rFonts w:eastAsia="Calibri"/>
      <w:sz w:val="28"/>
      <w:szCs w:val="24"/>
    </w:rPr>
  </w:style>
  <w:style w:type="paragraph" w:customStyle="1" w:styleId="ab">
    <w:name w:val="Формула"/>
    <w:basedOn w:val="a"/>
    <w:next w:val="a9"/>
    <w:link w:val="ac"/>
    <w:qFormat/>
    <w:rsid w:val="00F47F66"/>
    <w:pPr>
      <w:tabs>
        <w:tab w:val="right" w:pos="9356"/>
      </w:tabs>
      <w:spacing w:before="120" w:after="120" w:line="360" w:lineRule="auto"/>
      <w:jc w:val="center"/>
    </w:pPr>
    <w:rPr>
      <w:color w:val="auto"/>
      <w:sz w:val="28"/>
    </w:rPr>
  </w:style>
  <w:style w:type="paragraph" w:customStyle="1" w:styleId="1">
    <w:name w:val="Нумерованный список 1"/>
    <w:basedOn w:val="a9"/>
    <w:qFormat/>
    <w:rsid w:val="00F47F66"/>
    <w:pPr>
      <w:numPr>
        <w:numId w:val="45"/>
      </w:numPr>
      <w:tabs>
        <w:tab w:val="left" w:pos="993"/>
      </w:tabs>
      <w:ind w:left="0" w:firstLine="567"/>
    </w:pPr>
  </w:style>
  <w:style w:type="character" w:customStyle="1" w:styleId="ac">
    <w:name w:val="Формула Знак"/>
    <w:link w:val="ab"/>
    <w:rsid w:val="00F47F66"/>
    <w:rPr>
      <w:sz w:val="28"/>
      <w:szCs w:val="24"/>
    </w:rPr>
  </w:style>
  <w:style w:type="character" w:customStyle="1" w:styleId="11">
    <w:name w:val="Заголовок 1 Знак"/>
    <w:link w:val="10"/>
    <w:rsid w:val="00341489"/>
    <w:rPr>
      <w:rFonts w:ascii="Cambria" w:hAnsi="Cambria"/>
      <w:b/>
      <w:bCs/>
      <w:kern w:val="32"/>
      <w:sz w:val="32"/>
      <w:szCs w:val="32"/>
    </w:rPr>
  </w:style>
  <w:style w:type="paragraph" w:styleId="ad">
    <w:name w:val="footnote text"/>
    <w:basedOn w:val="a"/>
    <w:link w:val="ae"/>
    <w:rsid w:val="00341489"/>
    <w:rPr>
      <w:color w:val="auto"/>
      <w:sz w:val="20"/>
      <w:szCs w:val="20"/>
    </w:rPr>
  </w:style>
  <w:style w:type="character" w:customStyle="1" w:styleId="ae">
    <w:name w:val="Текст сноски Знак"/>
    <w:basedOn w:val="a0"/>
    <w:link w:val="ad"/>
    <w:rsid w:val="00341489"/>
  </w:style>
  <w:style w:type="character" w:styleId="af">
    <w:name w:val="footnote reference"/>
    <w:rsid w:val="00341489"/>
    <w:rPr>
      <w:vertAlign w:val="superscript"/>
    </w:rPr>
  </w:style>
  <w:style w:type="table" w:styleId="af0">
    <w:name w:val="Table Grid"/>
    <w:basedOn w:val="a1"/>
    <w:uiPriority w:val="59"/>
    <w:rsid w:val="00F6577E"/>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line number"/>
    <w:uiPriority w:val="99"/>
    <w:semiHidden/>
    <w:unhideWhenUsed/>
    <w:rsid w:val="00FB5EB8"/>
  </w:style>
  <w:style w:type="paragraph" w:styleId="af2">
    <w:name w:val="header"/>
    <w:basedOn w:val="a"/>
    <w:link w:val="af3"/>
    <w:uiPriority w:val="99"/>
    <w:unhideWhenUsed/>
    <w:rsid w:val="00FB5EB8"/>
    <w:pPr>
      <w:tabs>
        <w:tab w:val="center" w:pos="4677"/>
        <w:tab w:val="right" w:pos="9355"/>
      </w:tabs>
    </w:pPr>
  </w:style>
  <w:style w:type="character" w:customStyle="1" w:styleId="af3">
    <w:name w:val="Верхний колонтитул Знак"/>
    <w:link w:val="af2"/>
    <w:uiPriority w:val="99"/>
    <w:rsid w:val="00FB5EB8"/>
    <w:rPr>
      <w:color w:val="000000"/>
      <w:sz w:val="24"/>
      <w:szCs w:val="24"/>
    </w:rPr>
  </w:style>
  <w:style w:type="paragraph" w:styleId="af4">
    <w:name w:val="footer"/>
    <w:basedOn w:val="a"/>
    <w:link w:val="af5"/>
    <w:uiPriority w:val="99"/>
    <w:unhideWhenUsed/>
    <w:rsid w:val="00FB5EB8"/>
    <w:pPr>
      <w:tabs>
        <w:tab w:val="center" w:pos="4677"/>
        <w:tab w:val="right" w:pos="9355"/>
      </w:tabs>
    </w:pPr>
  </w:style>
  <w:style w:type="character" w:customStyle="1" w:styleId="af5">
    <w:name w:val="Нижний колонтитул Знак"/>
    <w:link w:val="af4"/>
    <w:uiPriority w:val="99"/>
    <w:rsid w:val="00FB5EB8"/>
    <w:rPr>
      <w:color w:val="000000"/>
      <w:sz w:val="24"/>
      <w:szCs w:val="24"/>
    </w:rPr>
  </w:style>
  <w:style w:type="paragraph" w:styleId="af6">
    <w:name w:val="TOC Heading"/>
    <w:basedOn w:val="10"/>
    <w:next w:val="a"/>
    <w:uiPriority w:val="39"/>
    <w:semiHidden/>
    <w:unhideWhenUsed/>
    <w:qFormat/>
    <w:rsid w:val="007E2BEE"/>
    <w:pPr>
      <w:keepLines/>
      <w:spacing w:before="480" w:after="0" w:line="276" w:lineRule="auto"/>
      <w:outlineLvl w:val="9"/>
    </w:pPr>
    <w:rPr>
      <w:color w:val="365F91"/>
      <w:kern w:val="0"/>
      <w:sz w:val="28"/>
      <w:szCs w:val="28"/>
    </w:rPr>
  </w:style>
  <w:style w:type="paragraph" w:styleId="20">
    <w:name w:val="toc 2"/>
    <w:basedOn w:val="a"/>
    <w:next w:val="a"/>
    <w:autoRedefine/>
    <w:uiPriority w:val="39"/>
    <w:unhideWhenUsed/>
    <w:rsid w:val="007E2BEE"/>
    <w:pPr>
      <w:ind w:left="240"/>
    </w:pPr>
  </w:style>
  <w:style w:type="paragraph" w:styleId="31">
    <w:name w:val="toc 3"/>
    <w:basedOn w:val="a"/>
    <w:next w:val="a"/>
    <w:autoRedefine/>
    <w:uiPriority w:val="39"/>
    <w:unhideWhenUsed/>
    <w:rsid w:val="007E2BEE"/>
    <w:pPr>
      <w:ind w:left="480"/>
    </w:pPr>
  </w:style>
  <w:style w:type="paragraph" w:styleId="12">
    <w:name w:val="toc 1"/>
    <w:basedOn w:val="a"/>
    <w:next w:val="a"/>
    <w:autoRedefine/>
    <w:uiPriority w:val="39"/>
    <w:unhideWhenUsed/>
    <w:rsid w:val="007E2BEE"/>
  </w:style>
  <w:style w:type="paragraph" w:styleId="4">
    <w:name w:val="toc 4"/>
    <w:basedOn w:val="a"/>
    <w:next w:val="a"/>
    <w:autoRedefine/>
    <w:uiPriority w:val="39"/>
    <w:unhideWhenUsed/>
    <w:rsid w:val="007E2BEE"/>
    <w:pPr>
      <w:spacing w:after="100" w:line="276" w:lineRule="auto"/>
      <w:ind w:left="660"/>
    </w:pPr>
    <w:rPr>
      <w:rFonts w:ascii="Calibri" w:hAnsi="Calibri"/>
      <w:color w:val="auto"/>
      <w:sz w:val="22"/>
      <w:szCs w:val="22"/>
    </w:rPr>
  </w:style>
  <w:style w:type="paragraph" w:styleId="5">
    <w:name w:val="toc 5"/>
    <w:basedOn w:val="a"/>
    <w:next w:val="a"/>
    <w:autoRedefine/>
    <w:uiPriority w:val="39"/>
    <w:unhideWhenUsed/>
    <w:rsid w:val="007E2BEE"/>
    <w:pPr>
      <w:spacing w:after="100" w:line="276" w:lineRule="auto"/>
      <w:ind w:left="880"/>
    </w:pPr>
    <w:rPr>
      <w:rFonts w:ascii="Calibri" w:hAnsi="Calibri"/>
      <w:color w:val="auto"/>
      <w:sz w:val="22"/>
      <w:szCs w:val="22"/>
    </w:rPr>
  </w:style>
  <w:style w:type="paragraph" w:styleId="6">
    <w:name w:val="toc 6"/>
    <w:basedOn w:val="a"/>
    <w:next w:val="a"/>
    <w:autoRedefine/>
    <w:uiPriority w:val="39"/>
    <w:unhideWhenUsed/>
    <w:rsid w:val="007E2BEE"/>
    <w:pPr>
      <w:spacing w:after="100" w:line="276" w:lineRule="auto"/>
      <w:ind w:left="1100"/>
    </w:pPr>
    <w:rPr>
      <w:rFonts w:ascii="Calibri" w:hAnsi="Calibri"/>
      <w:color w:val="auto"/>
      <w:sz w:val="22"/>
      <w:szCs w:val="22"/>
    </w:rPr>
  </w:style>
  <w:style w:type="paragraph" w:styleId="7">
    <w:name w:val="toc 7"/>
    <w:basedOn w:val="a"/>
    <w:next w:val="a"/>
    <w:autoRedefine/>
    <w:uiPriority w:val="39"/>
    <w:unhideWhenUsed/>
    <w:rsid w:val="007E2BEE"/>
    <w:pPr>
      <w:spacing w:after="100" w:line="276" w:lineRule="auto"/>
      <w:ind w:left="1320"/>
    </w:pPr>
    <w:rPr>
      <w:rFonts w:ascii="Calibri" w:hAnsi="Calibri"/>
      <w:color w:val="auto"/>
      <w:sz w:val="22"/>
      <w:szCs w:val="22"/>
    </w:rPr>
  </w:style>
  <w:style w:type="paragraph" w:styleId="8">
    <w:name w:val="toc 8"/>
    <w:basedOn w:val="a"/>
    <w:next w:val="a"/>
    <w:autoRedefine/>
    <w:uiPriority w:val="39"/>
    <w:unhideWhenUsed/>
    <w:rsid w:val="007E2BEE"/>
    <w:pPr>
      <w:spacing w:after="100" w:line="276" w:lineRule="auto"/>
      <w:ind w:left="1540"/>
    </w:pPr>
    <w:rPr>
      <w:rFonts w:ascii="Calibri" w:hAnsi="Calibri"/>
      <w:color w:val="auto"/>
      <w:sz w:val="22"/>
      <w:szCs w:val="22"/>
    </w:rPr>
  </w:style>
  <w:style w:type="paragraph" w:styleId="9">
    <w:name w:val="toc 9"/>
    <w:basedOn w:val="a"/>
    <w:next w:val="a"/>
    <w:autoRedefine/>
    <w:uiPriority w:val="39"/>
    <w:unhideWhenUsed/>
    <w:rsid w:val="007E2BEE"/>
    <w:pPr>
      <w:spacing w:after="100" w:line="276" w:lineRule="auto"/>
      <w:ind w:left="1760"/>
    </w:pPr>
    <w:rPr>
      <w:rFonts w:ascii="Calibri" w:hAnsi="Calibri"/>
      <w:color w:val="auto"/>
      <w:sz w:val="22"/>
      <w:szCs w:val="22"/>
    </w:rPr>
  </w:style>
  <w:style w:type="character" w:styleId="af7">
    <w:name w:val="Hyperlink"/>
    <w:uiPriority w:val="99"/>
    <w:unhideWhenUsed/>
    <w:rsid w:val="007E2BEE"/>
    <w:rPr>
      <w:color w:val="0000FF"/>
      <w:u w:val="single"/>
    </w:rPr>
  </w:style>
  <w:style w:type="paragraph" w:customStyle="1" w:styleId="Default">
    <w:name w:val="Default"/>
    <w:rsid w:val="00DC5D82"/>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24.png"/><Relationship Id="rId47" Type="http://schemas.openxmlformats.org/officeDocument/2006/relationships/image" Target="media/image30.png"/><Relationship Id="rId63" Type="http://schemas.openxmlformats.org/officeDocument/2006/relationships/image" Target="media/image40.wmf"/><Relationship Id="rId68" Type="http://schemas.openxmlformats.org/officeDocument/2006/relationships/oleObject" Target="embeddings/oleObject14.bin"/><Relationship Id="rId16" Type="http://schemas.openxmlformats.org/officeDocument/2006/relationships/image" Target="media/image6.png"/><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image" Target="media/image14.png"/><Relationship Id="rId37" Type="http://schemas.openxmlformats.org/officeDocument/2006/relationships/image" Target="media/image21.png"/><Relationship Id="rId40" Type="http://schemas.openxmlformats.org/officeDocument/2006/relationships/image" Target="media/image22.png"/><Relationship Id="rId45" Type="http://schemas.openxmlformats.org/officeDocument/2006/relationships/image" Target="media/image28.png"/><Relationship Id="rId53" Type="http://schemas.openxmlformats.org/officeDocument/2006/relationships/footer" Target="footer1.xml"/><Relationship Id="rId58" Type="http://schemas.openxmlformats.org/officeDocument/2006/relationships/oleObject" Target="embeddings/oleObject8.bin"/><Relationship Id="rId66" Type="http://schemas.openxmlformats.org/officeDocument/2006/relationships/oleObject" Target="embeddings/oleObject13.bin"/><Relationship Id="rId74" Type="http://schemas.openxmlformats.org/officeDocument/2006/relationships/chart" Target="charts/chart2.xml"/><Relationship Id="rId79"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oleObject" Target="embeddings/oleObject10.bin"/><Relationship Id="rId19" Type="http://schemas.openxmlformats.org/officeDocument/2006/relationships/image" Target="media/image7.wmf"/><Relationship Id="rId14" Type="http://schemas.openxmlformats.org/officeDocument/2006/relationships/image" Target="media/image4.e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1.png"/><Relationship Id="rId56" Type="http://schemas.openxmlformats.org/officeDocument/2006/relationships/image" Target="media/image37.png"/><Relationship Id="rId64" Type="http://schemas.openxmlformats.org/officeDocument/2006/relationships/oleObject" Target="embeddings/oleObject12.bin"/><Relationship Id="rId69" Type="http://schemas.openxmlformats.org/officeDocument/2006/relationships/image" Target="media/image43.wmf"/><Relationship Id="rId77" Type="http://schemas.openxmlformats.org/officeDocument/2006/relationships/chart" Target="charts/chart5.xml"/><Relationship Id="rId8" Type="http://schemas.openxmlformats.org/officeDocument/2006/relationships/footnotes" Target="footnotes.xml"/><Relationship Id="rId51" Type="http://schemas.openxmlformats.org/officeDocument/2006/relationships/image" Target="media/image35.png"/><Relationship Id="rId72" Type="http://schemas.openxmlformats.org/officeDocument/2006/relationships/oleObject" Target="embeddings/oleObject16.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image" Target="media/image29.png"/><Relationship Id="rId59" Type="http://schemas.openxmlformats.org/officeDocument/2006/relationships/image" Target="media/image39.wmf"/><Relationship Id="rId67" Type="http://schemas.openxmlformats.org/officeDocument/2006/relationships/image" Target="media/image42.wmf"/><Relationship Id="rId20" Type="http://schemas.openxmlformats.org/officeDocument/2006/relationships/oleObject" Target="embeddings/oleObject3.bin"/><Relationship Id="rId41" Type="http://schemas.openxmlformats.org/officeDocument/2006/relationships/image" Target="media/image25.png"/><Relationship Id="rId54" Type="http://schemas.openxmlformats.org/officeDocument/2006/relationships/footer" Target="footer2.xml"/><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8.png"/><Relationship Id="rId49" Type="http://schemas.openxmlformats.org/officeDocument/2006/relationships/image" Target="media/image33.png"/><Relationship Id="rId57" Type="http://schemas.openxmlformats.org/officeDocument/2006/relationships/image" Target="media/image38.wmf"/><Relationship Id="rId10" Type="http://schemas.openxmlformats.org/officeDocument/2006/relationships/image" Target="media/image1.png"/><Relationship Id="rId31" Type="http://schemas.openxmlformats.org/officeDocument/2006/relationships/image" Target="media/image15.png"/><Relationship Id="rId44" Type="http://schemas.openxmlformats.org/officeDocument/2006/relationships/image" Target="media/image26.png"/><Relationship Id="rId52" Type="http://schemas.openxmlformats.org/officeDocument/2006/relationships/image" Target="media/image36.png"/><Relationship Id="rId60" Type="http://schemas.openxmlformats.org/officeDocument/2006/relationships/oleObject" Target="embeddings/oleObject9.bin"/><Relationship Id="rId65" Type="http://schemas.openxmlformats.org/officeDocument/2006/relationships/image" Target="media/image41.wmf"/><Relationship Id="rId73" Type="http://schemas.openxmlformats.org/officeDocument/2006/relationships/chart" Target="charts/chart1.xml"/><Relationship Id="rId78" Type="http://schemas.openxmlformats.org/officeDocument/2006/relationships/image" Target="media/image45.png"/><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2.bin"/><Relationship Id="rId39" Type="http://schemas.openxmlformats.org/officeDocument/2006/relationships/image" Target="media/image23.png"/><Relationship Id="rId34" Type="http://schemas.openxmlformats.org/officeDocument/2006/relationships/image" Target="media/image16.png"/><Relationship Id="rId50" Type="http://schemas.openxmlformats.org/officeDocument/2006/relationships/image" Target="media/image34.png"/><Relationship Id="rId55" Type="http://schemas.openxmlformats.org/officeDocument/2006/relationships/image" Target="media/image32.png"/><Relationship Id="rId76" Type="http://schemas.openxmlformats.org/officeDocument/2006/relationships/chart" Target="charts/chart4.xml"/><Relationship Id="rId7" Type="http://schemas.openxmlformats.org/officeDocument/2006/relationships/webSettings" Target="webSettings.xml"/><Relationship Id="rId71"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image" Target="media/image12.png"/></Relationships>
</file>

<file path=word/charts/_rels/chart1.xml.rels><?xml version="1.0" encoding="UTF-8" standalone="yes"?>
<Relationships xmlns="http://schemas.openxmlformats.org/package/2006/relationships"><Relationship Id="rId2" Type="http://schemas.openxmlformats.org/officeDocument/2006/relationships/oleObject" Target="file:///C:\Users\Kate\Desktop\&#1048;&#1085;&#1090;&#1077;&#1083;&#1083;&#1077;&#1082;&#1090;&#1091;&#1072;&#1083;&#1100;&#1085;&#1099;&#1077;%20&#1089;&#1080;&#1089;&#1090;&#1077;&#1084;&#1099;\&#1051;&#1072;&#1073;&#1072;1(9)\5%20&#1055;&#1088;&#1077;&#1076;&#1077;&#1083;&#1100;&#1085;&#1086;&#1077;%20&#1101;&#1074;&#1082;&#1083;&#1080;&#1076;&#1086;&#1074;&#1086;%20&#1088;&#1072;&#1089;&#1089;&#1090;&#1086;&#1103;&#1085;&#1080;&#1077;.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Kate\Desktop\&#1048;&#1085;&#1090;&#1077;&#1083;&#1083;&#1077;&#1082;&#1090;&#1091;&#1072;&#1083;&#1100;&#1085;&#1099;&#1077;%20&#1089;&#1080;&#1089;&#1090;&#1077;&#1084;&#1099;\&#1051;&#1072;&#1073;&#1072;1(9)\5%20&#1055;&#1088;&#1077;&#1076;&#1077;&#1083;&#1100;&#1085;&#1086;&#1077;%20&#1101;&#1074;&#1082;&#1083;&#1080;&#1076;&#1086;&#1074;&#1086;%20&#1088;&#1072;&#1089;&#1089;&#1090;&#1086;&#1103;&#1085;&#1080;&#1077;%20(ages%2010).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Kate\Desktop\&#1048;&#1085;&#1090;&#1077;&#1083;&#1083;&#1077;&#1082;&#1090;&#1091;&#1072;&#1083;&#1100;&#1085;&#1099;&#1077;%20&#1089;&#1080;&#1089;&#1090;&#1077;&#1084;&#1099;\&#1051;&#1072;&#1073;&#1072;1(9)\6%20const%20radius%200.2%20const%20ages%2010.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Kate\Desktop\&#1048;&#1085;&#1090;&#1077;&#1083;&#1083;&#1077;&#1082;&#1090;&#1091;&#1072;&#1083;&#1100;&#1085;&#1099;&#1077;%20&#1089;&#1080;&#1089;&#1090;&#1077;&#1084;&#1099;\&#1051;&#1072;&#1073;&#1072;1(9)\6%20&#1073;&#1077;&#1079;%20const.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Kate\Desktop\&#1048;&#1085;&#1090;&#1077;&#1083;&#1083;&#1077;&#1082;&#1090;&#1091;&#1072;&#1083;&#1100;&#1085;&#1099;&#1077;%20&#1089;&#1080;&#1089;&#1090;&#1077;&#1084;&#1099;\&#1051;&#1072;&#1073;&#1072;1(9)\7%20&#1050;&#1086;&#1083;&#1080;&#1095;&#1077;&#1089;&#1090;&#1074;&#1086;%20&#1101;&#1087;&#1086;&#1093;%20&#1086;&#1073;&#1091;&#1095;&#1077;&#1085;&#1080;&#1103;%20radius%200.2.xlsx"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xPr>
        <a:bodyPr/>
        <a:lstStyle/>
        <a:p>
          <a:pPr>
            <a:defRPr sz="1400"/>
          </a:pPr>
          <a:endParaRPr lang="ru-RU"/>
        </a:p>
      </c:txPr>
    </c:title>
    <c:autoTitleDeleted val="0"/>
    <c:plotArea>
      <c:layout>
        <c:manualLayout>
          <c:layoutTarget val="inner"/>
          <c:xMode val="edge"/>
          <c:yMode val="edge"/>
          <c:x val="0.12880952380952382"/>
          <c:y val="0.17946295174641633"/>
          <c:w val="0.84738095238095235"/>
          <c:h val="0.50856104525395862"/>
        </c:manualLayout>
      </c:layout>
      <c:lineChart>
        <c:grouping val="standard"/>
        <c:varyColors val="0"/>
        <c:ser>
          <c:idx val="1"/>
          <c:order val="0"/>
          <c:tx>
            <c:strRef>
              <c:f>'5'!$B$1</c:f>
              <c:strCache>
                <c:ptCount val="1"/>
                <c:pt idx="0">
                  <c:v>Погрешность</c:v>
                </c:pt>
              </c:strCache>
            </c:strRef>
          </c:tx>
          <c:spPr>
            <a:ln w="28575">
              <a:solidFill>
                <a:srgbClr val="C00000"/>
              </a:solidFill>
            </a:ln>
          </c:spPr>
          <c:marker>
            <c:symbol val="none"/>
          </c:marker>
          <c:cat>
            <c:numRef>
              <c:f>'5'!$A$2:$A$26</c:f>
              <c:numCache>
                <c:formatCode>General</c:formatCode>
                <c:ptCount val="25"/>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numCache>
            </c:numRef>
          </c:cat>
          <c:val>
            <c:numRef>
              <c:f>'5'!$B$2:$B$26</c:f>
              <c:numCache>
                <c:formatCode>0.00000</c:formatCode>
                <c:ptCount val="25"/>
                <c:pt idx="0">
                  <c:v>6.5824680917788802E-4</c:v>
                </c:pt>
                <c:pt idx="1">
                  <c:v>6.4903511099879496E-4</c:v>
                </c:pt>
                <c:pt idx="2">
                  <c:v>8.1307960300519696E-4</c:v>
                </c:pt>
                <c:pt idx="3">
                  <c:v>6.6111178686259096E-4</c:v>
                </c:pt>
                <c:pt idx="4">
                  <c:v>6.6331160523054199E-4</c:v>
                </c:pt>
                <c:pt idx="5">
                  <c:v>6.7909770059609799E-4</c:v>
                </c:pt>
                <c:pt idx="6">
                  <c:v>6.7849896222473601E-4</c:v>
                </c:pt>
                <c:pt idx="7">
                  <c:v>9.0914702496471596E-4</c:v>
                </c:pt>
                <c:pt idx="8">
                  <c:v>9.3310656913075897E-4</c:v>
                </c:pt>
                <c:pt idx="9">
                  <c:v>9.8020162930870908E-4</c:v>
                </c:pt>
                <c:pt idx="10">
                  <c:v>9.8020162930870908E-4</c:v>
                </c:pt>
                <c:pt idx="11">
                  <c:v>1.0373847771823199E-3</c:v>
                </c:pt>
                <c:pt idx="12">
                  <c:v>1.0373847771823199E-3</c:v>
                </c:pt>
                <c:pt idx="13">
                  <c:v>1.0373847771823199E-3</c:v>
                </c:pt>
                <c:pt idx="14">
                  <c:v>1.0373847771823199E-3</c:v>
                </c:pt>
                <c:pt idx="15">
                  <c:v>1.0373847771823199E-3</c:v>
                </c:pt>
                <c:pt idx="16">
                  <c:v>1.0373847771823199E-3</c:v>
                </c:pt>
                <c:pt idx="17">
                  <c:v>1.0373847771823199E-3</c:v>
                </c:pt>
                <c:pt idx="18">
                  <c:v>1.0643292071631099E-3</c:v>
                </c:pt>
                <c:pt idx="19">
                  <c:v>1.0643292071631099E-3</c:v>
                </c:pt>
                <c:pt idx="20">
                  <c:v>1.1190065166844199E-3</c:v>
                </c:pt>
                <c:pt idx="21">
                  <c:v>1.1190065166844199E-3</c:v>
                </c:pt>
                <c:pt idx="22">
                  <c:v>1.1190065166844199E-3</c:v>
                </c:pt>
                <c:pt idx="23">
                  <c:v>1.1190065166844199E-3</c:v>
                </c:pt>
                <c:pt idx="24">
                  <c:v>1.1190065166844199E-3</c:v>
                </c:pt>
              </c:numCache>
            </c:numRef>
          </c:val>
          <c:smooth val="0"/>
        </c:ser>
        <c:dLbls>
          <c:showLegendKey val="0"/>
          <c:showVal val="0"/>
          <c:showCatName val="0"/>
          <c:showSerName val="0"/>
          <c:showPercent val="0"/>
          <c:showBubbleSize val="0"/>
        </c:dLbls>
        <c:marker val="1"/>
        <c:smooth val="0"/>
        <c:axId val="205684224"/>
        <c:axId val="115614272"/>
      </c:lineChart>
      <c:catAx>
        <c:axId val="205684224"/>
        <c:scaling>
          <c:orientation val="minMax"/>
        </c:scaling>
        <c:delete val="0"/>
        <c:axPos val="b"/>
        <c:title>
          <c:tx>
            <c:rich>
              <a:bodyPr/>
              <a:lstStyle/>
              <a:p>
                <a:pPr>
                  <a:defRPr/>
                </a:pPr>
                <a:r>
                  <a:rPr lang="ru-RU"/>
                  <a:t>Предельное эвклидово расстояние</a:t>
                </a:r>
              </a:p>
            </c:rich>
          </c:tx>
          <c:layout/>
          <c:overlay val="0"/>
        </c:title>
        <c:numFmt formatCode="General" sourceLinked="1"/>
        <c:majorTickMark val="out"/>
        <c:minorTickMark val="none"/>
        <c:tickLblPos val="nextTo"/>
        <c:crossAx val="115614272"/>
        <c:crosses val="autoZero"/>
        <c:auto val="1"/>
        <c:lblAlgn val="ctr"/>
        <c:lblOffset val="100"/>
        <c:noMultiLvlLbl val="0"/>
      </c:catAx>
      <c:valAx>
        <c:axId val="115614272"/>
        <c:scaling>
          <c:orientation val="minMax"/>
          <c:min val="5.0000000000000012E-4"/>
        </c:scaling>
        <c:delete val="0"/>
        <c:axPos val="l"/>
        <c:majorGridlines/>
        <c:title>
          <c:tx>
            <c:rich>
              <a:bodyPr rot="-5400000" vert="horz"/>
              <a:lstStyle/>
              <a:p>
                <a:pPr>
                  <a:defRPr/>
                </a:pPr>
                <a:r>
                  <a:rPr lang="ru-RU"/>
                  <a:t>Погрешность</a:t>
                </a:r>
              </a:p>
            </c:rich>
          </c:tx>
          <c:layout/>
          <c:overlay val="0"/>
        </c:title>
        <c:numFmt formatCode="0.0000" sourceLinked="0"/>
        <c:majorTickMark val="out"/>
        <c:minorTickMark val="none"/>
        <c:tickLblPos val="nextTo"/>
        <c:crossAx val="205684224"/>
        <c:crosses val="autoZero"/>
        <c:crossBetween val="between"/>
      </c:valAx>
    </c:plotArea>
    <c:legend>
      <c:legendPos val="b"/>
      <c:layout/>
      <c:overlay val="0"/>
    </c:legend>
    <c:plotVisOnly val="1"/>
    <c:dispBlanksAs val="gap"/>
    <c:showDLblsOverMax val="0"/>
  </c:chart>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Погрешность</a:t>
            </a:r>
            <a:endParaRPr lang="en-US" sz="1400"/>
          </a:p>
        </c:rich>
      </c:tx>
      <c:layout/>
      <c:overlay val="0"/>
    </c:title>
    <c:autoTitleDeleted val="0"/>
    <c:plotArea>
      <c:layout>
        <c:manualLayout>
          <c:layoutTarget val="inner"/>
          <c:xMode val="edge"/>
          <c:yMode val="edge"/>
          <c:x val="0.1335683760683761"/>
          <c:y val="0.17394443224477421"/>
          <c:w val="0.85451977875862295"/>
          <c:h val="0.46548671455908647"/>
        </c:manualLayout>
      </c:layout>
      <c:lineChart>
        <c:grouping val="standard"/>
        <c:varyColors val="0"/>
        <c:ser>
          <c:idx val="0"/>
          <c:order val="0"/>
          <c:tx>
            <c:strRef>
              <c:f>'5'!$B$1</c:f>
              <c:strCache>
                <c:ptCount val="1"/>
                <c:pt idx="0">
                  <c:v>Погрешность</c:v>
                </c:pt>
              </c:strCache>
            </c:strRef>
          </c:tx>
          <c:spPr>
            <a:ln>
              <a:solidFill>
                <a:srgbClr val="C00000"/>
              </a:solidFill>
            </a:ln>
          </c:spPr>
          <c:marker>
            <c:symbol val="none"/>
          </c:marker>
          <c:cat>
            <c:numRef>
              <c:f>'5'!$A$2:$A$26</c:f>
              <c:numCache>
                <c:formatCode>General</c:formatCode>
                <c:ptCount val="25"/>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numCache>
            </c:numRef>
          </c:cat>
          <c:val>
            <c:numRef>
              <c:f>'5'!$B$2:$B$26</c:f>
              <c:numCache>
                <c:formatCode>0.00000</c:formatCode>
                <c:ptCount val="25"/>
                <c:pt idx="0">
                  <c:v>9.2769699119794695E-4</c:v>
                </c:pt>
                <c:pt idx="1">
                  <c:v>8.0750503108781204E-4</c:v>
                </c:pt>
                <c:pt idx="2">
                  <c:v>8.2885431720230095E-4</c:v>
                </c:pt>
                <c:pt idx="3">
                  <c:v>8.5051370674692098E-4</c:v>
                </c:pt>
                <c:pt idx="4">
                  <c:v>8.5051370674692098E-4</c:v>
                </c:pt>
                <c:pt idx="5">
                  <c:v>8.7291086402150903E-4</c:v>
                </c:pt>
                <c:pt idx="6">
                  <c:v>8.9584735435328496E-4</c:v>
                </c:pt>
                <c:pt idx="7">
                  <c:v>9.2646873604219904E-4</c:v>
                </c:pt>
                <c:pt idx="8">
                  <c:v>9.5080457391512698E-4</c:v>
                </c:pt>
                <c:pt idx="9">
                  <c:v>9.9862700650327598E-4</c:v>
                </c:pt>
                <c:pt idx="10">
                  <c:v>9.9862700650327598E-4</c:v>
                </c:pt>
                <c:pt idx="11">
                  <c:v>1.04874803379276E-3</c:v>
                </c:pt>
                <c:pt idx="12">
                  <c:v>1.04874803379276E-3</c:v>
                </c:pt>
                <c:pt idx="13">
                  <c:v>1.04874803379276E-3</c:v>
                </c:pt>
                <c:pt idx="14">
                  <c:v>1.04874803379276E-3</c:v>
                </c:pt>
                <c:pt idx="15">
                  <c:v>1.04874803379276E-3</c:v>
                </c:pt>
                <c:pt idx="16">
                  <c:v>1.04874803379276E-3</c:v>
                </c:pt>
                <c:pt idx="17">
                  <c:v>1.04874803379276E-3</c:v>
                </c:pt>
                <c:pt idx="18">
                  <c:v>1.07592836331831E-3</c:v>
                </c:pt>
                <c:pt idx="19">
                  <c:v>1.07592836331831E-3</c:v>
                </c:pt>
                <c:pt idx="20">
                  <c:v>1.1310760729815799E-3</c:v>
                </c:pt>
                <c:pt idx="21">
                  <c:v>1.1310760729815799E-3</c:v>
                </c:pt>
                <c:pt idx="22">
                  <c:v>1.1310760729815799E-3</c:v>
                </c:pt>
                <c:pt idx="23">
                  <c:v>1.1310760729815799E-3</c:v>
                </c:pt>
                <c:pt idx="24">
                  <c:v>1.1310760729815799E-3</c:v>
                </c:pt>
              </c:numCache>
            </c:numRef>
          </c:val>
          <c:smooth val="0"/>
        </c:ser>
        <c:dLbls>
          <c:showLegendKey val="0"/>
          <c:showVal val="0"/>
          <c:showCatName val="0"/>
          <c:showSerName val="0"/>
          <c:showPercent val="0"/>
          <c:showBubbleSize val="0"/>
        </c:dLbls>
        <c:marker val="1"/>
        <c:smooth val="0"/>
        <c:axId val="205683200"/>
        <c:axId val="115616576"/>
      </c:lineChart>
      <c:catAx>
        <c:axId val="205683200"/>
        <c:scaling>
          <c:orientation val="minMax"/>
        </c:scaling>
        <c:delete val="0"/>
        <c:axPos val="b"/>
        <c:title>
          <c:tx>
            <c:rich>
              <a:bodyPr/>
              <a:lstStyle/>
              <a:p>
                <a:pPr>
                  <a:defRPr/>
                </a:pPr>
                <a:r>
                  <a:rPr lang="ru-RU"/>
                  <a:t>Предельное эвклидово расстояние</a:t>
                </a:r>
              </a:p>
            </c:rich>
          </c:tx>
          <c:layout/>
          <c:overlay val="0"/>
        </c:title>
        <c:numFmt formatCode="General" sourceLinked="1"/>
        <c:majorTickMark val="out"/>
        <c:minorTickMark val="none"/>
        <c:tickLblPos val="nextTo"/>
        <c:crossAx val="115616576"/>
        <c:crosses val="autoZero"/>
        <c:auto val="1"/>
        <c:lblAlgn val="ctr"/>
        <c:lblOffset val="100"/>
        <c:noMultiLvlLbl val="0"/>
      </c:catAx>
      <c:valAx>
        <c:axId val="115616576"/>
        <c:scaling>
          <c:orientation val="minMax"/>
          <c:min val="7.0000000000000021E-4"/>
        </c:scaling>
        <c:delete val="0"/>
        <c:axPos val="l"/>
        <c:majorGridlines/>
        <c:title>
          <c:tx>
            <c:rich>
              <a:bodyPr rot="-5400000" vert="horz"/>
              <a:lstStyle/>
              <a:p>
                <a:pPr>
                  <a:defRPr/>
                </a:pPr>
                <a:r>
                  <a:rPr lang="ru-RU"/>
                  <a:t>Погрешность</a:t>
                </a:r>
              </a:p>
            </c:rich>
          </c:tx>
          <c:layout/>
          <c:overlay val="0"/>
        </c:title>
        <c:numFmt formatCode="0.0000" sourceLinked="0"/>
        <c:majorTickMark val="out"/>
        <c:minorTickMark val="none"/>
        <c:tickLblPos val="nextTo"/>
        <c:crossAx val="205683200"/>
        <c:crosses val="autoZero"/>
        <c:crossBetween val="between"/>
      </c:valAx>
    </c:plotArea>
    <c:legend>
      <c:legendPos val="b"/>
      <c:layout/>
      <c:overlay val="0"/>
    </c:legend>
    <c:plotVisOnly val="1"/>
    <c:dispBlanksAs val="gap"/>
    <c:showDLblsOverMax val="0"/>
  </c:chart>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xPr>
        <a:bodyPr/>
        <a:lstStyle/>
        <a:p>
          <a:pPr>
            <a:defRPr sz="1400"/>
          </a:pPr>
          <a:endParaRPr lang="ru-RU"/>
        </a:p>
      </c:txPr>
    </c:title>
    <c:autoTitleDeleted val="0"/>
    <c:plotArea>
      <c:layout>
        <c:manualLayout>
          <c:layoutTarget val="inner"/>
          <c:xMode val="edge"/>
          <c:yMode val="edge"/>
          <c:x val="0.11433760683760684"/>
          <c:y val="0.17182559772893383"/>
          <c:w val="0.86330624537317446"/>
          <c:h val="0.48601847266380821"/>
        </c:manualLayout>
      </c:layout>
      <c:lineChart>
        <c:grouping val="standard"/>
        <c:varyColors val="0"/>
        <c:ser>
          <c:idx val="0"/>
          <c:order val="0"/>
          <c:tx>
            <c:strRef>
              <c:f>'6'!$C$1</c:f>
              <c:strCache>
                <c:ptCount val="1"/>
                <c:pt idx="0">
                  <c:v>Погрешность</c:v>
                </c:pt>
              </c:strCache>
            </c:strRef>
          </c:tx>
          <c:spPr>
            <a:ln w="28575">
              <a:solidFill>
                <a:srgbClr val="C00000"/>
              </a:solidFill>
            </a:ln>
          </c:spPr>
          <c:marker>
            <c:symbol val="none"/>
          </c:marker>
          <c:cat>
            <c:numRef>
              <c:f>'6'!$A$2:$A$21</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6'!$C$2:$C$21</c:f>
              <c:numCache>
                <c:formatCode>0.000000</c:formatCode>
                <c:ptCount val="20"/>
                <c:pt idx="0">
                  <c:v>1.0653167976957E-6</c:v>
                </c:pt>
                <c:pt idx="1">
                  <c:v>1.20636067086856E-4</c:v>
                </c:pt>
                <c:pt idx="2">
                  <c:v>4.1102392127261603E-4</c:v>
                </c:pt>
                <c:pt idx="3">
                  <c:v>2.6107566614473599E-4</c:v>
                </c:pt>
                <c:pt idx="4">
                  <c:v>5.8863667007714104E-4</c:v>
                </c:pt>
                <c:pt idx="5">
                  <c:v>8.0750503108781204E-4</c:v>
                </c:pt>
                <c:pt idx="6">
                  <c:v>1.1585058268687499E-3</c:v>
                </c:pt>
                <c:pt idx="7">
                  <c:v>1.18940441904615E-3</c:v>
                </c:pt>
                <c:pt idx="8">
                  <c:v>1.32540335542113E-3</c:v>
                </c:pt>
                <c:pt idx="9">
                  <c:v>1.4822240472920499E-3</c:v>
                </c:pt>
                <c:pt idx="10">
                  <c:v>1.73554609938198E-3</c:v>
                </c:pt>
                <c:pt idx="11">
                  <c:v>7.4422170004374202E-3</c:v>
                </c:pt>
                <c:pt idx="12">
                  <c:v>2.7088093176126102E-3</c:v>
                </c:pt>
                <c:pt idx="13">
                  <c:v>7.6005023040245897E-3</c:v>
                </c:pt>
                <c:pt idx="14">
                  <c:v>8.4468432364100503E-3</c:v>
                </c:pt>
                <c:pt idx="15">
                  <c:v>4.2519081438242602E-3</c:v>
                </c:pt>
                <c:pt idx="16">
                  <c:v>3.8364517237284498E-3</c:v>
                </c:pt>
                <c:pt idx="17">
                  <c:v>3.1031157643730302E-3</c:v>
                </c:pt>
                <c:pt idx="18">
                  <c:v>6.7389111851032003E-3</c:v>
                </c:pt>
                <c:pt idx="19">
                  <c:v>6.8773524212101403E-3</c:v>
                </c:pt>
              </c:numCache>
            </c:numRef>
          </c:val>
          <c:smooth val="0"/>
        </c:ser>
        <c:dLbls>
          <c:showLegendKey val="0"/>
          <c:showVal val="0"/>
          <c:showCatName val="0"/>
          <c:showSerName val="0"/>
          <c:showPercent val="0"/>
          <c:showBubbleSize val="0"/>
        </c:dLbls>
        <c:marker val="1"/>
        <c:smooth val="0"/>
        <c:axId val="260241920"/>
        <c:axId val="115618304"/>
      </c:lineChart>
      <c:catAx>
        <c:axId val="260241920"/>
        <c:scaling>
          <c:orientation val="minMax"/>
        </c:scaling>
        <c:delete val="0"/>
        <c:axPos val="b"/>
        <c:title>
          <c:tx>
            <c:rich>
              <a:bodyPr/>
              <a:lstStyle/>
              <a:p>
                <a:pPr>
                  <a:defRPr/>
                </a:pPr>
                <a:r>
                  <a:rPr lang="ru-RU"/>
                  <a:t>Число примеров обучающей выборки</a:t>
                </a:r>
              </a:p>
            </c:rich>
          </c:tx>
          <c:layout/>
          <c:overlay val="0"/>
        </c:title>
        <c:numFmt formatCode="General" sourceLinked="1"/>
        <c:majorTickMark val="out"/>
        <c:minorTickMark val="none"/>
        <c:tickLblPos val="nextTo"/>
        <c:txPr>
          <a:bodyPr/>
          <a:lstStyle/>
          <a:p>
            <a:pPr>
              <a:defRPr sz="1100"/>
            </a:pPr>
            <a:endParaRPr lang="ru-RU"/>
          </a:p>
        </c:txPr>
        <c:crossAx val="115618304"/>
        <c:crosses val="autoZero"/>
        <c:auto val="1"/>
        <c:lblAlgn val="ctr"/>
        <c:lblOffset val="100"/>
        <c:noMultiLvlLbl val="0"/>
      </c:catAx>
      <c:valAx>
        <c:axId val="115618304"/>
        <c:scaling>
          <c:orientation val="minMax"/>
          <c:max val="1.0000000000000002E-2"/>
          <c:min val="0"/>
        </c:scaling>
        <c:delete val="0"/>
        <c:axPos val="l"/>
        <c:majorGridlines/>
        <c:title>
          <c:tx>
            <c:rich>
              <a:bodyPr rot="-5400000" vert="horz"/>
              <a:lstStyle/>
              <a:p>
                <a:pPr>
                  <a:defRPr/>
                </a:pPr>
                <a:r>
                  <a:rPr lang="ru-RU"/>
                  <a:t>Погрешность</a:t>
                </a:r>
              </a:p>
            </c:rich>
          </c:tx>
          <c:layout/>
          <c:overlay val="0"/>
        </c:title>
        <c:numFmt formatCode="0.000" sourceLinked="0"/>
        <c:majorTickMark val="out"/>
        <c:minorTickMark val="none"/>
        <c:tickLblPos val="nextTo"/>
        <c:crossAx val="260241920"/>
        <c:crosses val="autoZero"/>
        <c:crossBetween val="between"/>
      </c:valAx>
    </c:plotArea>
    <c:legend>
      <c:legendPos val="b"/>
      <c:layout/>
      <c:overlay val="0"/>
    </c:legend>
    <c:plotVisOnly val="1"/>
    <c:dispBlanksAs val="gap"/>
    <c:showDLblsOverMax val="0"/>
  </c:chart>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xPr>
        <a:bodyPr/>
        <a:lstStyle/>
        <a:p>
          <a:pPr>
            <a:defRPr sz="1400"/>
          </a:pPr>
          <a:endParaRPr lang="ru-RU"/>
        </a:p>
      </c:txPr>
    </c:title>
    <c:autoTitleDeleted val="0"/>
    <c:plotArea>
      <c:layout>
        <c:manualLayout>
          <c:layoutTarget val="inner"/>
          <c:xMode val="edge"/>
          <c:yMode val="edge"/>
          <c:x val="9.5121456891139183E-2"/>
          <c:y val="0.14819533921896128"/>
          <c:w val="0.88311747089306147"/>
          <c:h val="0.51625104756642259"/>
        </c:manualLayout>
      </c:layout>
      <c:lineChart>
        <c:grouping val="stacked"/>
        <c:varyColors val="0"/>
        <c:ser>
          <c:idx val="0"/>
          <c:order val="0"/>
          <c:tx>
            <c:strRef>
              <c:f>'[6 без const.xlsx]6'!$D$1</c:f>
              <c:strCache>
                <c:ptCount val="1"/>
                <c:pt idx="0">
                  <c:v>Количество нейронов</c:v>
                </c:pt>
              </c:strCache>
            </c:strRef>
          </c:tx>
          <c:spPr>
            <a:ln w="12700">
              <a:solidFill>
                <a:schemeClr val="tx1"/>
              </a:solidFill>
            </a:ln>
          </c:spPr>
          <c:marker>
            <c:symbol val="diamond"/>
            <c:size val="6"/>
            <c:spPr>
              <a:solidFill>
                <a:srgbClr val="C00000"/>
              </a:solidFill>
              <a:ln>
                <a:solidFill>
                  <a:schemeClr val="tx1"/>
                </a:solidFill>
              </a:ln>
            </c:spPr>
          </c:marker>
          <c:cat>
            <c:numRef>
              <c:f>'[6 без const.xlsx]6'!$A$2:$A$21</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6 без const.xlsx]6'!$D$2:$D$21</c:f>
              <c:numCache>
                <c:formatCode>General</c:formatCode>
                <c:ptCount val="20"/>
                <c:pt idx="0">
                  <c:v>25</c:v>
                </c:pt>
                <c:pt idx="1">
                  <c:v>49</c:v>
                </c:pt>
                <c:pt idx="2">
                  <c:v>73</c:v>
                </c:pt>
                <c:pt idx="3">
                  <c:v>99</c:v>
                </c:pt>
                <c:pt idx="4">
                  <c:v>121</c:v>
                </c:pt>
                <c:pt idx="5">
                  <c:v>144</c:v>
                </c:pt>
                <c:pt idx="6">
                  <c:v>172</c:v>
                </c:pt>
                <c:pt idx="7">
                  <c:v>192</c:v>
                </c:pt>
                <c:pt idx="8">
                  <c:v>215</c:v>
                </c:pt>
                <c:pt idx="9">
                  <c:v>243</c:v>
                </c:pt>
                <c:pt idx="10">
                  <c:v>259</c:v>
                </c:pt>
                <c:pt idx="11">
                  <c:v>278</c:v>
                </c:pt>
                <c:pt idx="12">
                  <c:v>306</c:v>
                </c:pt>
                <c:pt idx="13">
                  <c:v>330</c:v>
                </c:pt>
                <c:pt idx="14">
                  <c:v>347</c:v>
                </c:pt>
                <c:pt idx="15">
                  <c:v>372</c:v>
                </c:pt>
                <c:pt idx="16">
                  <c:v>396</c:v>
                </c:pt>
                <c:pt idx="17">
                  <c:v>409</c:v>
                </c:pt>
                <c:pt idx="18">
                  <c:v>431</c:v>
                </c:pt>
                <c:pt idx="19">
                  <c:v>458</c:v>
                </c:pt>
              </c:numCache>
            </c:numRef>
          </c:val>
          <c:smooth val="0"/>
        </c:ser>
        <c:dLbls>
          <c:showLegendKey val="0"/>
          <c:showVal val="0"/>
          <c:showCatName val="0"/>
          <c:showSerName val="0"/>
          <c:showPercent val="0"/>
          <c:showBubbleSize val="0"/>
        </c:dLbls>
        <c:marker val="1"/>
        <c:smooth val="0"/>
        <c:axId val="258286080"/>
        <c:axId val="115620032"/>
      </c:lineChart>
      <c:catAx>
        <c:axId val="258286080"/>
        <c:scaling>
          <c:orientation val="minMax"/>
        </c:scaling>
        <c:delete val="0"/>
        <c:axPos val="b"/>
        <c:title>
          <c:tx>
            <c:rich>
              <a:bodyPr/>
              <a:lstStyle/>
              <a:p>
                <a:pPr>
                  <a:defRPr/>
                </a:pPr>
                <a:r>
                  <a:rPr lang="ru-RU"/>
                  <a:t>Число примеров обучающей выборки</a:t>
                </a:r>
              </a:p>
            </c:rich>
          </c:tx>
          <c:layout/>
          <c:overlay val="0"/>
        </c:title>
        <c:numFmt formatCode="General" sourceLinked="1"/>
        <c:majorTickMark val="out"/>
        <c:minorTickMark val="none"/>
        <c:tickLblPos val="nextTo"/>
        <c:crossAx val="115620032"/>
        <c:crosses val="autoZero"/>
        <c:auto val="1"/>
        <c:lblAlgn val="ctr"/>
        <c:lblOffset val="100"/>
        <c:noMultiLvlLbl val="0"/>
      </c:catAx>
      <c:valAx>
        <c:axId val="115620032"/>
        <c:scaling>
          <c:orientation val="minMax"/>
        </c:scaling>
        <c:delete val="0"/>
        <c:axPos val="l"/>
        <c:majorGridlines/>
        <c:title>
          <c:tx>
            <c:rich>
              <a:bodyPr rot="-5400000" vert="horz"/>
              <a:lstStyle/>
              <a:p>
                <a:pPr>
                  <a:defRPr/>
                </a:pPr>
                <a:r>
                  <a:rPr lang="ru-RU"/>
                  <a:t>Количество нейронов</a:t>
                </a:r>
              </a:p>
            </c:rich>
          </c:tx>
          <c:layout/>
          <c:overlay val="0"/>
        </c:title>
        <c:numFmt formatCode="General" sourceLinked="1"/>
        <c:majorTickMark val="out"/>
        <c:minorTickMark val="none"/>
        <c:tickLblPos val="nextTo"/>
        <c:crossAx val="258286080"/>
        <c:crosses val="autoZero"/>
        <c:crossBetween val="between"/>
      </c:valAx>
      <c:spPr>
        <a:ln>
          <a:solidFill>
            <a:schemeClr val="bg1">
              <a:lumMod val="50000"/>
            </a:schemeClr>
          </a:solidFill>
        </a:ln>
      </c:spPr>
    </c:plotArea>
    <c:legend>
      <c:legendPos val="b"/>
      <c:layout/>
      <c:overlay val="0"/>
    </c:legend>
    <c:plotVisOnly val="1"/>
    <c:dispBlanksAs val="zero"/>
    <c:showDLblsOverMax val="0"/>
  </c:chart>
  <c:txPr>
    <a:bodyPr/>
    <a:lstStyle/>
    <a:p>
      <a:pPr>
        <a:defRPr sz="1200">
          <a:latin typeface="Times New Roman" pitchFamily="18" charset="0"/>
          <a:cs typeface="Times New Roman"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xPr>
        <a:bodyPr/>
        <a:lstStyle/>
        <a:p>
          <a:pPr>
            <a:defRPr sz="1400"/>
          </a:pPr>
          <a:endParaRPr lang="ru-RU"/>
        </a:p>
      </c:txPr>
    </c:title>
    <c:autoTitleDeleted val="0"/>
    <c:plotArea>
      <c:layout/>
      <c:lineChart>
        <c:grouping val="standard"/>
        <c:varyColors val="0"/>
        <c:ser>
          <c:idx val="0"/>
          <c:order val="0"/>
          <c:tx>
            <c:strRef>
              <c:f>'7'!$B$1</c:f>
              <c:strCache>
                <c:ptCount val="1"/>
                <c:pt idx="0">
                  <c:v>Погрешность</c:v>
                </c:pt>
              </c:strCache>
            </c:strRef>
          </c:tx>
          <c:spPr>
            <a:ln>
              <a:solidFill>
                <a:srgbClr val="C00000"/>
              </a:solidFill>
            </a:ln>
          </c:spPr>
          <c:marker>
            <c:symbol val="none"/>
          </c:marker>
          <c:cat>
            <c:numRef>
              <c:f>'7'!$D$2:$D$26</c:f>
              <c:numCache>
                <c:formatCode>General</c:formatCode>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numCache>
            </c:numRef>
          </c:cat>
          <c:val>
            <c:numRef>
              <c:f>'7'!$B$2:$B$26</c:f>
              <c:numCache>
                <c:formatCode>General</c:formatCode>
                <c:ptCount val="25"/>
                <c:pt idx="0">
                  <c:v>6.3000000000000003E-4</c:v>
                </c:pt>
                <c:pt idx="1">
                  <c:v>6.9999999999999999E-4</c:v>
                </c:pt>
                <c:pt idx="2">
                  <c:v>7.3999999999999999E-4</c:v>
                </c:pt>
                <c:pt idx="3">
                  <c:v>7.6000000000000004E-4</c:v>
                </c:pt>
                <c:pt idx="4">
                  <c:v>7.6999999999999996E-4</c:v>
                </c:pt>
                <c:pt idx="5">
                  <c:v>7.7999999999999999E-4</c:v>
                </c:pt>
                <c:pt idx="6">
                  <c:v>7.9000000000000001E-4</c:v>
                </c:pt>
                <c:pt idx="7">
                  <c:v>8.0000000000000004E-4</c:v>
                </c:pt>
                <c:pt idx="8">
                  <c:v>8.0000000000000004E-4</c:v>
                </c:pt>
                <c:pt idx="9">
                  <c:v>8.0999999999999996E-4</c:v>
                </c:pt>
                <c:pt idx="10">
                  <c:v>8.0999999999999996E-4</c:v>
                </c:pt>
                <c:pt idx="11">
                  <c:v>8.0999999999999996E-4</c:v>
                </c:pt>
                <c:pt idx="12">
                  <c:v>8.1999999999999998E-4</c:v>
                </c:pt>
                <c:pt idx="13">
                  <c:v>8.1999999999999998E-4</c:v>
                </c:pt>
                <c:pt idx="14">
                  <c:v>8.1999999999999998E-4</c:v>
                </c:pt>
                <c:pt idx="15">
                  <c:v>8.1999999999999998E-4</c:v>
                </c:pt>
                <c:pt idx="16">
                  <c:v>8.1999999999999998E-4</c:v>
                </c:pt>
                <c:pt idx="17">
                  <c:v>8.1999999999999998E-4</c:v>
                </c:pt>
                <c:pt idx="18">
                  <c:v>8.3000000000000001E-4</c:v>
                </c:pt>
                <c:pt idx="19">
                  <c:v>8.3000000000000001E-4</c:v>
                </c:pt>
                <c:pt idx="20">
                  <c:v>8.3000000000000001E-4</c:v>
                </c:pt>
                <c:pt idx="21">
                  <c:v>8.3000000000000001E-4</c:v>
                </c:pt>
                <c:pt idx="22">
                  <c:v>8.3000000000000001E-4</c:v>
                </c:pt>
                <c:pt idx="23">
                  <c:v>8.3000000000000001E-4</c:v>
                </c:pt>
                <c:pt idx="24">
                  <c:v>8.3000000000000001E-4</c:v>
                </c:pt>
              </c:numCache>
            </c:numRef>
          </c:val>
          <c:smooth val="0"/>
        </c:ser>
        <c:dLbls>
          <c:showLegendKey val="0"/>
          <c:showVal val="0"/>
          <c:showCatName val="0"/>
          <c:showSerName val="0"/>
          <c:showPercent val="0"/>
          <c:showBubbleSize val="0"/>
        </c:dLbls>
        <c:marker val="1"/>
        <c:smooth val="0"/>
        <c:axId val="283770880"/>
        <c:axId val="115618880"/>
      </c:lineChart>
      <c:catAx>
        <c:axId val="283770880"/>
        <c:scaling>
          <c:orientation val="minMax"/>
        </c:scaling>
        <c:delete val="0"/>
        <c:axPos val="b"/>
        <c:title>
          <c:tx>
            <c:rich>
              <a:bodyPr/>
              <a:lstStyle/>
              <a:p>
                <a:pPr>
                  <a:defRPr/>
                </a:pPr>
                <a:r>
                  <a:rPr lang="ru-RU"/>
                  <a:t>Число эпох обучения</a:t>
                </a:r>
              </a:p>
            </c:rich>
          </c:tx>
          <c:layout>
            <c:manualLayout>
              <c:xMode val="edge"/>
              <c:yMode val="edge"/>
              <c:x val="0.40290144020458979"/>
              <c:y val="0.72842255183218374"/>
            </c:manualLayout>
          </c:layout>
          <c:overlay val="0"/>
        </c:title>
        <c:numFmt formatCode="General" sourceLinked="1"/>
        <c:majorTickMark val="out"/>
        <c:minorTickMark val="none"/>
        <c:tickLblPos val="nextTo"/>
        <c:crossAx val="115618880"/>
        <c:crosses val="autoZero"/>
        <c:auto val="1"/>
        <c:lblAlgn val="ctr"/>
        <c:lblOffset val="100"/>
        <c:noMultiLvlLbl val="0"/>
      </c:catAx>
      <c:valAx>
        <c:axId val="115618880"/>
        <c:scaling>
          <c:orientation val="minMax"/>
          <c:min val="6.0000000000000016E-4"/>
        </c:scaling>
        <c:delete val="0"/>
        <c:axPos val="l"/>
        <c:majorGridlines/>
        <c:title>
          <c:tx>
            <c:rich>
              <a:bodyPr rot="-5400000" vert="horz"/>
              <a:lstStyle/>
              <a:p>
                <a:pPr>
                  <a:defRPr/>
                </a:pPr>
                <a:r>
                  <a:rPr lang="ru-RU"/>
                  <a:t>Погрешность</a:t>
                </a:r>
              </a:p>
            </c:rich>
          </c:tx>
          <c:layout/>
          <c:overlay val="0"/>
        </c:title>
        <c:numFmt formatCode="#,##0.0000" sourceLinked="0"/>
        <c:majorTickMark val="out"/>
        <c:minorTickMark val="none"/>
        <c:tickLblPos val="nextTo"/>
        <c:crossAx val="283770880"/>
        <c:crosses val="autoZero"/>
        <c:crossBetween val="between"/>
      </c:valAx>
    </c:plotArea>
    <c:legend>
      <c:legendPos val="b"/>
      <c:layout>
        <c:manualLayout>
          <c:xMode val="edge"/>
          <c:yMode val="edge"/>
          <c:x val="0.39369860017497815"/>
          <c:y val="0.84414942318256725"/>
          <c:w val="0.23824365704286965"/>
          <c:h val="9.9003031597794458E-2"/>
        </c:manualLayout>
      </c:layout>
      <c:overlay val="0"/>
    </c:legend>
    <c:plotVisOnly val="1"/>
    <c:dispBlanksAs val="gap"/>
    <c:showDLblsOverMax val="0"/>
  </c:chart>
  <c:txPr>
    <a:bodyPr/>
    <a:lstStyle/>
    <a:p>
      <a:pPr>
        <a:defRPr sz="1200">
          <a:latin typeface="Times New Roman" pitchFamily="18" charset="0"/>
          <a:cs typeface="Times New Roman"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09-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6EE0131-2B09-46B5-8613-A6E196CC2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1</Pages>
  <Words>10290</Words>
  <Characters>75307</Characters>
  <Application>Microsoft Office Word</Application>
  <DocSecurity>0</DocSecurity>
  <Lines>627</Lines>
  <Paragraphs>170</Paragraphs>
  <ScaleCrop>false</ScaleCrop>
  <HeadingPairs>
    <vt:vector size="2" baseType="variant">
      <vt:variant>
        <vt:lpstr>Название</vt:lpstr>
      </vt:variant>
      <vt:variant>
        <vt:i4>1</vt:i4>
      </vt:variant>
    </vt:vector>
  </HeadingPairs>
  <TitlesOfParts>
    <vt:vector size="1" baseType="lpstr">
      <vt:lpstr>Методические указания для выполнения лабораторных работ</vt:lpstr>
    </vt:vector>
  </TitlesOfParts>
  <Company/>
  <LinksUpToDate>false</LinksUpToDate>
  <CharactersWithSpaces>8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ие указания для выполнения лабораторных работ</dc:title>
  <dc:subject>По курсу «Нейроинформатика»</dc:subject>
  <dc:creator>none</dc:creator>
  <cp:lastModifiedBy>Виктор</cp:lastModifiedBy>
  <cp:revision>6</cp:revision>
  <cp:lastPrinted>2013-10-08T13:28:00Z</cp:lastPrinted>
  <dcterms:created xsi:type="dcterms:W3CDTF">2013-09-19T17:39:00Z</dcterms:created>
  <dcterms:modified xsi:type="dcterms:W3CDTF">2013-10-08T13:28:00Z</dcterms:modified>
</cp:coreProperties>
</file>